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ov" ContentType="video/quicktime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9"/>
  </p:notesMasterIdLst>
  <p:sldIdLst>
    <p:sldId id="1837" r:id="rId2"/>
    <p:sldId id="258" r:id="rId3"/>
    <p:sldId id="1830" r:id="rId4"/>
    <p:sldId id="2930" r:id="rId5"/>
    <p:sldId id="666" r:id="rId6"/>
    <p:sldId id="649" r:id="rId7"/>
    <p:sldId id="651" r:id="rId8"/>
    <p:sldId id="276" r:id="rId9"/>
    <p:sldId id="261" r:id="rId10"/>
    <p:sldId id="658" r:id="rId11"/>
    <p:sldId id="302" r:id="rId12"/>
    <p:sldId id="1834" r:id="rId13"/>
    <p:sldId id="1831" r:id="rId14"/>
    <p:sldId id="1835" r:id="rId15"/>
    <p:sldId id="1836" r:id="rId16"/>
    <p:sldId id="1833" r:id="rId17"/>
    <p:sldId id="1838" r:id="rId1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607"/>
    <p:restoredTop sz="94678"/>
  </p:normalViewPr>
  <p:slideViewPr>
    <p:cSldViewPr snapToGrid="0">
      <p:cViewPr>
        <p:scale>
          <a:sx n="97" d="100"/>
          <a:sy n="97" d="100"/>
        </p:scale>
        <p:origin x="872" y="4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6CB4C4-04BA-6D46-AEE6-824BF3D622DF}" type="datetimeFigureOut">
              <a:rPr kumimoji="1" lang="zh-CN" altLang="en-US" smtClean="0"/>
              <a:t>2025/6/7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5D005E-4541-DC40-9EB8-FEC056552558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020290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05D005E-4541-DC40-9EB8-FEC056552558}" type="slidenum">
              <a:rPr kumimoji="1" lang="zh-CN" altLang="en-US" smtClean="0"/>
              <a:t>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519422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197C71-B68E-4F97-9D9C-51D84799F999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851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05D005E-4541-DC40-9EB8-FEC056552558}" type="slidenum">
              <a:rPr kumimoji="1" lang="zh-CN" altLang="en-US" smtClean="0"/>
              <a:t>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3801542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8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the s-only and r-only isotopes, which are shielded by stable isobars against the r-process region or lie outside the s-process path, respectively. (</a:t>
            </a:r>
            <a:r>
              <a:rPr lang="en-US" altLang="zh-CN" sz="1800" dirty="0" err="1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Reifarth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 et al 2014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5B5E1A-B303-41EC-987B-32ADA37323DA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66388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197C71-B68E-4F97-9D9C-51D84799F999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35537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197C71-B68E-4F97-9D9C-51D84799F999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34937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197C71-B68E-4F97-9D9C-51D84799F999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8727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05D005E-4541-DC40-9EB8-FEC056552558}" type="slidenum">
              <a:rPr kumimoji="1" lang="zh-CN" altLang="en-US" smtClean="0"/>
              <a:t>1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961859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05D005E-4541-DC40-9EB8-FEC056552558}" type="slidenum">
              <a:rPr kumimoji="1" lang="zh-CN" altLang="en-US" smtClean="0"/>
              <a:t>1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256269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CCEC16A-EB86-443F-22FD-A6D9A597262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1C1095F-DEF1-EAEB-EC74-895C68ADEB7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6AE230E-76D4-39B8-6B10-C02EBF61D1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9E9940-FB06-1944-B631-3084737D24A7}" type="datetimeFigureOut">
              <a:rPr kumimoji="1" lang="zh-CN" altLang="en-US" smtClean="0"/>
              <a:t>2025/6/7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4D06642-ED48-2159-3423-4AF9ABDBB4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AB415E0-DE0A-CF3F-2ABC-F83E84DB39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FB0ECD-E122-2541-A872-22E6D632854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1739020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C35288D-87A0-B427-30B1-DEC4175569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B260AC0-390D-8883-2357-4205C324D5C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74FCB78-B588-9E98-8149-F9C9C70614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9E9940-FB06-1944-B631-3084737D24A7}" type="datetimeFigureOut">
              <a:rPr kumimoji="1" lang="zh-CN" altLang="en-US" smtClean="0"/>
              <a:t>2025/6/7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EDDFE3A-6614-6310-7822-3A37B87B8B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1DBB1C18-D4D1-6145-0B1E-EBDF065A8A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FB0ECD-E122-2541-A872-22E6D632854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2610260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66DC7E85-D9A5-BC0A-164E-0E627EF531B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2E8636A-6F02-C539-954D-3B64706FE2E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8BB9DB0-C400-9637-CB7E-1119872F2A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9E9940-FB06-1944-B631-3084737D24A7}" type="datetimeFigureOut">
              <a:rPr kumimoji="1" lang="zh-CN" altLang="en-US" smtClean="0"/>
              <a:t>2025/6/7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C1CC9F2-D46E-CD61-6EEC-9F0964A5E7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3220FAD-6685-3FE4-35FD-E5B46CB320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FB0ECD-E122-2541-A872-22E6D632854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4250414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9AC9601-6A5C-C88E-74D3-F880669ADA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17E26FC-5CF2-024C-AF54-02E49121ED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E84A699-80EC-B3B8-3E39-ADAF32204E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9E9940-FB06-1944-B631-3084737D24A7}" type="datetimeFigureOut">
              <a:rPr kumimoji="1" lang="zh-CN" altLang="en-US" smtClean="0"/>
              <a:t>2025/6/7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AA8A571-991B-0205-5F6E-05280B0775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FA705E0-A9B8-DA4A-E09A-6572A64BE1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FB0ECD-E122-2541-A872-22E6D632854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748645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2E3BCBB-1462-EA93-3515-A10EAE4A18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63FF816-C55D-DF72-BA38-10F1CFD752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5DEDCDE-576D-CE3E-5C4C-474D1D5D9B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9E9940-FB06-1944-B631-3084737D24A7}" type="datetimeFigureOut">
              <a:rPr kumimoji="1" lang="zh-CN" altLang="en-US" smtClean="0"/>
              <a:t>2025/6/7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3155696-AEC5-78E7-4FD0-180E2B76D3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75837FE-F159-74E4-0294-5E13CDC406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FB0ECD-E122-2541-A872-22E6D632854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883093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211056-6D2C-A38D-9DA6-9773BB2AE2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AC6C3E7-AAE2-D57D-B2E3-0D554E80DE5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8B1CDBD-B3C7-874D-9DAD-7B44F27D4A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15152F8-09CD-42A7-1507-3ADE2E6612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9E9940-FB06-1944-B631-3084737D24A7}" type="datetimeFigureOut">
              <a:rPr kumimoji="1" lang="zh-CN" altLang="en-US" smtClean="0"/>
              <a:t>2025/6/7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CDC24D2-4AF1-79BB-A255-71CB114C75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1747D22-4B5A-EF20-6006-F37F4C634B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FB0ECD-E122-2541-A872-22E6D632854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24448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4FDE1E-997F-5C13-91BE-C95E811374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8E3F0C9-B253-AE01-2194-4433147307D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11DCC7E-78F4-6791-C0DE-02905B27E5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FD81AF9-FF17-3272-09BD-02EAD60AC3F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6A3C7104-B863-C4F0-84A7-23207ED2993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DFABA399-8DAC-475F-539C-2727B94DDA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9E9940-FB06-1944-B631-3084737D24A7}" type="datetimeFigureOut">
              <a:rPr kumimoji="1" lang="zh-CN" altLang="en-US" smtClean="0"/>
              <a:t>2025/6/7</a:t>
            </a:fld>
            <a:endParaRPr kumimoji="1"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826638DE-3A17-36C9-467F-AFADE17EC7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5623CE48-E570-C1DD-453A-5644FA6049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FB0ECD-E122-2541-A872-22E6D632854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1677862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FADE85-59ED-1D9C-1D7F-7A6329BD88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36AA776-276B-20FD-576E-740FD2FF0D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9E9940-FB06-1944-B631-3084737D24A7}" type="datetimeFigureOut">
              <a:rPr kumimoji="1" lang="zh-CN" altLang="en-US" smtClean="0"/>
              <a:t>2025/6/7</a:t>
            </a:fld>
            <a:endParaRPr kumimoji="1"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F93D468-E219-340E-CE99-9A75F98C7E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1CC7671-4AB9-6266-43B1-170ED3C5A3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FB0ECD-E122-2541-A872-22E6D632854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72657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3282BF8-9169-FB11-7CD7-DCC8A7A5E6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9E9940-FB06-1944-B631-3084737D24A7}" type="datetimeFigureOut">
              <a:rPr kumimoji="1" lang="zh-CN" altLang="en-US" smtClean="0"/>
              <a:t>2025/6/7</a:t>
            </a:fld>
            <a:endParaRPr kumimoji="1"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4EEE9999-22D0-E33B-00C9-4BBDEA85DE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96A10A1-6189-9CCC-4991-747907AB5C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FB0ECD-E122-2541-A872-22E6D632854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971507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537C773-8720-765D-A6D2-DF2A643517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207386B-D197-EBB4-F2E6-B2B0147762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A5E7853-8DA3-DA14-586C-C66F6C9CCF8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C0726C6-789A-EE64-804D-1A64B61E63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9E9940-FB06-1944-B631-3084737D24A7}" type="datetimeFigureOut">
              <a:rPr kumimoji="1" lang="zh-CN" altLang="en-US" smtClean="0"/>
              <a:t>2025/6/7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D99E295-FDED-1475-7A30-741C118763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E2D8BC1-1BC9-80F2-98E9-55AF3E9872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FB0ECD-E122-2541-A872-22E6D632854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9662851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5DE877E-B18D-C3B8-E717-20E9EAD883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D004B21F-6775-BC1F-9BB3-DF379F112A7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8CF1E278-73FA-DBBF-19C3-669AC6F8AE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60CAB119-E2DE-4B82-DBDA-EC8583AEDB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9E9940-FB06-1944-B631-3084737D24A7}" type="datetimeFigureOut">
              <a:rPr kumimoji="1" lang="zh-CN" altLang="en-US" smtClean="0"/>
              <a:t>2025/6/7</a:t>
            </a:fld>
            <a:endParaRPr kumimoji="1"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2135FE4-393B-4A23-C1CF-55A0E32696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50FFA51-869D-DDCC-8BC4-BA7016274E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FB0ECD-E122-2541-A872-22E6D632854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25760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FAEFD37-8837-E846-66FC-DA0FA7937B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C0B8D5E-F474-F0F3-D4CB-E8D3957430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361D752-0874-96AF-5B14-F0C1575B09D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9E9940-FB06-1944-B631-3084737D24A7}" type="datetimeFigureOut">
              <a:rPr kumimoji="1" lang="zh-CN" altLang="en-US" smtClean="0"/>
              <a:t>2025/6/7</a:t>
            </a:fld>
            <a:endParaRPr kumimoji="1"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4DDD766-7DE9-EE13-F3A5-B5DA7D1F729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ADDFD47-BBE6-D5BB-870B-7FFB08427B8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FB0ECD-E122-2541-A872-22E6D632854F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4435354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wmf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64.wmf"/><Relationship Id="rId26" Type="http://schemas.openxmlformats.org/officeDocument/2006/relationships/image" Target="../media/image68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29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67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69.wmf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Relationship Id="rId27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26" Type="http://schemas.openxmlformats.org/officeDocument/2006/relationships/tags" Target="../tags/tag40.xml"/><Relationship Id="rId21" Type="http://schemas.openxmlformats.org/officeDocument/2006/relationships/tags" Target="../tags/tag35.xml"/><Relationship Id="rId42" Type="http://schemas.openxmlformats.org/officeDocument/2006/relationships/tags" Target="../tags/tag56.xml"/><Relationship Id="rId47" Type="http://schemas.openxmlformats.org/officeDocument/2006/relationships/tags" Target="../tags/tag61.xml"/><Relationship Id="rId63" Type="http://schemas.openxmlformats.org/officeDocument/2006/relationships/tags" Target="../tags/tag77.xml"/><Relationship Id="rId68" Type="http://schemas.openxmlformats.org/officeDocument/2006/relationships/tags" Target="../tags/tag82.xml"/><Relationship Id="rId84" Type="http://schemas.openxmlformats.org/officeDocument/2006/relationships/tags" Target="../tags/tag98.xml"/><Relationship Id="rId89" Type="http://schemas.openxmlformats.org/officeDocument/2006/relationships/tags" Target="../tags/tag103.xml"/><Relationship Id="rId16" Type="http://schemas.openxmlformats.org/officeDocument/2006/relationships/tags" Target="../tags/tag30.xml"/><Relationship Id="rId11" Type="http://schemas.openxmlformats.org/officeDocument/2006/relationships/tags" Target="../tags/tag25.xml"/><Relationship Id="rId32" Type="http://schemas.openxmlformats.org/officeDocument/2006/relationships/tags" Target="../tags/tag46.xml"/><Relationship Id="rId37" Type="http://schemas.openxmlformats.org/officeDocument/2006/relationships/tags" Target="../tags/tag51.xml"/><Relationship Id="rId53" Type="http://schemas.openxmlformats.org/officeDocument/2006/relationships/tags" Target="../tags/tag67.xml"/><Relationship Id="rId58" Type="http://schemas.openxmlformats.org/officeDocument/2006/relationships/tags" Target="../tags/tag72.xml"/><Relationship Id="rId74" Type="http://schemas.openxmlformats.org/officeDocument/2006/relationships/tags" Target="../tags/tag88.xml"/><Relationship Id="rId79" Type="http://schemas.openxmlformats.org/officeDocument/2006/relationships/tags" Target="../tags/tag93.xml"/><Relationship Id="rId102" Type="http://schemas.openxmlformats.org/officeDocument/2006/relationships/image" Target="../media/image59.wmf"/><Relationship Id="rId5" Type="http://schemas.openxmlformats.org/officeDocument/2006/relationships/tags" Target="../tags/tag19.xml"/><Relationship Id="rId90" Type="http://schemas.openxmlformats.org/officeDocument/2006/relationships/tags" Target="../tags/tag104.xml"/><Relationship Id="rId95" Type="http://schemas.openxmlformats.org/officeDocument/2006/relationships/tags" Target="../tags/tag109.xml"/><Relationship Id="rId22" Type="http://schemas.openxmlformats.org/officeDocument/2006/relationships/tags" Target="../tags/tag36.xml"/><Relationship Id="rId27" Type="http://schemas.openxmlformats.org/officeDocument/2006/relationships/tags" Target="../tags/tag41.xml"/><Relationship Id="rId43" Type="http://schemas.openxmlformats.org/officeDocument/2006/relationships/tags" Target="../tags/tag57.xml"/><Relationship Id="rId48" Type="http://schemas.openxmlformats.org/officeDocument/2006/relationships/tags" Target="../tags/tag62.xml"/><Relationship Id="rId64" Type="http://schemas.openxmlformats.org/officeDocument/2006/relationships/tags" Target="../tags/tag78.xml"/><Relationship Id="rId69" Type="http://schemas.openxmlformats.org/officeDocument/2006/relationships/tags" Target="../tags/tag83.xml"/><Relationship Id="rId80" Type="http://schemas.openxmlformats.org/officeDocument/2006/relationships/tags" Target="../tags/tag94.xml"/><Relationship Id="rId85" Type="http://schemas.openxmlformats.org/officeDocument/2006/relationships/tags" Target="../tags/tag99.xml"/><Relationship Id="rId12" Type="http://schemas.openxmlformats.org/officeDocument/2006/relationships/tags" Target="../tags/tag26.xml"/><Relationship Id="rId17" Type="http://schemas.openxmlformats.org/officeDocument/2006/relationships/tags" Target="../tags/tag31.xml"/><Relationship Id="rId33" Type="http://schemas.openxmlformats.org/officeDocument/2006/relationships/tags" Target="../tags/tag47.xml"/><Relationship Id="rId38" Type="http://schemas.openxmlformats.org/officeDocument/2006/relationships/tags" Target="../tags/tag52.xml"/><Relationship Id="rId59" Type="http://schemas.openxmlformats.org/officeDocument/2006/relationships/tags" Target="../tags/tag73.xml"/><Relationship Id="rId103" Type="http://schemas.openxmlformats.org/officeDocument/2006/relationships/oleObject" Target="../embeddings/oleObject19.bin"/><Relationship Id="rId20" Type="http://schemas.openxmlformats.org/officeDocument/2006/relationships/tags" Target="../tags/tag34.xml"/><Relationship Id="rId41" Type="http://schemas.openxmlformats.org/officeDocument/2006/relationships/tags" Target="../tags/tag55.xml"/><Relationship Id="rId54" Type="http://schemas.openxmlformats.org/officeDocument/2006/relationships/tags" Target="../tags/tag68.xml"/><Relationship Id="rId62" Type="http://schemas.openxmlformats.org/officeDocument/2006/relationships/tags" Target="../tags/tag76.xml"/><Relationship Id="rId70" Type="http://schemas.openxmlformats.org/officeDocument/2006/relationships/tags" Target="../tags/tag84.xml"/><Relationship Id="rId75" Type="http://schemas.openxmlformats.org/officeDocument/2006/relationships/tags" Target="../tags/tag89.xml"/><Relationship Id="rId83" Type="http://schemas.openxmlformats.org/officeDocument/2006/relationships/tags" Target="../tags/tag97.xml"/><Relationship Id="rId88" Type="http://schemas.openxmlformats.org/officeDocument/2006/relationships/tags" Target="../tags/tag102.xml"/><Relationship Id="rId91" Type="http://schemas.openxmlformats.org/officeDocument/2006/relationships/tags" Target="../tags/tag105.xml"/><Relationship Id="rId96" Type="http://schemas.openxmlformats.org/officeDocument/2006/relationships/slideLayout" Target="../slideLayouts/slideLayout1.xml"/><Relationship Id="rId1" Type="http://schemas.openxmlformats.org/officeDocument/2006/relationships/tags" Target="../tags/tag15.xml"/><Relationship Id="rId6" Type="http://schemas.openxmlformats.org/officeDocument/2006/relationships/tags" Target="../tags/tag20.xml"/><Relationship Id="rId15" Type="http://schemas.openxmlformats.org/officeDocument/2006/relationships/tags" Target="../tags/tag29.xml"/><Relationship Id="rId23" Type="http://schemas.openxmlformats.org/officeDocument/2006/relationships/tags" Target="../tags/tag37.xml"/><Relationship Id="rId28" Type="http://schemas.openxmlformats.org/officeDocument/2006/relationships/tags" Target="../tags/tag42.xml"/><Relationship Id="rId36" Type="http://schemas.openxmlformats.org/officeDocument/2006/relationships/tags" Target="../tags/tag50.xml"/><Relationship Id="rId49" Type="http://schemas.openxmlformats.org/officeDocument/2006/relationships/tags" Target="../tags/tag63.xml"/><Relationship Id="rId57" Type="http://schemas.openxmlformats.org/officeDocument/2006/relationships/tags" Target="../tags/tag71.xml"/><Relationship Id="rId10" Type="http://schemas.openxmlformats.org/officeDocument/2006/relationships/tags" Target="../tags/tag24.xml"/><Relationship Id="rId31" Type="http://schemas.openxmlformats.org/officeDocument/2006/relationships/tags" Target="../tags/tag45.xml"/><Relationship Id="rId44" Type="http://schemas.openxmlformats.org/officeDocument/2006/relationships/tags" Target="../tags/tag58.xml"/><Relationship Id="rId52" Type="http://schemas.openxmlformats.org/officeDocument/2006/relationships/tags" Target="../tags/tag66.xml"/><Relationship Id="rId60" Type="http://schemas.openxmlformats.org/officeDocument/2006/relationships/tags" Target="../tags/tag74.xml"/><Relationship Id="rId65" Type="http://schemas.openxmlformats.org/officeDocument/2006/relationships/tags" Target="../tags/tag79.xml"/><Relationship Id="rId73" Type="http://schemas.openxmlformats.org/officeDocument/2006/relationships/tags" Target="../tags/tag87.xml"/><Relationship Id="rId78" Type="http://schemas.openxmlformats.org/officeDocument/2006/relationships/tags" Target="../tags/tag92.xml"/><Relationship Id="rId81" Type="http://schemas.openxmlformats.org/officeDocument/2006/relationships/tags" Target="../tags/tag95.xml"/><Relationship Id="rId86" Type="http://schemas.openxmlformats.org/officeDocument/2006/relationships/tags" Target="../tags/tag100.xml"/><Relationship Id="rId94" Type="http://schemas.openxmlformats.org/officeDocument/2006/relationships/tags" Target="../tags/tag108.xml"/><Relationship Id="rId99" Type="http://schemas.openxmlformats.org/officeDocument/2006/relationships/oleObject" Target="../embeddings/oleObject17.bin"/><Relationship Id="rId101" Type="http://schemas.openxmlformats.org/officeDocument/2006/relationships/oleObject" Target="../embeddings/oleObject18.bin"/><Relationship Id="rId4" Type="http://schemas.openxmlformats.org/officeDocument/2006/relationships/tags" Target="../tags/tag18.xml"/><Relationship Id="rId9" Type="http://schemas.openxmlformats.org/officeDocument/2006/relationships/tags" Target="../tags/tag23.xml"/><Relationship Id="rId13" Type="http://schemas.openxmlformats.org/officeDocument/2006/relationships/tags" Target="../tags/tag27.xml"/><Relationship Id="rId18" Type="http://schemas.openxmlformats.org/officeDocument/2006/relationships/tags" Target="../tags/tag32.xml"/><Relationship Id="rId39" Type="http://schemas.openxmlformats.org/officeDocument/2006/relationships/tags" Target="../tags/tag53.xml"/><Relationship Id="rId34" Type="http://schemas.openxmlformats.org/officeDocument/2006/relationships/tags" Target="../tags/tag48.xml"/><Relationship Id="rId50" Type="http://schemas.openxmlformats.org/officeDocument/2006/relationships/tags" Target="../tags/tag64.xml"/><Relationship Id="rId55" Type="http://schemas.openxmlformats.org/officeDocument/2006/relationships/tags" Target="../tags/tag69.xml"/><Relationship Id="rId76" Type="http://schemas.openxmlformats.org/officeDocument/2006/relationships/tags" Target="../tags/tag90.xml"/><Relationship Id="rId97" Type="http://schemas.openxmlformats.org/officeDocument/2006/relationships/oleObject" Target="../embeddings/oleObject16.bin"/><Relationship Id="rId104" Type="http://schemas.openxmlformats.org/officeDocument/2006/relationships/image" Target="../media/image60.wmf"/><Relationship Id="rId7" Type="http://schemas.openxmlformats.org/officeDocument/2006/relationships/tags" Target="../tags/tag21.xml"/><Relationship Id="rId71" Type="http://schemas.openxmlformats.org/officeDocument/2006/relationships/tags" Target="../tags/tag85.xml"/><Relationship Id="rId92" Type="http://schemas.openxmlformats.org/officeDocument/2006/relationships/tags" Target="../tags/tag106.xml"/><Relationship Id="rId2" Type="http://schemas.openxmlformats.org/officeDocument/2006/relationships/tags" Target="../tags/tag16.xml"/><Relationship Id="rId29" Type="http://schemas.openxmlformats.org/officeDocument/2006/relationships/tags" Target="../tags/tag43.xml"/><Relationship Id="rId24" Type="http://schemas.openxmlformats.org/officeDocument/2006/relationships/tags" Target="../tags/tag38.xml"/><Relationship Id="rId40" Type="http://schemas.openxmlformats.org/officeDocument/2006/relationships/tags" Target="../tags/tag54.xml"/><Relationship Id="rId45" Type="http://schemas.openxmlformats.org/officeDocument/2006/relationships/tags" Target="../tags/tag59.xml"/><Relationship Id="rId66" Type="http://schemas.openxmlformats.org/officeDocument/2006/relationships/tags" Target="../tags/tag80.xml"/><Relationship Id="rId87" Type="http://schemas.openxmlformats.org/officeDocument/2006/relationships/tags" Target="../tags/tag101.xml"/><Relationship Id="rId61" Type="http://schemas.openxmlformats.org/officeDocument/2006/relationships/tags" Target="../tags/tag75.xml"/><Relationship Id="rId82" Type="http://schemas.openxmlformats.org/officeDocument/2006/relationships/tags" Target="../tags/tag96.xml"/><Relationship Id="rId19" Type="http://schemas.openxmlformats.org/officeDocument/2006/relationships/tags" Target="../tags/tag33.xml"/><Relationship Id="rId14" Type="http://schemas.openxmlformats.org/officeDocument/2006/relationships/tags" Target="../tags/tag28.xml"/><Relationship Id="rId30" Type="http://schemas.openxmlformats.org/officeDocument/2006/relationships/tags" Target="../tags/tag44.xml"/><Relationship Id="rId35" Type="http://schemas.openxmlformats.org/officeDocument/2006/relationships/tags" Target="../tags/tag49.xml"/><Relationship Id="rId56" Type="http://schemas.openxmlformats.org/officeDocument/2006/relationships/tags" Target="../tags/tag70.xml"/><Relationship Id="rId77" Type="http://schemas.openxmlformats.org/officeDocument/2006/relationships/tags" Target="../tags/tag91.xml"/><Relationship Id="rId100" Type="http://schemas.openxmlformats.org/officeDocument/2006/relationships/image" Target="../media/image58.wmf"/><Relationship Id="rId105" Type="http://schemas.openxmlformats.org/officeDocument/2006/relationships/image" Target="../media/image70.png"/><Relationship Id="rId8" Type="http://schemas.openxmlformats.org/officeDocument/2006/relationships/tags" Target="../tags/tag22.xml"/><Relationship Id="rId51" Type="http://schemas.openxmlformats.org/officeDocument/2006/relationships/tags" Target="../tags/tag65.xml"/><Relationship Id="rId72" Type="http://schemas.openxmlformats.org/officeDocument/2006/relationships/tags" Target="../tags/tag86.xml"/><Relationship Id="rId93" Type="http://schemas.openxmlformats.org/officeDocument/2006/relationships/tags" Target="../tags/tag107.xml"/><Relationship Id="rId98" Type="http://schemas.openxmlformats.org/officeDocument/2006/relationships/image" Target="../media/image57.wmf"/><Relationship Id="rId3" Type="http://schemas.openxmlformats.org/officeDocument/2006/relationships/tags" Target="../tags/tag17.xml"/><Relationship Id="rId25" Type="http://schemas.openxmlformats.org/officeDocument/2006/relationships/tags" Target="../tags/tag39.xml"/><Relationship Id="rId46" Type="http://schemas.openxmlformats.org/officeDocument/2006/relationships/tags" Target="../tags/tag60.xml"/><Relationship Id="rId67" Type="http://schemas.openxmlformats.org/officeDocument/2006/relationships/tags" Target="../tags/tag8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6" Type="http://schemas.openxmlformats.org/officeDocument/2006/relationships/tags" Target="../tags/tag135.xml"/><Relationship Id="rId21" Type="http://schemas.openxmlformats.org/officeDocument/2006/relationships/tags" Target="../tags/tag130.xml"/><Relationship Id="rId42" Type="http://schemas.openxmlformats.org/officeDocument/2006/relationships/tags" Target="../tags/tag151.xml"/><Relationship Id="rId47" Type="http://schemas.openxmlformats.org/officeDocument/2006/relationships/tags" Target="../tags/tag156.xml"/><Relationship Id="rId63" Type="http://schemas.openxmlformats.org/officeDocument/2006/relationships/tags" Target="../tags/tag172.xml"/><Relationship Id="rId68" Type="http://schemas.openxmlformats.org/officeDocument/2006/relationships/image" Target="../media/image72.png"/><Relationship Id="rId7" Type="http://schemas.openxmlformats.org/officeDocument/2006/relationships/tags" Target="../tags/tag116.xml"/><Relationship Id="rId71" Type="http://schemas.openxmlformats.org/officeDocument/2006/relationships/image" Target="../media/image75.png"/><Relationship Id="rId2" Type="http://schemas.openxmlformats.org/officeDocument/2006/relationships/tags" Target="../tags/tag111.xml"/><Relationship Id="rId16" Type="http://schemas.openxmlformats.org/officeDocument/2006/relationships/tags" Target="../tags/tag125.xml"/><Relationship Id="rId29" Type="http://schemas.openxmlformats.org/officeDocument/2006/relationships/tags" Target="../tags/tag138.xml"/><Relationship Id="rId11" Type="http://schemas.openxmlformats.org/officeDocument/2006/relationships/tags" Target="../tags/tag120.xml"/><Relationship Id="rId24" Type="http://schemas.openxmlformats.org/officeDocument/2006/relationships/tags" Target="../tags/tag133.xml"/><Relationship Id="rId32" Type="http://schemas.openxmlformats.org/officeDocument/2006/relationships/tags" Target="../tags/tag141.xml"/><Relationship Id="rId37" Type="http://schemas.openxmlformats.org/officeDocument/2006/relationships/tags" Target="../tags/tag146.xml"/><Relationship Id="rId40" Type="http://schemas.openxmlformats.org/officeDocument/2006/relationships/tags" Target="../tags/tag149.xml"/><Relationship Id="rId45" Type="http://schemas.openxmlformats.org/officeDocument/2006/relationships/tags" Target="../tags/tag154.xml"/><Relationship Id="rId53" Type="http://schemas.openxmlformats.org/officeDocument/2006/relationships/tags" Target="../tags/tag162.xml"/><Relationship Id="rId58" Type="http://schemas.openxmlformats.org/officeDocument/2006/relationships/tags" Target="../tags/tag167.xml"/><Relationship Id="rId66" Type="http://schemas.openxmlformats.org/officeDocument/2006/relationships/tags" Target="../tags/tag175.xml"/><Relationship Id="rId5" Type="http://schemas.openxmlformats.org/officeDocument/2006/relationships/tags" Target="../tags/tag114.xml"/><Relationship Id="rId61" Type="http://schemas.openxmlformats.org/officeDocument/2006/relationships/tags" Target="../tags/tag170.xml"/><Relationship Id="rId19" Type="http://schemas.openxmlformats.org/officeDocument/2006/relationships/tags" Target="../tags/tag128.xml"/><Relationship Id="rId14" Type="http://schemas.openxmlformats.org/officeDocument/2006/relationships/tags" Target="../tags/tag123.xml"/><Relationship Id="rId22" Type="http://schemas.openxmlformats.org/officeDocument/2006/relationships/tags" Target="../tags/tag131.xml"/><Relationship Id="rId27" Type="http://schemas.openxmlformats.org/officeDocument/2006/relationships/tags" Target="../tags/tag136.xml"/><Relationship Id="rId30" Type="http://schemas.openxmlformats.org/officeDocument/2006/relationships/tags" Target="../tags/tag139.xml"/><Relationship Id="rId35" Type="http://schemas.openxmlformats.org/officeDocument/2006/relationships/tags" Target="../tags/tag144.xml"/><Relationship Id="rId43" Type="http://schemas.openxmlformats.org/officeDocument/2006/relationships/tags" Target="../tags/tag152.xml"/><Relationship Id="rId48" Type="http://schemas.openxmlformats.org/officeDocument/2006/relationships/tags" Target="../tags/tag157.xml"/><Relationship Id="rId56" Type="http://schemas.openxmlformats.org/officeDocument/2006/relationships/tags" Target="../tags/tag165.xml"/><Relationship Id="rId64" Type="http://schemas.openxmlformats.org/officeDocument/2006/relationships/tags" Target="../tags/tag173.xml"/><Relationship Id="rId69" Type="http://schemas.openxmlformats.org/officeDocument/2006/relationships/image" Target="../media/image73.png"/><Relationship Id="rId8" Type="http://schemas.openxmlformats.org/officeDocument/2006/relationships/tags" Target="../tags/tag117.xml"/><Relationship Id="rId51" Type="http://schemas.openxmlformats.org/officeDocument/2006/relationships/tags" Target="../tags/tag160.xml"/><Relationship Id="rId3" Type="http://schemas.openxmlformats.org/officeDocument/2006/relationships/tags" Target="../tags/tag112.xml"/><Relationship Id="rId12" Type="http://schemas.openxmlformats.org/officeDocument/2006/relationships/tags" Target="../tags/tag121.xml"/><Relationship Id="rId17" Type="http://schemas.openxmlformats.org/officeDocument/2006/relationships/tags" Target="../tags/tag126.xml"/><Relationship Id="rId25" Type="http://schemas.openxmlformats.org/officeDocument/2006/relationships/tags" Target="../tags/tag134.xml"/><Relationship Id="rId33" Type="http://schemas.openxmlformats.org/officeDocument/2006/relationships/tags" Target="../tags/tag142.xml"/><Relationship Id="rId38" Type="http://schemas.openxmlformats.org/officeDocument/2006/relationships/tags" Target="../tags/tag147.xml"/><Relationship Id="rId46" Type="http://schemas.openxmlformats.org/officeDocument/2006/relationships/tags" Target="../tags/tag155.xml"/><Relationship Id="rId59" Type="http://schemas.openxmlformats.org/officeDocument/2006/relationships/tags" Target="../tags/tag168.xml"/><Relationship Id="rId67" Type="http://schemas.openxmlformats.org/officeDocument/2006/relationships/slideLayout" Target="../slideLayouts/slideLayout2.xml"/><Relationship Id="rId20" Type="http://schemas.openxmlformats.org/officeDocument/2006/relationships/tags" Target="../tags/tag129.xml"/><Relationship Id="rId41" Type="http://schemas.openxmlformats.org/officeDocument/2006/relationships/tags" Target="../tags/tag150.xml"/><Relationship Id="rId54" Type="http://schemas.openxmlformats.org/officeDocument/2006/relationships/tags" Target="../tags/tag163.xml"/><Relationship Id="rId62" Type="http://schemas.openxmlformats.org/officeDocument/2006/relationships/tags" Target="../tags/tag171.xml"/><Relationship Id="rId70" Type="http://schemas.openxmlformats.org/officeDocument/2006/relationships/image" Target="../media/image74.png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5" Type="http://schemas.openxmlformats.org/officeDocument/2006/relationships/tags" Target="../tags/tag124.xml"/><Relationship Id="rId23" Type="http://schemas.openxmlformats.org/officeDocument/2006/relationships/tags" Target="../tags/tag132.xml"/><Relationship Id="rId28" Type="http://schemas.openxmlformats.org/officeDocument/2006/relationships/tags" Target="../tags/tag137.xml"/><Relationship Id="rId36" Type="http://schemas.openxmlformats.org/officeDocument/2006/relationships/tags" Target="../tags/tag145.xml"/><Relationship Id="rId49" Type="http://schemas.openxmlformats.org/officeDocument/2006/relationships/tags" Target="../tags/tag158.xml"/><Relationship Id="rId57" Type="http://schemas.openxmlformats.org/officeDocument/2006/relationships/tags" Target="../tags/tag166.xml"/><Relationship Id="rId10" Type="http://schemas.openxmlformats.org/officeDocument/2006/relationships/tags" Target="../tags/tag119.xml"/><Relationship Id="rId31" Type="http://schemas.openxmlformats.org/officeDocument/2006/relationships/tags" Target="../tags/tag140.xml"/><Relationship Id="rId44" Type="http://schemas.openxmlformats.org/officeDocument/2006/relationships/tags" Target="../tags/tag153.xml"/><Relationship Id="rId52" Type="http://schemas.openxmlformats.org/officeDocument/2006/relationships/tags" Target="../tags/tag161.xml"/><Relationship Id="rId60" Type="http://schemas.openxmlformats.org/officeDocument/2006/relationships/tags" Target="../tags/tag169.xml"/><Relationship Id="rId65" Type="http://schemas.openxmlformats.org/officeDocument/2006/relationships/tags" Target="../tags/tag174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3" Type="http://schemas.openxmlformats.org/officeDocument/2006/relationships/tags" Target="../tags/tag122.xml"/><Relationship Id="rId18" Type="http://schemas.openxmlformats.org/officeDocument/2006/relationships/tags" Target="../tags/tag127.xml"/><Relationship Id="rId39" Type="http://schemas.openxmlformats.org/officeDocument/2006/relationships/tags" Target="../tags/tag148.xml"/><Relationship Id="rId34" Type="http://schemas.openxmlformats.org/officeDocument/2006/relationships/tags" Target="../tags/tag143.xml"/><Relationship Id="rId50" Type="http://schemas.openxmlformats.org/officeDocument/2006/relationships/tags" Target="../tags/tag159.xml"/><Relationship Id="rId55" Type="http://schemas.openxmlformats.org/officeDocument/2006/relationships/tags" Target="../tags/tag16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4.xml"/><Relationship Id="rId13" Type="http://schemas.openxmlformats.org/officeDocument/2006/relationships/tags" Target="../tags/tag9.xml"/><Relationship Id="rId18" Type="http://schemas.openxmlformats.org/officeDocument/2006/relationships/tags" Target="../tags/tag14.xml"/><Relationship Id="rId26" Type="http://schemas.openxmlformats.org/officeDocument/2006/relationships/image" Target="../media/image13.png"/><Relationship Id="rId3" Type="http://schemas.microsoft.com/office/2007/relationships/media" Target="../media/media2.mp4"/><Relationship Id="rId21" Type="http://schemas.openxmlformats.org/officeDocument/2006/relationships/image" Target="../media/image8.png"/><Relationship Id="rId7" Type="http://schemas.openxmlformats.org/officeDocument/2006/relationships/tags" Target="../tags/tag3.xml"/><Relationship Id="rId12" Type="http://schemas.openxmlformats.org/officeDocument/2006/relationships/tags" Target="../tags/tag8.xml"/><Relationship Id="rId17" Type="http://schemas.openxmlformats.org/officeDocument/2006/relationships/tags" Target="../tags/tag13.xml"/><Relationship Id="rId25" Type="http://schemas.openxmlformats.org/officeDocument/2006/relationships/image" Target="../media/image12.png"/><Relationship Id="rId2" Type="http://schemas.openxmlformats.org/officeDocument/2006/relationships/video" Target="../media/media1.mov"/><Relationship Id="rId16" Type="http://schemas.openxmlformats.org/officeDocument/2006/relationships/tags" Target="../tags/tag12.xml"/><Relationship Id="rId20" Type="http://schemas.openxmlformats.org/officeDocument/2006/relationships/notesSlide" Target="../notesSlides/notesSlide2.xml"/><Relationship Id="rId29" Type="http://schemas.openxmlformats.org/officeDocument/2006/relationships/image" Target="../media/image16.png"/><Relationship Id="rId1" Type="http://schemas.microsoft.com/office/2007/relationships/media" Target="../media/media1.mov"/><Relationship Id="rId6" Type="http://schemas.openxmlformats.org/officeDocument/2006/relationships/tags" Target="../tags/tag2.xml"/><Relationship Id="rId11" Type="http://schemas.openxmlformats.org/officeDocument/2006/relationships/tags" Target="../tags/tag7.xml"/><Relationship Id="rId24" Type="http://schemas.openxmlformats.org/officeDocument/2006/relationships/image" Target="../media/image11.png"/><Relationship Id="rId5" Type="http://schemas.openxmlformats.org/officeDocument/2006/relationships/tags" Target="../tags/tag1.xml"/><Relationship Id="rId15" Type="http://schemas.openxmlformats.org/officeDocument/2006/relationships/tags" Target="../tags/tag11.xml"/><Relationship Id="rId23" Type="http://schemas.openxmlformats.org/officeDocument/2006/relationships/image" Target="../media/image10.png"/><Relationship Id="rId28" Type="http://schemas.openxmlformats.org/officeDocument/2006/relationships/image" Target="../media/image15.png"/><Relationship Id="rId10" Type="http://schemas.openxmlformats.org/officeDocument/2006/relationships/tags" Target="../tags/tag6.xml"/><Relationship Id="rId19" Type="http://schemas.openxmlformats.org/officeDocument/2006/relationships/slideLayout" Target="../slideLayouts/slideLayout2.xml"/><Relationship Id="rId4" Type="http://schemas.openxmlformats.org/officeDocument/2006/relationships/video" Target="../media/media2.mp4"/><Relationship Id="rId9" Type="http://schemas.openxmlformats.org/officeDocument/2006/relationships/tags" Target="../tags/tag5.xml"/><Relationship Id="rId14" Type="http://schemas.openxmlformats.org/officeDocument/2006/relationships/tags" Target="../tags/tag10.xml"/><Relationship Id="rId22" Type="http://schemas.openxmlformats.org/officeDocument/2006/relationships/image" Target="../media/image9.png"/><Relationship Id="rId27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oleObject" Target="../embeddings/oleObject3.bin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12" Type="http://schemas.openxmlformats.org/officeDocument/2006/relationships/image" Target="../media/image27.png"/><Relationship Id="rId17" Type="http://schemas.openxmlformats.org/officeDocument/2006/relationships/image" Target="../media/image30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11" Type="http://schemas.openxmlformats.org/officeDocument/2006/relationships/image" Target="../media/image26.wmf"/><Relationship Id="rId5" Type="http://schemas.openxmlformats.org/officeDocument/2006/relationships/image" Target="../media/image22.png"/><Relationship Id="rId15" Type="http://schemas.openxmlformats.org/officeDocument/2006/relationships/oleObject" Target="../embeddings/oleObject4.bin"/><Relationship Id="rId10" Type="http://schemas.openxmlformats.org/officeDocument/2006/relationships/oleObject" Target="../embeddings/oleObject2.bin"/><Relationship Id="rId4" Type="http://schemas.openxmlformats.org/officeDocument/2006/relationships/image" Target="../media/image21.png"/><Relationship Id="rId9" Type="http://schemas.openxmlformats.org/officeDocument/2006/relationships/image" Target="../media/image25.wmf"/><Relationship Id="rId14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1.png"/><Relationship Id="rId3" Type="http://schemas.openxmlformats.org/officeDocument/2006/relationships/image" Target="../media/image35.png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11" Type="http://schemas.openxmlformats.org/officeDocument/2006/relationships/image" Target="../media/image40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3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42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9.png"/><Relationship Id="rId9" Type="http://schemas.openxmlformats.org/officeDocument/2006/relationships/image" Target="../media/image4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oleObject" Target="../embeddings/oleObject11.bin"/><Relationship Id="rId7" Type="http://schemas.openxmlformats.org/officeDocument/2006/relationships/image" Target="../media/image49.png"/><Relationship Id="rId12" Type="http://schemas.openxmlformats.org/officeDocument/2006/relationships/image" Target="../media/image52.wmf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51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02758856-BB40-BCDA-536C-3BB8D7768A4C}"/>
              </a:ext>
            </a:extLst>
          </p:cNvPr>
          <p:cNvSpPr/>
          <p:nvPr/>
        </p:nvSpPr>
        <p:spPr>
          <a:xfrm>
            <a:off x="-1" y="3653822"/>
            <a:ext cx="12192000" cy="485816"/>
          </a:xfrm>
          <a:prstGeom prst="rect">
            <a:avLst/>
          </a:prstGeom>
          <a:solidFill>
            <a:schemeClr val="accent2">
              <a:alpha val="63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pic>
        <p:nvPicPr>
          <p:cNvPr id="1026" name="Picture 2" descr="undefined">
            <a:extLst>
              <a:ext uri="{FF2B5EF4-FFF2-40B4-BE49-F238E27FC236}">
                <a16:creationId xmlns:a16="http://schemas.microsoft.com/office/drawing/2014/main" id="{2C4FA585-0D60-0CA9-83D1-709DCB8E8C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570" y="265778"/>
            <a:ext cx="1278699" cy="1278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F0651CDD-31AA-8F8E-6277-CF845D07BFB7}"/>
              </a:ext>
            </a:extLst>
          </p:cNvPr>
          <p:cNvSpPr/>
          <p:nvPr/>
        </p:nvSpPr>
        <p:spPr>
          <a:xfrm>
            <a:off x="0" y="2072115"/>
            <a:ext cx="12192000" cy="1468098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BAD20BE-7D65-94A2-2CA2-6482D75EAAFB}"/>
              </a:ext>
            </a:extLst>
          </p:cNvPr>
          <p:cNvSpPr txBox="1"/>
          <p:nvPr/>
        </p:nvSpPr>
        <p:spPr>
          <a:xfrm>
            <a:off x="4583178" y="6198211"/>
            <a:ext cx="30256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defRPr>
            </a:lvl1pPr>
          </a:lstStyle>
          <a:p>
            <a:pPr algn="ctr"/>
            <a:r>
              <a:rPr lang="en-US" altLang="zh-CN" sz="2000" dirty="0" err="1"/>
              <a:t>Beihang</a:t>
            </a:r>
            <a:r>
              <a:rPr lang="zh-CN" altLang="en-US" sz="2000" dirty="0"/>
              <a:t> </a:t>
            </a:r>
            <a:r>
              <a:rPr lang="en-US" altLang="zh-CN" sz="2000" dirty="0"/>
              <a:t>University</a:t>
            </a:r>
            <a:endParaRPr lang="zh-CN" altLang="en-US" sz="2000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CA070BD6-1092-390D-0A3A-2D4A134865CD}"/>
              </a:ext>
            </a:extLst>
          </p:cNvPr>
          <p:cNvSpPr txBox="1"/>
          <p:nvPr/>
        </p:nvSpPr>
        <p:spPr>
          <a:xfrm>
            <a:off x="4583178" y="4809117"/>
            <a:ext cx="30256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defRPr>
            </a:lvl1pPr>
          </a:lstStyle>
          <a:p>
            <a:pPr algn="ctr"/>
            <a:r>
              <a:rPr lang="en-US" altLang="zh-CN" sz="2400" dirty="0" err="1"/>
              <a:t>Zhenyu</a:t>
            </a:r>
            <a:r>
              <a:rPr lang="en-US" altLang="zh-CN" sz="2400" dirty="0"/>
              <a:t> He</a:t>
            </a:r>
            <a:endParaRPr lang="zh-CN" altLang="en-US" sz="2400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3227936B-8825-69C1-7FE8-E542F7CBA8E1}"/>
              </a:ext>
            </a:extLst>
          </p:cNvPr>
          <p:cNvSpPr txBox="1"/>
          <p:nvPr/>
        </p:nvSpPr>
        <p:spPr>
          <a:xfrm>
            <a:off x="792793" y="5348975"/>
            <a:ext cx="106064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kumimoji="1" sz="2400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defRPr>
            </a:lvl1pPr>
          </a:lstStyle>
          <a:p>
            <a:r>
              <a:rPr lang="en-US" altLang="ja-JP" b="1" dirty="0" err="1"/>
              <a:t>Toshitaka</a:t>
            </a:r>
            <a:r>
              <a:rPr lang="en-US" altLang="ja-JP" b="1" dirty="0"/>
              <a:t> </a:t>
            </a:r>
            <a:r>
              <a:rPr lang="en-US" altLang="ja-JP" b="1" dirty="0" err="1"/>
              <a:t>Kajino</a:t>
            </a:r>
            <a:r>
              <a:rPr lang="en-US" altLang="ja-JP" dirty="0"/>
              <a:t>,  M. Kusakabe, S. Zhou, H. Koura, S. Chiba, H. Li, Y. Lin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DFF0060-F0BD-882D-16C3-724DCF565EE2}"/>
              </a:ext>
            </a:extLst>
          </p:cNvPr>
          <p:cNvSpPr txBox="1"/>
          <p:nvPr/>
        </p:nvSpPr>
        <p:spPr>
          <a:xfrm>
            <a:off x="105763" y="2206000"/>
            <a:ext cx="119804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kumimoji="1" sz="2400" b="1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defRPr>
            </a:lvl1pPr>
          </a:lstStyle>
          <a:p>
            <a:r>
              <a:rPr lang="en-US" altLang="zh-CN" sz="3500" i="1" dirty="0">
                <a:solidFill>
                  <a:schemeClr val="bg1"/>
                </a:solidFill>
              </a:rPr>
              <a:t>r</a:t>
            </a:r>
            <a:r>
              <a:rPr lang="en-US" altLang="zh-CN" sz="3500" dirty="0">
                <a:solidFill>
                  <a:schemeClr val="bg1"/>
                </a:solidFill>
              </a:rPr>
              <a:t>, </a:t>
            </a:r>
            <a:r>
              <a:rPr lang="en-US" altLang="zh-CN" sz="3500" i="1" dirty="0" err="1">
                <a:solidFill>
                  <a:schemeClr val="bg1"/>
                </a:solidFill>
              </a:rPr>
              <a:t>i</a:t>
            </a:r>
            <a:r>
              <a:rPr lang="en-US" altLang="zh-CN" sz="3500" dirty="0">
                <a:solidFill>
                  <a:schemeClr val="bg1"/>
                </a:solidFill>
              </a:rPr>
              <a:t> &amp; </a:t>
            </a:r>
            <a:r>
              <a:rPr lang="en-US" altLang="zh-CN" sz="3500" i="1" dirty="0">
                <a:solidFill>
                  <a:schemeClr val="bg1"/>
                </a:solidFill>
              </a:rPr>
              <a:t>s</a:t>
            </a:r>
            <a:r>
              <a:rPr lang="en-US" altLang="zh-CN" sz="3500" dirty="0">
                <a:solidFill>
                  <a:schemeClr val="bg1"/>
                </a:solidFill>
              </a:rPr>
              <a:t> Nucleosynthesis Sites in Multi-messenger Era </a:t>
            </a:r>
          </a:p>
          <a:p>
            <a:r>
              <a:rPr lang="en-US" altLang="zh-CN" sz="3500" dirty="0">
                <a:solidFill>
                  <a:schemeClr val="bg1"/>
                </a:solidFill>
              </a:rPr>
              <a:t>of Galactic Chemical Evolution</a:t>
            </a:r>
            <a:endParaRPr lang="zh-CN" altLang="en-US" sz="3500" dirty="0">
              <a:solidFill>
                <a:schemeClr val="bg1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1392B5D-DC96-F5A3-E8C9-C0B7822794D4}"/>
              </a:ext>
            </a:extLst>
          </p:cNvPr>
          <p:cNvSpPr txBox="1"/>
          <p:nvPr/>
        </p:nvSpPr>
        <p:spPr>
          <a:xfrm>
            <a:off x="4043515" y="361609"/>
            <a:ext cx="4104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b="1" dirty="0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June 8</a:t>
            </a:r>
            <a:r>
              <a:rPr kumimoji="1" lang="zh-CN" altLang="en-US" b="1" dirty="0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kumimoji="1" lang="en-US" altLang="zh-CN" b="1" dirty="0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-13, 2025, </a:t>
            </a:r>
            <a:r>
              <a:rPr kumimoji="1" lang="en-US" altLang="zh-CN" b="1" dirty="0" err="1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Giulianova</a:t>
            </a:r>
            <a:r>
              <a:rPr kumimoji="1" lang="en-US" altLang="zh-CN" b="1" dirty="0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, Italy</a:t>
            </a:r>
            <a:endParaRPr kumimoji="1" lang="zh-CN" altLang="en-US" b="1" dirty="0">
              <a:solidFill>
                <a:schemeClr val="accent1">
                  <a:lumMod val="50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25D3929-8707-67CF-3B5B-664159BF4407}"/>
              </a:ext>
            </a:extLst>
          </p:cNvPr>
          <p:cNvSpPr txBox="1"/>
          <p:nvPr/>
        </p:nvSpPr>
        <p:spPr>
          <a:xfrm>
            <a:off x="2000991" y="805529"/>
            <a:ext cx="81900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defRPr>
            </a:lvl1pPr>
          </a:lstStyle>
          <a:p>
            <a:pPr algn="ctr"/>
            <a:r>
              <a:rPr lang="en-US" altLang="zh-CN" sz="2800" b="1" i="1" dirty="0">
                <a:effectLst/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effectLst/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 err="1">
                <a:effectLst/>
                <a:latin typeface="Times New Roman" panose="02020603050405020304" pitchFamily="18" charset="0"/>
              </a:rPr>
              <a:t>i</a:t>
            </a:r>
            <a:r>
              <a:rPr lang="en-US" altLang="zh-CN" sz="2800" b="1" dirty="0">
                <a:effectLst/>
                <a:latin typeface="Times New Roman" panose="02020603050405020304" pitchFamily="18" charset="0"/>
              </a:rPr>
              <a:t> &amp; </a:t>
            </a:r>
            <a:r>
              <a:rPr lang="en-US" altLang="zh-CN" sz="2800" b="1" i="1" dirty="0">
                <a:effectLst/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effectLst/>
                <a:latin typeface="Times New Roman" panose="02020603050405020304" pitchFamily="18" charset="0"/>
              </a:rPr>
              <a:t> Element Nucleosynthesis Conference</a:t>
            </a:r>
            <a:endParaRPr lang="en-US" altLang="zh-CN" sz="2800" dirty="0">
              <a:effectLst/>
              <a:latin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A565486-4FB7-8C5E-8341-0E26963B5B3F}"/>
              </a:ext>
            </a:extLst>
          </p:cNvPr>
          <p:cNvSpPr txBox="1"/>
          <p:nvPr/>
        </p:nvSpPr>
        <p:spPr>
          <a:xfrm>
            <a:off x="1473811" y="3681287"/>
            <a:ext cx="9244378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200" b="1" dirty="0">
                <a:solidFill>
                  <a:srgbClr val="00206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Coexistence of </a:t>
            </a:r>
            <a:r>
              <a:rPr lang="en-US" altLang="zh-CN" sz="2200" b="1" i="1" dirty="0">
                <a:solidFill>
                  <a:srgbClr val="00206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r-</a:t>
            </a:r>
            <a:r>
              <a:rPr lang="en-US" altLang="zh-CN" sz="2200" b="1" i="1" dirty="0" err="1">
                <a:solidFill>
                  <a:srgbClr val="00206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i</a:t>
            </a:r>
            <a:r>
              <a:rPr lang="en-US" altLang="zh-CN" sz="2200" b="1" i="1" dirty="0">
                <a:solidFill>
                  <a:srgbClr val="00206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-s</a:t>
            </a:r>
            <a:r>
              <a:rPr lang="en-US" altLang="zh-CN" sz="2200" b="1" dirty="0">
                <a:solidFill>
                  <a:srgbClr val="00206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Nucleosynthesis Products in the Collapsar</a:t>
            </a:r>
            <a:endParaRPr lang="zh-CN" altLang="en-US" sz="2200" b="1" dirty="0">
              <a:solidFill>
                <a:srgbClr val="002060"/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582638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图片 41">
            <a:extLst>
              <a:ext uri="{FF2B5EF4-FFF2-40B4-BE49-F238E27FC236}">
                <a16:creationId xmlns:a16="http://schemas.microsoft.com/office/drawing/2014/main" id="{E8A3B2C5-3322-706D-A95D-B42A493B7D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551" y="673410"/>
            <a:ext cx="11583404" cy="4176122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10215A6E-C983-476B-B7DB-626F444A78C3}"/>
              </a:ext>
            </a:extLst>
          </p:cNvPr>
          <p:cNvSpPr/>
          <p:nvPr/>
        </p:nvSpPr>
        <p:spPr>
          <a:xfrm>
            <a:off x="8363312" y="1419133"/>
            <a:ext cx="757731" cy="1625252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977AF396-8C3A-9238-6A5A-8497763D2EE9}"/>
              </a:ext>
            </a:extLst>
          </p:cNvPr>
          <p:cNvSpPr txBox="1"/>
          <p:nvPr/>
        </p:nvSpPr>
        <p:spPr>
          <a:xfrm>
            <a:off x="10199630" y="5105037"/>
            <a:ext cx="173699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ort-live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1D0787C-A474-4DF6-B9C7-6A6D17C11453}"/>
              </a:ext>
            </a:extLst>
          </p:cNvPr>
          <p:cNvSpPr txBox="1"/>
          <p:nvPr/>
        </p:nvSpPr>
        <p:spPr>
          <a:xfrm>
            <a:off x="6742247" y="621409"/>
            <a:ext cx="386016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plin</a:t>
            </a:r>
            <a:r>
              <a:rPr lang="en-US" altLang="zh-CN" sz="1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A., </a:t>
            </a:r>
            <a:r>
              <a:rPr lang="en-US" altLang="zh-CN" sz="1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iess</a:t>
            </a:r>
            <a:r>
              <a:rPr lang="en-US" altLang="zh-CN" sz="1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L., &amp; </a:t>
            </a:r>
            <a:r>
              <a:rPr lang="en-US" altLang="zh-CN" sz="1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oriely</a:t>
            </a:r>
            <a:r>
              <a:rPr lang="en-US" altLang="zh-CN" sz="1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S. (2021) A&amp;A, 648, 119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DEA41B9E-B7F4-6B8A-E4BC-D6FCFC6F6336}"/>
              </a:ext>
            </a:extLst>
          </p:cNvPr>
          <p:cNvSpPr txBox="1"/>
          <p:nvPr/>
        </p:nvSpPr>
        <p:spPr>
          <a:xfrm>
            <a:off x="5673499" y="4819634"/>
            <a:ext cx="202863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process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7730174C-34DD-0800-0791-DDFEB72DBE47}"/>
              </a:ext>
            </a:extLst>
          </p:cNvPr>
          <p:cNvSpPr txBox="1"/>
          <p:nvPr/>
        </p:nvSpPr>
        <p:spPr>
          <a:xfrm>
            <a:off x="8167453" y="5294010"/>
            <a:ext cx="218742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0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m(n,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1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m (×)</a:t>
            </a:r>
          </a:p>
        </p:txBody>
      </p:sp>
      <p:sp>
        <p:nvSpPr>
          <p:cNvPr id="4" name="箭头: 右 3">
            <a:extLst>
              <a:ext uri="{FF2B5EF4-FFF2-40B4-BE49-F238E27FC236}">
                <a16:creationId xmlns:a16="http://schemas.microsoft.com/office/drawing/2014/main" id="{1E0A50A5-22A0-29D0-A8FA-DE44E264710D}"/>
              </a:ext>
            </a:extLst>
          </p:cNvPr>
          <p:cNvSpPr/>
          <p:nvPr/>
        </p:nvSpPr>
        <p:spPr>
          <a:xfrm>
            <a:off x="7785550" y="4986388"/>
            <a:ext cx="325808" cy="9658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494DAFE7-205C-970C-5521-1DB9359A44F0}"/>
              </a:ext>
            </a:extLst>
          </p:cNvPr>
          <p:cNvGrpSpPr/>
          <p:nvPr/>
        </p:nvGrpSpPr>
        <p:grpSpPr>
          <a:xfrm>
            <a:off x="2698515" y="1183443"/>
            <a:ext cx="7741028" cy="2755631"/>
            <a:chOff x="2695560" y="1166961"/>
            <a:chExt cx="7741028" cy="2755631"/>
          </a:xfrm>
        </p:grpSpPr>
        <p:pic>
          <p:nvPicPr>
            <p:cNvPr id="32" name="图片 31">
              <a:extLst>
                <a:ext uri="{FF2B5EF4-FFF2-40B4-BE49-F238E27FC236}">
                  <a16:creationId xmlns:a16="http://schemas.microsoft.com/office/drawing/2014/main" id="{30DF65CB-3788-8E9A-04E8-D80C40A01C6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943616" y="1166961"/>
              <a:ext cx="5492972" cy="2755631"/>
            </a:xfrm>
            <a:prstGeom prst="rect">
              <a:avLst/>
            </a:prstGeom>
          </p:spPr>
        </p:pic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F84CE332-C1E6-C36E-F8F8-9B0F5B07179E}"/>
                </a:ext>
              </a:extLst>
            </p:cNvPr>
            <p:cNvGrpSpPr/>
            <p:nvPr/>
          </p:nvGrpSpPr>
          <p:grpSpPr>
            <a:xfrm>
              <a:off x="2695560" y="1865620"/>
              <a:ext cx="2124455" cy="307777"/>
              <a:chOff x="2695560" y="1865620"/>
              <a:chExt cx="2124455" cy="307777"/>
            </a:xfrm>
          </p:grpSpPr>
          <p:sp>
            <p:nvSpPr>
              <p:cNvPr id="39" name="矩形 38">
                <a:extLst>
                  <a:ext uri="{FF2B5EF4-FFF2-40B4-BE49-F238E27FC236}">
                    <a16:creationId xmlns:a16="http://schemas.microsoft.com/office/drawing/2014/main" id="{5967946A-06D4-C794-6ACF-588C03BD7BCE}"/>
                  </a:ext>
                </a:extLst>
              </p:cNvPr>
              <p:cNvSpPr/>
              <p:nvPr/>
            </p:nvSpPr>
            <p:spPr>
              <a:xfrm flipH="1">
                <a:off x="2695560" y="1963396"/>
                <a:ext cx="124077" cy="124077"/>
              </a:xfrm>
              <a:prstGeom prst="rect">
                <a:avLst/>
              </a:prstGeom>
              <a:solidFill>
                <a:srgbClr val="F30C0B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C0D60CED-0A0A-6FC7-D41A-32BA3CC6590F}"/>
                  </a:ext>
                </a:extLst>
              </p:cNvPr>
              <p:cNvSpPr txBox="1"/>
              <p:nvPr/>
            </p:nvSpPr>
            <p:spPr>
              <a:xfrm>
                <a:off x="2932960" y="1865620"/>
                <a:ext cx="188705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b="1" dirty="0"/>
                  <a:t>Collapsar (this study)</a:t>
                </a:r>
                <a:endParaRPr lang="zh-CN" altLang="en-US" sz="1400" b="1" dirty="0"/>
              </a:p>
            </p:txBody>
          </p:sp>
        </p:grpSp>
      </p:grpSp>
      <p:sp>
        <p:nvSpPr>
          <p:cNvPr id="34" name="文本框 33">
            <a:extLst>
              <a:ext uri="{FF2B5EF4-FFF2-40B4-BE49-F238E27FC236}">
                <a16:creationId xmlns:a16="http://schemas.microsoft.com/office/drawing/2014/main" id="{D388F8E8-7A33-DD4D-90AF-BCDD1E8F7A1D}"/>
              </a:ext>
            </a:extLst>
          </p:cNvPr>
          <p:cNvSpPr txBox="1"/>
          <p:nvPr/>
        </p:nvSpPr>
        <p:spPr>
          <a:xfrm>
            <a:off x="8167453" y="4860061"/>
            <a:ext cx="218742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9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(n,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0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 (×)</a:t>
            </a: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20A9A453-129E-F233-346B-34615CEE93DD}"/>
              </a:ext>
            </a:extLst>
          </p:cNvPr>
          <p:cNvSpPr txBox="1"/>
          <p:nvPr/>
        </p:nvSpPr>
        <p:spPr>
          <a:xfrm>
            <a:off x="5673499" y="5712756"/>
            <a:ext cx="243785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process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er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C65EBB80-19EE-B8BA-B323-965A74BC297C}"/>
              </a:ext>
            </a:extLst>
          </p:cNvPr>
          <p:cNvSpPr txBox="1"/>
          <p:nvPr/>
        </p:nvSpPr>
        <p:spPr>
          <a:xfrm>
            <a:off x="8385817" y="6187132"/>
            <a:ext cx="230951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0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m(n,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1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m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○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7" name="箭头: 右 36">
            <a:extLst>
              <a:ext uri="{FF2B5EF4-FFF2-40B4-BE49-F238E27FC236}">
                <a16:creationId xmlns:a16="http://schemas.microsoft.com/office/drawing/2014/main" id="{D15A2DD3-448F-8321-5C93-3E8056FF79D1}"/>
              </a:ext>
            </a:extLst>
          </p:cNvPr>
          <p:cNvSpPr/>
          <p:nvPr/>
        </p:nvSpPr>
        <p:spPr>
          <a:xfrm>
            <a:off x="8003915" y="5879510"/>
            <a:ext cx="325808" cy="9658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3E3E3212-4065-ACFF-C286-594BE9626BF6}"/>
              </a:ext>
            </a:extLst>
          </p:cNvPr>
          <p:cNvSpPr txBox="1"/>
          <p:nvPr/>
        </p:nvSpPr>
        <p:spPr>
          <a:xfrm>
            <a:off x="8385817" y="5753183"/>
            <a:ext cx="330655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9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(n,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0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 (n,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1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○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E6F7AFAC-EC8F-4DB8-A115-0E8B6CBFFA24}"/>
              </a:ext>
            </a:extLst>
          </p:cNvPr>
          <p:cNvSpPr/>
          <p:nvPr/>
        </p:nvSpPr>
        <p:spPr>
          <a:xfrm>
            <a:off x="2629083" y="2112376"/>
            <a:ext cx="2461815" cy="15172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EE235D1-30DF-48A3-9449-55A8476B53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6859" y="2362646"/>
          <a:ext cx="1608882" cy="909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495000" progId="Equation.DSMT4">
                  <p:embed/>
                </p:oleObj>
              </mc:Choice>
              <mc:Fallback>
                <p:oleObj name="Equation" r:id="rId4" imgW="876240" imgH="4950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6EE235D1-30DF-48A3-9449-55A8476B53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26859" y="2362646"/>
                        <a:ext cx="1608882" cy="909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图片 13">
            <a:extLst>
              <a:ext uri="{FF2B5EF4-FFF2-40B4-BE49-F238E27FC236}">
                <a16:creationId xmlns:a16="http://schemas.microsoft.com/office/drawing/2014/main" id="{71D02F7C-3021-E38C-3F18-7B7CBF1C948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699" y="2187885"/>
            <a:ext cx="5487968" cy="4165629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9D8AB5F8-DF29-D163-0532-39BCD3376994}"/>
              </a:ext>
            </a:extLst>
          </p:cNvPr>
          <p:cNvSpPr txBox="1"/>
          <p:nvPr/>
        </p:nvSpPr>
        <p:spPr>
          <a:xfrm>
            <a:off x="1217857" y="4053200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698 h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82A3F714-0099-155C-8656-08E399A498CC}"/>
              </a:ext>
            </a:extLst>
          </p:cNvPr>
          <p:cNvSpPr txBox="1"/>
          <p:nvPr/>
        </p:nvSpPr>
        <p:spPr>
          <a:xfrm>
            <a:off x="1217856" y="4825967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728 h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箭头: 右 19">
            <a:extLst>
              <a:ext uri="{FF2B5EF4-FFF2-40B4-BE49-F238E27FC236}">
                <a16:creationId xmlns:a16="http://schemas.microsoft.com/office/drawing/2014/main" id="{6C91CA14-6241-3D8B-8ABB-8FE50939AE19}"/>
              </a:ext>
            </a:extLst>
          </p:cNvPr>
          <p:cNvSpPr/>
          <p:nvPr/>
        </p:nvSpPr>
        <p:spPr>
          <a:xfrm>
            <a:off x="1990779" y="5229569"/>
            <a:ext cx="391355" cy="97386"/>
          </a:xfrm>
          <a:prstGeom prst="rightArrow">
            <a:avLst>
              <a:gd name="adj1" fmla="val 63077"/>
              <a:gd name="adj2" fmla="val 46933"/>
            </a:avLst>
          </a:prstGeom>
          <a:solidFill>
            <a:srgbClr val="1B18F6"/>
          </a:solidFill>
          <a:ln>
            <a:solidFill>
              <a:srgbClr val="1B18F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21" name="箭头: 右 20">
            <a:extLst>
              <a:ext uri="{FF2B5EF4-FFF2-40B4-BE49-F238E27FC236}">
                <a16:creationId xmlns:a16="http://schemas.microsoft.com/office/drawing/2014/main" id="{B5D997EA-092A-5E41-DEAD-CDE2996A0E3E}"/>
              </a:ext>
            </a:extLst>
          </p:cNvPr>
          <p:cNvSpPr/>
          <p:nvPr/>
        </p:nvSpPr>
        <p:spPr>
          <a:xfrm>
            <a:off x="3087220" y="5229569"/>
            <a:ext cx="391355" cy="97386"/>
          </a:xfrm>
          <a:prstGeom prst="rightArrow">
            <a:avLst>
              <a:gd name="adj1" fmla="val 63077"/>
              <a:gd name="adj2" fmla="val 46933"/>
            </a:avLst>
          </a:prstGeom>
          <a:solidFill>
            <a:srgbClr val="1B18F6"/>
          </a:solidFill>
          <a:ln>
            <a:solidFill>
              <a:srgbClr val="1B18F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45790D09-26AC-686B-C26D-F7BFFDC8812A}"/>
              </a:ext>
            </a:extLst>
          </p:cNvPr>
          <p:cNvCxnSpPr/>
          <p:nvPr/>
        </p:nvCxnSpPr>
        <p:spPr>
          <a:xfrm flipH="1" flipV="1">
            <a:off x="900278" y="4496756"/>
            <a:ext cx="677790" cy="52832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339C9FCE-EAB7-5D65-B1D1-CD05F6C2064C}"/>
              </a:ext>
            </a:extLst>
          </p:cNvPr>
          <p:cNvCxnSpPr/>
          <p:nvPr/>
        </p:nvCxnSpPr>
        <p:spPr>
          <a:xfrm flipH="1" flipV="1">
            <a:off x="900277" y="3758415"/>
            <a:ext cx="677790" cy="52832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4EF08ABE-290B-B73E-3E9A-A1E81CB03D8E}"/>
              </a:ext>
            </a:extLst>
          </p:cNvPr>
          <p:cNvCxnSpPr/>
          <p:nvPr/>
        </p:nvCxnSpPr>
        <p:spPr>
          <a:xfrm>
            <a:off x="956549" y="4496756"/>
            <a:ext cx="33889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FF8838C1-7072-4B29-7FEE-7E26941A95FA}"/>
              </a:ext>
            </a:extLst>
          </p:cNvPr>
          <p:cNvCxnSpPr/>
          <p:nvPr/>
        </p:nvCxnSpPr>
        <p:spPr>
          <a:xfrm>
            <a:off x="956548" y="5278262"/>
            <a:ext cx="33889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箭头: 右 27">
            <a:extLst>
              <a:ext uri="{FF2B5EF4-FFF2-40B4-BE49-F238E27FC236}">
                <a16:creationId xmlns:a16="http://schemas.microsoft.com/office/drawing/2014/main" id="{8875FF2F-251E-36AF-F59B-364656ECBC0F}"/>
              </a:ext>
            </a:extLst>
          </p:cNvPr>
          <p:cNvSpPr/>
          <p:nvPr/>
        </p:nvSpPr>
        <p:spPr>
          <a:xfrm>
            <a:off x="1993829" y="4451690"/>
            <a:ext cx="391355" cy="97386"/>
          </a:xfrm>
          <a:prstGeom prst="rightArrow">
            <a:avLst>
              <a:gd name="adj1" fmla="val 63077"/>
              <a:gd name="adj2" fmla="val 46933"/>
            </a:avLst>
          </a:prstGeom>
          <a:solidFill>
            <a:srgbClr val="1B18F6"/>
          </a:solidFill>
          <a:ln>
            <a:solidFill>
              <a:srgbClr val="1B18F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30" name="箭头: 右 29">
            <a:extLst>
              <a:ext uri="{FF2B5EF4-FFF2-40B4-BE49-F238E27FC236}">
                <a16:creationId xmlns:a16="http://schemas.microsoft.com/office/drawing/2014/main" id="{35337ABD-AB0E-8D50-F9EE-612B6405D835}"/>
              </a:ext>
            </a:extLst>
          </p:cNvPr>
          <p:cNvSpPr/>
          <p:nvPr/>
        </p:nvSpPr>
        <p:spPr>
          <a:xfrm>
            <a:off x="904088" y="3647695"/>
            <a:ext cx="391355" cy="97386"/>
          </a:xfrm>
          <a:prstGeom prst="rightArrow">
            <a:avLst>
              <a:gd name="adj1" fmla="val 63077"/>
              <a:gd name="adj2" fmla="val 46933"/>
            </a:avLst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cxnSp>
        <p:nvCxnSpPr>
          <p:cNvPr id="5" name="直线连接符 4">
            <a:extLst>
              <a:ext uri="{FF2B5EF4-FFF2-40B4-BE49-F238E27FC236}">
                <a16:creationId xmlns:a16="http://schemas.microsoft.com/office/drawing/2014/main" id="{4FCDD51C-093C-5879-18CA-F771F14A0E0B}"/>
              </a:ext>
            </a:extLst>
          </p:cNvPr>
          <p:cNvCxnSpPr>
            <a:cxnSpLocks/>
          </p:cNvCxnSpPr>
          <p:nvPr/>
        </p:nvCxnSpPr>
        <p:spPr>
          <a:xfrm>
            <a:off x="-8123" y="627594"/>
            <a:ext cx="11400023" cy="0"/>
          </a:xfrm>
          <a:prstGeom prst="line">
            <a:avLst/>
          </a:prstGeom>
          <a:ln w="508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线连接符 9">
            <a:extLst>
              <a:ext uri="{FF2B5EF4-FFF2-40B4-BE49-F238E27FC236}">
                <a16:creationId xmlns:a16="http://schemas.microsoft.com/office/drawing/2014/main" id="{4A376426-4083-673E-A255-4763C1D5DD01}"/>
              </a:ext>
            </a:extLst>
          </p:cNvPr>
          <p:cNvCxnSpPr>
            <a:cxnSpLocks/>
          </p:cNvCxnSpPr>
          <p:nvPr/>
        </p:nvCxnSpPr>
        <p:spPr>
          <a:xfrm>
            <a:off x="-8123" y="582088"/>
            <a:ext cx="9291823" cy="0"/>
          </a:xfrm>
          <a:prstGeom prst="line">
            <a:avLst/>
          </a:prstGeom>
          <a:ln w="508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灯片编号占位符 3">
            <a:extLst>
              <a:ext uri="{FF2B5EF4-FFF2-40B4-BE49-F238E27FC236}">
                <a16:creationId xmlns:a16="http://schemas.microsoft.com/office/drawing/2014/main" id="{15572768-424A-0623-70C5-AF53BD6C6E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</p:spPr>
        <p:txBody>
          <a:bodyPr/>
          <a:lstStyle/>
          <a:p>
            <a:fld id="{5E24933A-C74A-467E-85FB-EE2D97A2ED83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64CBB4F2-8375-7578-9C3B-E2D707B32F7D}"/>
              </a:ext>
            </a:extLst>
          </p:cNvPr>
          <p:cNvSpPr txBox="1"/>
          <p:nvPr/>
        </p:nvSpPr>
        <p:spPr>
          <a:xfrm>
            <a:off x="0" y="10833"/>
            <a:ext cx="97803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te-time neutron emission and the secondary neutron-capture processes</a:t>
            </a:r>
            <a:endParaRPr lang="zh-CN" altLang="en-US" sz="2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4634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6" grpId="0"/>
      <p:bldP spid="31" grpId="0"/>
      <p:bldP spid="33" grpId="0"/>
      <p:bldP spid="4" grpId="0" animBg="1"/>
      <p:bldP spid="34" grpId="0"/>
      <p:bldP spid="35" grpId="0"/>
      <p:bldP spid="36" grpId="0"/>
      <p:bldP spid="37" grpId="0" animBg="1"/>
      <p:bldP spid="38" grpId="0"/>
      <p:bldP spid="18" grpId="0"/>
      <p:bldP spid="19" grpId="0"/>
      <p:bldP spid="20" grpId="0" animBg="1"/>
      <p:bldP spid="21" grpId="0" animBg="1"/>
      <p:bldP spid="28" grpId="0" animBg="1"/>
      <p:bldP spid="3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3" name="对象 242">
            <a:extLst>
              <a:ext uri="{FF2B5EF4-FFF2-40B4-BE49-F238E27FC236}">
                <a16:creationId xmlns:a16="http://schemas.microsoft.com/office/drawing/2014/main" id="{139075C5-1718-41B3-AC1B-A10A6EC837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805" y="4736398"/>
          <a:ext cx="50498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33640" imgH="380880" progId="Equation.DSMT4">
                  <p:embed/>
                </p:oleObj>
              </mc:Choice>
              <mc:Fallback>
                <p:oleObj name="Equation" r:id="rId3" imgW="2933640" imgH="380880" progId="Equation.DSMT4">
                  <p:embed/>
                  <p:pic>
                    <p:nvPicPr>
                      <p:cNvPr id="243" name="对象 242">
                        <a:extLst>
                          <a:ext uri="{FF2B5EF4-FFF2-40B4-BE49-F238E27FC236}">
                            <a16:creationId xmlns:a16="http://schemas.microsoft.com/office/drawing/2014/main" id="{139075C5-1718-41B3-AC1B-A10A6EC837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805" y="4736398"/>
                        <a:ext cx="5049838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" name="文本框 243">
            <a:extLst>
              <a:ext uri="{FF2B5EF4-FFF2-40B4-BE49-F238E27FC236}">
                <a16:creationId xmlns:a16="http://schemas.microsoft.com/office/drawing/2014/main" id="{BB631659-37F5-490A-A9EF-073C00638F4B}"/>
              </a:ext>
            </a:extLst>
          </p:cNvPr>
          <p:cNvSpPr txBox="1"/>
          <p:nvPr/>
        </p:nvSpPr>
        <p:spPr>
          <a:xfrm>
            <a:off x="5511302" y="4902566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,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8" name="对象 177">
            <a:extLst>
              <a:ext uri="{FF2B5EF4-FFF2-40B4-BE49-F238E27FC236}">
                <a16:creationId xmlns:a16="http://schemas.microsoft.com/office/drawing/2014/main" id="{7B10A63C-21C6-4018-9676-4114A667B6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0983" y="4713212"/>
          <a:ext cx="3460638" cy="677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42920" imgH="380880" progId="Equation.DSMT4">
                  <p:embed/>
                </p:oleObj>
              </mc:Choice>
              <mc:Fallback>
                <p:oleObj name="Equation" r:id="rId5" imgW="1942920" imgH="380880" progId="Equation.DSMT4">
                  <p:embed/>
                  <p:pic>
                    <p:nvPicPr>
                      <p:cNvPr id="178" name="对象 177">
                        <a:extLst>
                          <a:ext uri="{FF2B5EF4-FFF2-40B4-BE49-F238E27FC236}">
                            <a16:creationId xmlns:a16="http://schemas.microsoft.com/office/drawing/2014/main" id="{7B10A63C-21C6-4018-9676-4114A667B6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50983" y="4713212"/>
                        <a:ext cx="3460638" cy="677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对象 98">
            <a:extLst>
              <a:ext uri="{FF2B5EF4-FFF2-40B4-BE49-F238E27FC236}">
                <a16:creationId xmlns:a16="http://schemas.microsoft.com/office/drawing/2014/main" id="{712B5725-04AB-42A7-801F-51220E68EA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805" y="5338590"/>
          <a:ext cx="1155065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81680" imgH="431640" progId="Equation.DSMT4">
                  <p:embed/>
                </p:oleObj>
              </mc:Choice>
              <mc:Fallback>
                <p:oleObj name="Equation" r:id="rId7" imgW="6781680" imgH="431640" progId="Equation.DSMT4">
                  <p:embed/>
                  <p:pic>
                    <p:nvPicPr>
                      <p:cNvPr id="99" name="对象 98">
                        <a:extLst>
                          <a:ext uri="{FF2B5EF4-FFF2-40B4-BE49-F238E27FC236}">
                            <a16:creationId xmlns:a16="http://schemas.microsoft.com/office/drawing/2014/main" id="{712B5725-04AB-42A7-801F-51220E68EA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2805" y="5338590"/>
                        <a:ext cx="11550650" cy="735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对象 100">
            <a:extLst>
              <a:ext uri="{FF2B5EF4-FFF2-40B4-BE49-F238E27FC236}">
                <a16:creationId xmlns:a16="http://schemas.microsoft.com/office/drawing/2014/main" id="{8A9B5715-BBF9-44CB-9ED0-FDD58CE09C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805" y="6008378"/>
          <a:ext cx="1053465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10000" imgH="431640" progId="Equation.DSMT4">
                  <p:embed/>
                </p:oleObj>
              </mc:Choice>
              <mc:Fallback>
                <p:oleObj name="Equation" r:id="rId9" imgW="6210000" imgH="431640" progId="Equation.DSMT4">
                  <p:embed/>
                  <p:pic>
                    <p:nvPicPr>
                      <p:cNvPr id="101" name="对象 100">
                        <a:extLst>
                          <a:ext uri="{FF2B5EF4-FFF2-40B4-BE49-F238E27FC236}">
                            <a16:creationId xmlns:a16="http://schemas.microsoft.com/office/drawing/2014/main" id="{8A9B5715-BBF9-44CB-9ED0-FDD58CE09C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2805" y="6008378"/>
                        <a:ext cx="10534650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>
            <a:extLst>
              <a:ext uri="{FF2B5EF4-FFF2-40B4-BE49-F238E27FC236}">
                <a16:creationId xmlns:a16="http://schemas.microsoft.com/office/drawing/2014/main" id="{FB307352-661B-A39A-BF3F-EA7A1E9A273A}"/>
              </a:ext>
            </a:extLst>
          </p:cNvPr>
          <p:cNvGrpSpPr/>
          <p:nvPr/>
        </p:nvGrpSpPr>
        <p:grpSpPr>
          <a:xfrm>
            <a:off x="5623282" y="863600"/>
            <a:ext cx="3091991" cy="3096394"/>
            <a:chOff x="6052458" y="1026781"/>
            <a:chExt cx="3091991" cy="3096394"/>
          </a:xfrm>
        </p:grpSpPr>
        <p:sp>
          <p:nvSpPr>
            <p:cNvPr id="6" name="矩形: 圆角 5">
              <a:extLst>
                <a:ext uri="{FF2B5EF4-FFF2-40B4-BE49-F238E27FC236}">
                  <a16:creationId xmlns:a16="http://schemas.microsoft.com/office/drawing/2014/main" id="{CB9EAD48-1A1F-AA62-F04D-5F7CD3B2B973}"/>
                </a:ext>
              </a:extLst>
            </p:cNvPr>
            <p:cNvSpPr/>
            <p:nvPr/>
          </p:nvSpPr>
          <p:spPr>
            <a:xfrm>
              <a:off x="6052458" y="1026781"/>
              <a:ext cx="3091542" cy="3081880"/>
            </a:xfrm>
            <a:prstGeom prst="roundRect">
              <a:avLst>
                <a:gd name="adj" fmla="val 7145"/>
              </a:avLst>
            </a:prstGeom>
            <a:solidFill>
              <a:schemeClr val="accent1">
                <a:alpha val="8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graphicFrame>
          <p:nvGraphicFramePr>
            <p:cNvPr id="241" name="对象 240">
              <a:extLst>
                <a:ext uri="{FF2B5EF4-FFF2-40B4-BE49-F238E27FC236}">
                  <a16:creationId xmlns:a16="http://schemas.microsoft.com/office/drawing/2014/main" id="{8D74B677-F387-41DA-BAA9-6824EAC127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96000" y="1611787"/>
            <a:ext cx="3036887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12800" imgH="279360" progId="Equation.DSMT4">
                    <p:embed/>
                  </p:oleObj>
                </mc:Choice>
                <mc:Fallback>
                  <p:oleObj name="Equation" r:id="rId11" imgW="1612800" imgH="279360" progId="Equation.DSMT4">
                    <p:embed/>
                    <p:pic>
                      <p:nvPicPr>
                        <p:cNvPr id="241" name="对象 240">
                          <a:extLst>
                            <a:ext uri="{FF2B5EF4-FFF2-40B4-BE49-F238E27FC236}">
                              <a16:creationId xmlns:a16="http://schemas.microsoft.com/office/drawing/2014/main" id="{8D74B677-F387-41DA-BAA9-6824EAC127B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096000" y="1611787"/>
                          <a:ext cx="3036887" cy="523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9" name="对象 178">
              <a:extLst>
                <a:ext uri="{FF2B5EF4-FFF2-40B4-BE49-F238E27FC236}">
                  <a16:creationId xmlns:a16="http://schemas.microsoft.com/office/drawing/2014/main" id="{C260D551-7284-4EC9-8089-00223E7447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71736" y="3394654"/>
            <a:ext cx="2179993" cy="728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371600" imgH="457200" progId="Equation.DSMT4">
                    <p:embed/>
                  </p:oleObj>
                </mc:Choice>
                <mc:Fallback>
                  <p:oleObj name="Equation" r:id="rId13" imgW="1371600" imgH="457200" progId="Equation.DSMT4">
                    <p:embed/>
                    <p:pic>
                      <p:nvPicPr>
                        <p:cNvPr id="179" name="对象 178">
                          <a:extLst>
                            <a:ext uri="{FF2B5EF4-FFF2-40B4-BE49-F238E27FC236}">
                              <a16:creationId xmlns:a16="http://schemas.microsoft.com/office/drawing/2014/main" id="{C260D551-7284-4EC9-8089-00223E7447D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171736" y="3394654"/>
                          <a:ext cx="2179993" cy="7285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对象 96">
              <a:extLst>
                <a:ext uri="{FF2B5EF4-FFF2-40B4-BE49-F238E27FC236}">
                  <a16:creationId xmlns:a16="http://schemas.microsoft.com/office/drawing/2014/main" id="{F8575DBE-BEA2-45EC-A93C-F81CE712C1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07562" y="2808387"/>
            <a:ext cx="2941638" cy="523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562040" imgH="279360" progId="Equation.DSMT4">
                    <p:embed/>
                  </p:oleObj>
                </mc:Choice>
                <mc:Fallback>
                  <p:oleObj name="Equation" r:id="rId15" imgW="1562040" imgH="279360" progId="Equation.DSMT4">
                    <p:embed/>
                    <p:pic>
                      <p:nvPicPr>
                        <p:cNvPr id="97" name="对象 96">
                          <a:extLst>
                            <a:ext uri="{FF2B5EF4-FFF2-40B4-BE49-F238E27FC236}">
                              <a16:creationId xmlns:a16="http://schemas.microsoft.com/office/drawing/2014/main" id="{F8575DBE-BEA2-45EC-A93C-F81CE712C1D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107562" y="2808387"/>
                          <a:ext cx="2941638" cy="523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对象 97">
              <a:extLst>
                <a:ext uri="{FF2B5EF4-FFF2-40B4-BE49-F238E27FC236}">
                  <a16:creationId xmlns:a16="http://schemas.microsoft.com/office/drawing/2014/main" id="{4B30C306-78FC-4D51-8A96-158663F1E9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07562" y="1041295"/>
            <a:ext cx="1482725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787320" imgH="266400" progId="Equation.DSMT4">
                    <p:embed/>
                  </p:oleObj>
                </mc:Choice>
                <mc:Fallback>
                  <p:oleObj name="Equation" r:id="rId17" imgW="787320" imgH="266400" progId="Equation.DSMT4">
                    <p:embed/>
                    <p:pic>
                      <p:nvPicPr>
                        <p:cNvPr id="98" name="对象 97">
                          <a:extLst>
                            <a:ext uri="{FF2B5EF4-FFF2-40B4-BE49-F238E27FC236}">
                              <a16:creationId xmlns:a16="http://schemas.microsoft.com/office/drawing/2014/main" id="{4B30C306-78FC-4D51-8A96-158663F1E94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107562" y="1041295"/>
                          <a:ext cx="1482725" cy="500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F9B232C5-0D89-6FF5-ACAF-C7C13EAF37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07562" y="2212966"/>
            <a:ext cx="3036887" cy="525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612800" imgH="279360" progId="Equation.DSMT4">
                    <p:embed/>
                  </p:oleObj>
                </mc:Choice>
                <mc:Fallback>
                  <p:oleObj name="Equation" r:id="rId19" imgW="1612800" imgH="27936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F9B232C5-0D89-6FF5-ACAF-C7C13EAF376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107562" y="2212966"/>
                          <a:ext cx="3036887" cy="5254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F09BB15-5A1F-7ED5-5B8A-C3A927A713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42375" y="940227"/>
          <a:ext cx="2078271" cy="518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15920" imgH="253800" progId="Equation.DSMT4">
                  <p:embed/>
                </p:oleObj>
              </mc:Choice>
              <mc:Fallback>
                <p:oleObj name="Equation" r:id="rId21" imgW="1015920" imgH="2538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DF09BB15-5A1F-7ED5-5B8A-C3A927A713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942375" y="940227"/>
                        <a:ext cx="2078271" cy="518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6AD88DD5-E1AA-3D7D-3D39-52EE6A36B4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14160" y="1700522"/>
          <a:ext cx="2592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84200" imgH="279360" progId="Equation.DSMT4">
                  <p:embed/>
                </p:oleObj>
              </mc:Choice>
              <mc:Fallback>
                <p:oleObj name="Equation" r:id="rId23" imgW="1384200" imgH="279360" progId="Equation.DSMT4">
                  <p:embed/>
                  <p:pic>
                    <p:nvPicPr>
                      <p:cNvPr id="19" name="对象 18">
                        <a:extLst>
                          <a:ext uri="{FF2B5EF4-FFF2-40B4-BE49-F238E27FC236}">
                            <a16:creationId xmlns:a16="http://schemas.microsoft.com/office/drawing/2014/main" id="{6AD88DD5-E1AA-3D7D-3D39-52EE6A36B4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014160" y="1700522"/>
                        <a:ext cx="2592388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8D449CAE-8322-8389-A553-C49EE597A8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2254" y="3226697"/>
          <a:ext cx="26162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396800" imgH="279360" progId="Equation.DSMT4">
                  <p:embed/>
                </p:oleObj>
              </mc:Choice>
              <mc:Fallback>
                <p:oleObj name="Equation" r:id="rId25" imgW="1396800" imgH="27936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8D449CAE-8322-8389-A553-C49EE597A8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002254" y="3226697"/>
                        <a:ext cx="2616200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031475CF-2FF6-2C4B-C32D-CDE93FF61E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2254" y="2462816"/>
          <a:ext cx="26162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96800" imgH="279360" progId="Equation.DSMT4">
                  <p:embed/>
                </p:oleObj>
              </mc:Choice>
              <mc:Fallback>
                <p:oleObj name="Equation" r:id="rId27" imgW="1396800" imgH="27936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031475CF-2FF6-2C4B-C32D-CDE93FF61E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002254" y="2462816"/>
                        <a:ext cx="261620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>
            <a:extLst>
              <a:ext uri="{FF2B5EF4-FFF2-40B4-BE49-F238E27FC236}">
                <a16:creationId xmlns:a16="http://schemas.microsoft.com/office/drawing/2014/main" id="{F758D606-D495-03B4-7E65-02D1F2CECB2D}"/>
              </a:ext>
            </a:extLst>
          </p:cNvPr>
          <p:cNvSpPr txBox="1"/>
          <p:nvPr/>
        </p:nvSpPr>
        <p:spPr>
          <a:xfrm>
            <a:off x="9312833" y="1266139"/>
            <a:ext cx="23551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process: 86.8%!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E176F7D4-05E5-B5E8-B3F0-A7BC860DDD40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573546" y="665025"/>
            <a:ext cx="4376743" cy="3360484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4F74FF6E-C415-D87D-7DCF-F7CBA4F2113B}"/>
              </a:ext>
            </a:extLst>
          </p:cNvPr>
          <p:cNvSpPr txBox="1"/>
          <p:nvPr/>
        </p:nvSpPr>
        <p:spPr>
          <a:xfrm>
            <a:off x="0" y="4172285"/>
            <a:ext cx="12192000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formulate and quantitatively identify the contribution of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, </a:t>
            </a:r>
            <a:r>
              <a:rPr lang="en-US" altLang="zh-CN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, and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processes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: 圆角 1">
            <a:extLst>
              <a:ext uri="{FF2B5EF4-FFF2-40B4-BE49-F238E27FC236}">
                <a16:creationId xmlns:a16="http://schemas.microsoft.com/office/drawing/2014/main" id="{8BF00910-DD65-66E2-ADFC-5CE84FC47335}"/>
              </a:ext>
            </a:extLst>
          </p:cNvPr>
          <p:cNvSpPr/>
          <p:nvPr/>
        </p:nvSpPr>
        <p:spPr>
          <a:xfrm>
            <a:off x="8942375" y="1694120"/>
            <a:ext cx="2676079" cy="52710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" name="直线连接符 2">
            <a:extLst>
              <a:ext uri="{FF2B5EF4-FFF2-40B4-BE49-F238E27FC236}">
                <a16:creationId xmlns:a16="http://schemas.microsoft.com/office/drawing/2014/main" id="{4833F63B-9D06-A48B-16E9-FAE2002398CB}"/>
              </a:ext>
            </a:extLst>
          </p:cNvPr>
          <p:cNvCxnSpPr>
            <a:cxnSpLocks/>
          </p:cNvCxnSpPr>
          <p:nvPr/>
        </p:nvCxnSpPr>
        <p:spPr>
          <a:xfrm>
            <a:off x="-8123" y="627594"/>
            <a:ext cx="11400023" cy="0"/>
          </a:xfrm>
          <a:prstGeom prst="line">
            <a:avLst/>
          </a:prstGeom>
          <a:ln w="508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线连接符 8">
            <a:extLst>
              <a:ext uri="{FF2B5EF4-FFF2-40B4-BE49-F238E27FC236}">
                <a16:creationId xmlns:a16="http://schemas.microsoft.com/office/drawing/2014/main" id="{05A4C36A-02A1-41C7-F8CC-4C6CE95B3B5D}"/>
              </a:ext>
            </a:extLst>
          </p:cNvPr>
          <p:cNvCxnSpPr>
            <a:cxnSpLocks/>
          </p:cNvCxnSpPr>
          <p:nvPr/>
        </p:nvCxnSpPr>
        <p:spPr>
          <a:xfrm>
            <a:off x="-8123" y="582088"/>
            <a:ext cx="9291823" cy="0"/>
          </a:xfrm>
          <a:prstGeom prst="line">
            <a:avLst/>
          </a:prstGeom>
          <a:ln w="508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灯片编号占位符 3">
            <a:extLst>
              <a:ext uri="{FF2B5EF4-FFF2-40B4-BE49-F238E27FC236}">
                <a16:creationId xmlns:a16="http://schemas.microsoft.com/office/drawing/2014/main" id="{6606A05B-BFCF-E93E-F41B-DB1719C2F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</p:spPr>
        <p:txBody>
          <a:bodyPr/>
          <a:lstStyle/>
          <a:p>
            <a:fld id="{5E24933A-C74A-467E-85FB-EE2D97A2ED83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C9E902F-2DB2-F2D2-B253-FCF8419C722B}"/>
              </a:ext>
            </a:extLst>
          </p:cNvPr>
          <p:cNvSpPr txBox="1"/>
          <p:nvPr/>
        </p:nvSpPr>
        <p:spPr>
          <a:xfrm>
            <a:off x="57880" y="11014"/>
            <a:ext cx="79303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parate the contributions of 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, </a:t>
            </a:r>
            <a:r>
              <a:rPr lang="en-US" altLang="zh-CN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, and 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processes</a:t>
            </a:r>
            <a:endParaRPr lang="zh-CN" alt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C38E1BE-09CE-30DE-5975-53078963A987}"/>
              </a:ext>
            </a:extLst>
          </p:cNvPr>
          <p:cNvSpPr txBox="1"/>
          <p:nvPr/>
        </p:nvSpPr>
        <p:spPr>
          <a:xfrm>
            <a:off x="9312833" y="278538"/>
            <a:ext cx="288124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e et al. (2024) </a:t>
            </a:r>
            <a:r>
              <a:rPr lang="en-US" altLang="zh-CN" sz="14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pJL</a:t>
            </a:r>
            <a:r>
              <a:rPr lang="en-US" altLang="zh-CN" sz="1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966, L37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8441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" grpId="0"/>
      <p:bldP spid="25" grpId="0"/>
      <p:bldP spid="22" grpId="0" animBg="1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35" name="组合 1834" descr="\documentclass{article}&#10;\usepackage{amsmath}&#10;\usepackage{color}&#10;\pagestyle{empty}&#10;\begin{document}&#10;&#10;\begin{equation*}&#10;P_{k}(t_1;t_2) = \exp \left[-\int_{t_1}^{t_2} dt^{\prime} \Gamma_k\left(t^{\prime}\right)\right]&#10;\end{equation*}&#10;&#10;\end{document}" title="IguanaTex Vector Display">
            <a:extLst>
              <a:ext uri="{FF2B5EF4-FFF2-40B4-BE49-F238E27FC236}">
                <a16:creationId xmlns:a16="http://schemas.microsoft.com/office/drawing/2014/main" id="{9CF9CE17-35DF-D495-70AD-07B69DFF858E}"/>
              </a:ext>
            </a:extLst>
          </p:cNvPr>
          <p:cNvGrpSpPr>
            <a:grpSpLocks noChangeAspect="1"/>
          </p:cNvGrpSpPr>
          <p:nvPr>
            <p:custDataLst>
              <p:tags r:id="rId1"/>
            </p:custDataLst>
          </p:nvPr>
        </p:nvGrpSpPr>
        <p:grpSpPr>
          <a:xfrm>
            <a:off x="348239" y="5370918"/>
            <a:ext cx="3665954" cy="648449"/>
            <a:chOff x="5681239" y="5380159"/>
            <a:chExt cx="3665954" cy="648449"/>
          </a:xfrm>
        </p:grpSpPr>
        <p:sp>
          <p:nvSpPr>
            <p:cNvPr id="1805" name="任意形状 1804">
              <a:extLst>
                <a:ext uri="{FF2B5EF4-FFF2-40B4-BE49-F238E27FC236}">
                  <a16:creationId xmlns:a16="http://schemas.microsoft.com/office/drawing/2014/main" id="{9AEF65B4-7425-FE18-8682-BD3E4C3A1E39}"/>
                </a:ext>
              </a:extLst>
            </p:cNvPr>
            <p:cNvSpPr/>
            <p:nvPr>
              <p:custDataLst>
                <p:tags r:id="rId66"/>
              </p:custDataLst>
            </p:nvPr>
          </p:nvSpPr>
          <p:spPr>
            <a:xfrm>
              <a:off x="5681239" y="5599909"/>
              <a:ext cx="180678" cy="172833"/>
            </a:xfrm>
            <a:custGeom>
              <a:avLst/>
              <a:gdLst>
                <a:gd name="connsiteX0" fmla="*/ 66712 w 180678"/>
                <a:gd name="connsiteY0" fmla="*/ 92949 h 172833"/>
                <a:gd name="connsiteX1" fmla="*/ 109731 w 180678"/>
                <a:gd name="connsiteY1" fmla="*/ 92949 h 172833"/>
                <a:gd name="connsiteX2" fmla="*/ 180839 w 180678"/>
                <a:gd name="connsiteY2" fmla="*/ 38290 h 172833"/>
                <a:gd name="connsiteX3" fmla="*/ 130987 w 180678"/>
                <a:gd name="connsiteY3" fmla="*/ 79 h 172833"/>
                <a:gd name="connsiteX4" fmla="*/ 48999 w 180678"/>
                <a:gd name="connsiteY4" fmla="*/ 79 h 172833"/>
                <a:gd name="connsiteX5" fmla="*/ 41407 w 180678"/>
                <a:gd name="connsiteY5" fmla="*/ 4887 h 172833"/>
                <a:gd name="connsiteX6" fmla="*/ 48746 w 180678"/>
                <a:gd name="connsiteY6" fmla="*/ 7924 h 172833"/>
                <a:gd name="connsiteX7" fmla="*/ 59627 w 180678"/>
                <a:gd name="connsiteY7" fmla="*/ 8430 h 172833"/>
                <a:gd name="connsiteX8" fmla="*/ 65194 w 180678"/>
                <a:gd name="connsiteY8" fmla="*/ 12479 h 172833"/>
                <a:gd name="connsiteX9" fmla="*/ 64182 w 180678"/>
                <a:gd name="connsiteY9" fmla="*/ 17287 h 172833"/>
                <a:gd name="connsiteX10" fmla="*/ 30273 w 180678"/>
                <a:gd name="connsiteY10" fmla="*/ 153175 h 172833"/>
                <a:gd name="connsiteX11" fmla="*/ 7245 w 180678"/>
                <a:gd name="connsiteY11" fmla="*/ 165068 h 172833"/>
                <a:gd name="connsiteX12" fmla="*/ 160 w 180678"/>
                <a:gd name="connsiteY12" fmla="*/ 169876 h 172833"/>
                <a:gd name="connsiteX13" fmla="*/ 3956 w 180678"/>
                <a:gd name="connsiteY13" fmla="*/ 172913 h 172833"/>
                <a:gd name="connsiteX14" fmla="*/ 36093 w 180678"/>
                <a:gd name="connsiteY14" fmla="*/ 172154 h 172833"/>
                <a:gd name="connsiteX15" fmla="*/ 52289 w 180678"/>
                <a:gd name="connsiteY15" fmla="*/ 172407 h 172833"/>
                <a:gd name="connsiteX16" fmla="*/ 68737 w 180678"/>
                <a:gd name="connsiteY16" fmla="*/ 172913 h 172833"/>
                <a:gd name="connsiteX17" fmla="*/ 73798 w 180678"/>
                <a:gd name="connsiteY17" fmla="*/ 167852 h 172833"/>
                <a:gd name="connsiteX18" fmla="*/ 66712 w 180678"/>
                <a:gd name="connsiteY18" fmla="*/ 165068 h 172833"/>
                <a:gd name="connsiteX19" fmla="*/ 50264 w 180678"/>
                <a:gd name="connsiteY19" fmla="*/ 160514 h 172833"/>
                <a:gd name="connsiteX20" fmla="*/ 51023 w 180678"/>
                <a:gd name="connsiteY20" fmla="*/ 156212 h 172833"/>
                <a:gd name="connsiteX21" fmla="*/ 66712 w 180678"/>
                <a:gd name="connsiteY21" fmla="*/ 92949 h 172833"/>
                <a:gd name="connsiteX22" fmla="*/ 84932 w 180678"/>
                <a:gd name="connsiteY22" fmla="*/ 17540 h 172833"/>
                <a:gd name="connsiteX23" fmla="*/ 98597 w 180678"/>
                <a:gd name="connsiteY23" fmla="*/ 7924 h 172833"/>
                <a:gd name="connsiteX24" fmla="*/ 122890 w 180678"/>
                <a:gd name="connsiteY24" fmla="*/ 7924 h 172833"/>
                <a:gd name="connsiteX25" fmla="*/ 157305 w 180678"/>
                <a:gd name="connsiteY25" fmla="*/ 32217 h 172833"/>
                <a:gd name="connsiteX26" fmla="*/ 142375 w 180678"/>
                <a:gd name="connsiteY26" fmla="*/ 72958 h 172833"/>
                <a:gd name="connsiteX27" fmla="*/ 103405 w 180678"/>
                <a:gd name="connsiteY27" fmla="*/ 86370 h 172833"/>
                <a:gd name="connsiteX28" fmla="*/ 67725 w 180678"/>
                <a:gd name="connsiteY28" fmla="*/ 86370 h 172833"/>
                <a:gd name="connsiteX29" fmla="*/ 84932 w 180678"/>
                <a:gd name="connsiteY29" fmla="*/ 17540 h 1728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180678" h="172833">
                  <a:moveTo>
                    <a:pt x="66712" y="92949"/>
                  </a:moveTo>
                  <a:lnTo>
                    <a:pt x="109731" y="92949"/>
                  </a:lnTo>
                  <a:cubicBezTo>
                    <a:pt x="145664" y="92949"/>
                    <a:pt x="180839" y="66632"/>
                    <a:pt x="180839" y="38290"/>
                  </a:cubicBezTo>
                  <a:cubicBezTo>
                    <a:pt x="180839" y="18805"/>
                    <a:pt x="164137" y="79"/>
                    <a:pt x="130987" y="79"/>
                  </a:cubicBezTo>
                  <a:lnTo>
                    <a:pt x="48999" y="79"/>
                  </a:lnTo>
                  <a:cubicBezTo>
                    <a:pt x="44191" y="79"/>
                    <a:pt x="41407" y="79"/>
                    <a:pt x="41407" y="4887"/>
                  </a:cubicBezTo>
                  <a:cubicBezTo>
                    <a:pt x="41407" y="7924"/>
                    <a:pt x="43685" y="7924"/>
                    <a:pt x="48746" y="7924"/>
                  </a:cubicBezTo>
                  <a:cubicBezTo>
                    <a:pt x="52035" y="7924"/>
                    <a:pt x="56590" y="8177"/>
                    <a:pt x="59627" y="8430"/>
                  </a:cubicBezTo>
                  <a:cubicBezTo>
                    <a:pt x="63676" y="8936"/>
                    <a:pt x="65194" y="9695"/>
                    <a:pt x="65194" y="12479"/>
                  </a:cubicBezTo>
                  <a:cubicBezTo>
                    <a:pt x="65194" y="13491"/>
                    <a:pt x="64941" y="14250"/>
                    <a:pt x="64182" y="17287"/>
                  </a:cubicBezTo>
                  <a:lnTo>
                    <a:pt x="30273" y="153175"/>
                  </a:lnTo>
                  <a:cubicBezTo>
                    <a:pt x="27743" y="163044"/>
                    <a:pt x="27236" y="165068"/>
                    <a:pt x="7245" y="165068"/>
                  </a:cubicBezTo>
                  <a:cubicBezTo>
                    <a:pt x="2944" y="165068"/>
                    <a:pt x="160" y="165068"/>
                    <a:pt x="160" y="169876"/>
                  </a:cubicBezTo>
                  <a:cubicBezTo>
                    <a:pt x="160" y="172913"/>
                    <a:pt x="3197" y="172913"/>
                    <a:pt x="3956" y="172913"/>
                  </a:cubicBezTo>
                  <a:cubicBezTo>
                    <a:pt x="11041" y="172913"/>
                    <a:pt x="29008" y="172154"/>
                    <a:pt x="36093" y="172154"/>
                  </a:cubicBezTo>
                  <a:cubicBezTo>
                    <a:pt x="41407" y="172154"/>
                    <a:pt x="46974" y="172407"/>
                    <a:pt x="52289" y="172407"/>
                  </a:cubicBezTo>
                  <a:cubicBezTo>
                    <a:pt x="57856" y="172407"/>
                    <a:pt x="63423" y="172913"/>
                    <a:pt x="68737" y="172913"/>
                  </a:cubicBezTo>
                  <a:cubicBezTo>
                    <a:pt x="70508" y="172913"/>
                    <a:pt x="73798" y="172913"/>
                    <a:pt x="73798" y="167852"/>
                  </a:cubicBezTo>
                  <a:cubicBezTo>
                    <a:pt x="73798" y="165068"/>
                    <a:pt x="71520" y="165068"/>
                    <a:pt x="66712" y="165068"/>
                  </a:cubicBezTo>
                  <a:cubicBezTo>
                    <a:pt x="57350" y="165068"/>
                    <a:pt x="50264" y="165068"/>
                    <a:pt x="50264" y="160514"/>
                  </a:cubicBezTo>
                  <a:cubicBezTo>
                    <a:pt x="50264" y="158995"/>
                    <a:pt x="50770" y="157730"/>
                    <a:pt x="51023" y="156212"/>
                  </a:cubicBezTo>
                  <a:lnTo>
                    <a:pt x="66712" y="92949"/>
                  </a:lnTo>
                  <a:close/>
                  <a:moveTo>
                    <a:pt x="84932" y="17540"/>
                  </a:moveTo>
                  <a:cubicBezTo>
                    <a:pt x="87210" y="8683"/>
                    <a:pt x="87716" y="7924"/>
                    <a:pt x="98597" y="7924"/>
                  </a:cubicBezTo>
                  <a:lnTo>
                    <a:pt x="122890" y="7924"/>
                  </a:lnTo>
                  <a:cubicBezTo>
                    <a:pt x="143893" y="7924"/>
                    <a:pt x="157305" y="14756"/>
                    <a:pt x="157305" y="32217"/>
                  </a:cubicBezTo>
                  <a:cubicBezTo>
                    <a:pt x="157305" y="42086"/>
                    <a:pt x="152244" y="63848"/>
                    <a:pt x="142375" y="72958"/>
                  </a:cubicBezTo>
                  <a:cubicBezTo>
                    <a:pt x="129722" y="84345"/>
                    <a:pt x="114539" y="86370"/>
                    <a:pt x="103405" y="86370"/>
                  </a:cubicBezTo>
                  <a:lnTo>
                    <a:pt x="67725" y="86370"/>
                  </a:lnTo>
                  <a:lnTo>
                    <a:pt x="84932" y="17540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1806" name="任意形状 1805">
              <a:extLst>
                <a:ext uri="{FF2B5EF4-FFF2-40B4-BE49-F238E27FC236}">
                  <a16:creationId xmlns:a16="http://schemas.microsoft.com/office/drawing/2014/main" id="{D4719436-312E-3171-87CD-4E41153CC738}"/>
                </a:ext>
              </a:extLst>
            </p:cNvPr>
            <p:cNvSpPr/>
            <p:nvPr>
              <p:custDataLst>
                <p:tags r:id="rId67"/>
              </p:custDataLst>
            </p:nvPr>
          </p:nvSpPr>
          <p:spPr>
            <a:xfrm>
              <a:off x="5846865" y="5687768"/>
              <a:ext cx="87150" cy="124703"/>
            </a:xfrm>
            <a:custGeom>
              <a:avLst/>
              <a:gdLst>
                <a:gd name="connsiteX0" fmla="*/ 42325 w 87150"/>
                <a:gd name="connsiteY0" fmla="*/ 5395 h 124703"/>
                <a:gd name="connsiteX1" fmla="*/ 43033 w 87150"/>
                <a:gd name="connsiteY1" fmla="*/ 2561 h 124703"/>
                <a:gd name="connsiteX2" fmla="*/ 40199 w 87150"/>
                <a:gd name="connsiteY2" fmla="*/ 81 h 124703"/>
                <a:gd name="connsiteX3" fmla="*/ 17526 w 87150"/>
                <a:gd name="connsiteY3" fmla="*/ 1852 h 124703"/>
                <a:gd name="connsiteX4" fmla="*/ 13629 w 87150"/>
                <a:gd name="connsiteY4" fmla="*/ 5926 h 124703"/>
                <a:gd name="connsiteX5" fmla="*/ 18234 w 87150"/>
                <a:gd name="connsiteY5" fmla="*/ 8406 h 124703"/>
                <a:gd name="connsiteX6" fmla="*/ 26737 w 87150"/>
                <a:gd name="connsiteY6" fmla="*/ 11063 h 124703"/>
                <a:gd name="connsiteX7" fmla="*/ 26028 w 87150"/>
                <a:gd name="connsiteY7" fmla="*/ 14960 h 124703"/>
                <a:gd name="connsiteX8" fmla="*/ 1052 w 87150"/>
                <a:gd name="connsiteY8" fmla="*/ 115219 h 124703"/>
                <a:gd name="connsiteX9" fmla="*/ 166 w 87150"/>
                <a:gd name="connsiteY9" fmla="*/ 119116 h 124703"/>
                <a:gd name="connsiteX10" fmla="*/ 6189 w 87150"/>
                <a:gd name="connsiteY10" fmla="*/ 124784 h 124703"/>
                <a:gd name="connsiteX11" fmla="*/ 14337 w 87150"/>
                <a:gd name="connsiteY11" fmla="*/ 117345 h 124703"/>
                <a:gd name="connsiteX12" fmla="*/ 23017 w 87150"/>
                <a:gd name="connsiteY12" fmla="*/ 82980 h 124703"/>
                <a:gd name="connsiteX13" fmla="*/ 45690 w 87150"/>
                <a:gd name="connsiteY13" fmla="*/ 97505 h 124703"/>
                <a:gd name="connsiteX14" fmla="*/ 45336 w 87150"/>
                <a:gd name="connsiteY14" fmla="*/ 101048 h 124703"/>
                <a:gd name="connsiteX15" fmla="*/ 44627 w 87150"/>
                <a:gd name="connsiteY15" fmla="*/ 106539 h 124703"/>
                <a:gd name="connsiteX16" fmla="*/ 63404 w 87150"/>
                <a:gd name="connsiteY16" fmla="*/ 124784 h 124703"/>
                <a:gd name="connsiteX17" fmla="*/ 85900 w 87150"/>
                <a:gd name="connsiteY17" fmla="*/ 97682 h 124703"/>
                <a:gd name="connsiteX18" fmla="*/ 83066 w 87150"/>
                <a:gd name="connsiteY18" fmla="*/ 95380 h 124703"/>
                <a:gd name="connsiteX19" fmla="*/ 79523 w 87150"/>
                <a:gd name="connsiteY19" fmla="*/ 99631 h 124703"/>
                <a:gd name="connsiteX20" fmla="*/ 63935 w 87150"/>
                <a:gd name="connsiteY20" fmla="*/ 119824 h 124703"/>
                <a:gd name="connsiteX21" fmla="*/ 57736 w 87150"/>
                <a:gd name="connsiteY21" fmla="*/ 110613 h 124703"/>
                <a:gd name="connsiteX22" fmla="*/ 58798 w 87150"/>
                <a:gd name="connsiteY22" fmla="*/ 102642 h 124703"/>
                <a:gd name="connsiteX23" fmla="*/ 59684 w 87150"/>
                <a:gd name="connsiteY23" fmla="*/ 97151 h 124703"/>
                <a:gd name="connsiteX24" fmla="*/ 30988 w 87150"/>
                <a:gd name="connsiteY24" fmla="*/ 78375 h 124703"/>
                <a:gd name="connsiteX25" fmla="*/ 45690 w 87150"/>
                <a:gd name="connsiteY25" fmla="*/ 66684 h 124703"/>
                <a:gd name="connsiteX26" fmla="*/ 73501 w 87150"/>
                <a:gd name="connsiteY26" fmla="*/ 49856 h 124703"/>
                <a:gd name="connsiteX27" fmla="*/ 79346 w 87150"/>
                <a:gd name="connsiteY27" fmla="*/ 52159 h 124703"/>
                <a:gd name="connsiteX28" fmla="*/ 70135 w 87150"/>
                <a:gd name="connsiteY28" fmla="*/ 62078 h 124703"/>
                <a:gd name="connsiteX29" fmla="*/ 77220 w 87150"/>
                <a:gd name="connsiteY29" fmla="*/ 68632 h 124703"/>
                <a:gd name="connsiteX30" fmla="*/ 87317 w 87150"/>
                <a:gd name="connsiteY30" fmla="*/ 57295 h 124703"/>
                <a:gd name="connsiteX31" fmla="*/ 73678 w 87150"/>
                <a:gd name="connsiteY31" fmla="*/ 44896 h 124703"/>
                <a:gd name="connsiteX32" fmla="*/ 45336 w 87150"/>
                <a:gd name="connsiteY32" fmla="*/ 60484 h 124703"/>
                <a:gd name="connsiteX33" fmla="*/ 24788 w 87150"/>
                <a:gd name="connsiteY33" fmla="*/ 76072 h 124703"/>
                <a:gd name="connsiteX34" fmla="*/ 42325 w 87150"/>
                <a:gd name="connsiteY34" fmla="*/ 5395 h 1247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87150" h="124703">
                  <a:moveTo>
                    <a:pt x="42325" y="5395"/>
                  </a:moveTo>
                  <a:cubicBezTo>
                    <a:pt x="42502" y="5040"/>
                    <a:pt x="43033" y="2738"/>
                    <a:pt x="43033" y="2561"/>
                  </a:cubicBezTo>
                  <a:cubicBezTo>
                    <a:pt x="43033" y="1675"/>
                    <a:pt x="42325" y="81"/>
                    <a:pt x="40199" y="81"/>
                  </a:cubicBezTo>
                  <a:cubicBezTo>
                    <a:pt x="36656" y="81"/>
                    <a:pt x="21954" y="1498"/>
                    <a:pt x="17526" y="1852"/>
                  </a:cubicBezTo>
                  <a:cubicBezTo>
                    <a:pt x="16109" y="2029"/>
                    <a:pt x="13629" y="2206"/>
                    <a:pt x="13629" y="5926"/>
                  </a:cubicBezTo>
                  <a:cubicBezTo>
                    <a:pt x="13629" y="8406"/>
                    <a:pt x="16109" y="8406"/>
                    <a:pt x="18234" y="8406"/>
                  </a:cubicBezTo>
                  <a:cubicBezTo>
                    <a:pt x="26737" y="8406"/>
                    <a:pt x="26737" y="9646"/>
                    <a:pt x="26737" y="11063"/>
                  </a:cubicBezTo>
                  <a:cubicBezTo>
                    <a:pt x="26737" y="12303"/>
                    <a:pt x="26382" y="13366"/>
                    <a:pt x="26028" y="14960"/>
                  </a:cubicBezTo>
                  <a:lnTo>
                    <a:pt x="1052" y="115219"/>
                  </a:lnTo>
                  <a:cubicBezTo>
                    <a:pt x="166" y="118407"/>
                    <a:pt x="166" y="118762"/>
                    <a:pt x="166" y="119116"/>
                  </a:cubicBezTo>
                  <a:cubicBezTo>
                    <a:pt x="166" y="121773"/>
                    <a:pt x="2292" y="124784"/>
                    <a:pt x="6189" y="124784"/>
                  </a:cubicBezTo>
                  <a:cubicBezTo>
                    <a:pt x="10972" y="124784"/>
                    <a:pt x="13274" y="121242"/>
                    <a:pt x="14337" y="117345"/>
                  </a:cubicBezTo>
                  <a:cubicBezTo>
                    <a:pt x="14692" y="116636"/>
                    <a:pt x="22308" y="85460"/>
                    <a:pt x="23017" y="82980"/>
                  </a:cubicBezTo>
                  <a:cubicBezTo>
                    <a:pt x="35594" y="84220"/>
                    <a:pt x="45690" y="88294"/>
                    <a:pt x="45690" y="97505"/>
                  </a:cubicBezTo>
                  <a:cubicBezTo>
                    <a:pt x="45690" y="98391"/>
                    <a:pt x="45690" y="99277"/>
                    <a:pt x="45336" y="101048"/>
                  </a:cubicBezTo>
                  <a:cubicBezTo>
                    <a:pt x="44627" y="103705"/>
                    <a:pt x="44627" y="104591"/>
                    <a:pt x="44627" y="106539"/>
                  </a:cubicBezTo>
                  <a:cubicBezTo>
                    <a:pt x="44627" y="119116"/>
                    <a:pt x="54901" y="124784"/>
                    <a:pt x="63404" y="124784"/>
                  </a:cubicBezTo>
                  <a:cubicBezTo>
                    <a:pt x="80586" y="124784"/>
                    <a:pt x="85900" y="97860"/>
                    <a:pt x="85900" y="97682"/>
                  </a:cubicBezTo>
                  <a:cubicBezTo>
                    <a:pt x="85900" y="95380"/>
                    <a:pt x="83597" y="95380"/>
                    <a:pt x="83066" y="95380"/>
                  </a:cubicBezTo>
                  <a:cubicBezTo>
                    <a:pt x="80586" y="95380"/>
                    <a:pt x="80409" y="96265"/>
                    <a:pt x="79523" y="99631"/>
                  </a:cubicBezTo>
                  <a:cubicBezTo>
                    <a:pt x="77398" y="107248"/>
                    <a:pt x="72615" y="119824"/>
                    <a:pt x="63935" y="119824"/>
                  </a:cubicBezTo>
                  <a:cubicBezTo>
                    <a:pt x="59153" y="119824"/>
                    <a:pt x="57736" y="115396"/>
                    <a:pt x="57736" y="110613"/>
                  </a:cubicBezTo>
                  <a:cubicBezTo>
                    <a:pt x="57736" y="107602"/>
                    <a:pt x="57736" y="107248"/>
                    <a:pt x="58798" y="102642"/>
                  </a:cubicBezTo>
                  <a:cubicBezTo>
                    <a:pt x="58975" y="102111"/>
                    <a:pt x="59684" y="99100"/>
                    <a:pt x="59684" y="97151"/>
                  </a:cubicBezTo>
                  <a:cubicBezTo>
                    <a:pt x="59684" y="81386"/>
                    <a:pt x="38428" y="78906"/>
                    <a:pt x="30988" y="78375"/>
                  </a:cubicBezTo>
                  <a:cubicBezTo>
                    <a:pt x="36125" y="75186"/>
                    <a:pt x="42679" y="69341"/>
                    <a:pt x="45690" y="66684"/>
                  </a:cubicBezTo>
                  <a:cubicBezTo>
                    <a:pt x="54724" y="58181"/>
                    <a:pt x="63581" y="49856"/>
                    <a:pt x="73501" y="49856"/>
                  </a:cubicBezTo>
                  <a:cubicBezTo>
                    <a:pt x="75626" y="49856"/>
                    <a:pt x="77929" y="50387"/>
                    <a:pt x="79346" y="52159"/>
                  </a:cubicBezTo>
                  <a:cubicBezTo>
                    <a:pt x="71729" y="53399"/>
                    <a:pt x="70135" y="59421"/>
                    <a:pt x="70135" y="62078"/>
                  </a:cubicBezTo>
                  <a:cubicBezTo>
                    <a:pt x="70135" y="65975"/>
                    <a:pt x="73146" y="68632"/>
                    <a:pt x="77220" y="68632"/>
                  </a:cubicBezTo>
                  <a:cubicBezTo>
                    <a:pt x="82003" y="68632"/>
                    <a:pt x="87317" y="64735"/>
                    <a:pt x="87317" y="57295"/>
                  </a:cubicBezTo>
                  <a:cubicBezTo>
                    <a:pt x="87317" y="51450"/>
                    <a:pt x="83066" y="44896"/>
                    <a:pt x="73678" y="44896"/>
                  </a:cubicBezTo>
                  <a:cubicBezTo>
                    <a:pt x="63581" y="44896"/>
                    <a:pt x="54370" y="52159"/>
                    <a:pt x="45336" y="60484"/>
                  </a:cubicBezTo>
                  <a:cubicBezTo>
                    <a:pt x="37896" y="67569"/>
                    <a:pt x="32051" y="73061"/>
                    <a:pt x="24788" y="76072"/>
                  </a:cubicBezTo>
                  <a:lnTo>
                    <a:pt x="42325" y="5395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1807" name="任意形状 1806">
              <a:extLst>
                <a:ext uri="{FF2B5EF4-FFF2-40B4-BE49-F238E27FC236}">
                  <a16:creationId xmlns:a16="http://schemas.microsoft.com/office/drawing/2014/main" id="{31D7A859-2834-E4FA-BADE-B013C18F4F46}"/>
                </a:ext>
              </a:extLst>
            </p:cNvPr>
            <p:cNvSpPr/>
            <p:nvPr>
              <p:custDataLst>
                <p:tags r:id="rId68"/>
              </p:custDataLst>
            </p:nvPr>
          </p:nvSpPr>
          <p:spPr>
            <a:xfrm>
              <a:off x="5983137" y="5582955"/>
              <a:ext cx="58707" cy="253051"/>
            </a:xfrm>
            <a:custGeom>
              <a:avLst/>
              <a:gdLst>
                <a:gd name="connsiteX0" fmla="*/ 58879 w 58707"/>
                <a:gd name="connsiteY0" fmla="*/ 250600 h 253051"/>
                <a:gd name="connsiteX1" fmla="*/ 54577 w 58707"/>
                <a:gd name="connsiteY1" fmla="*/ 245033 h 253051"/>
                <a:gd name="connsiteX2" fmla="*/ 14848 w 58707"/>
                <a:gd name="connsiteY2" fmla="*/ 126605 h 253051"/>
                <a:gd name="connsiteX3" fmla="*/ 55590 w 58707"/>
                <a:gd name="connsiteY3" fmla="*/ 6912 h 253051"/>
                <a:gd name="connsiteX4" fmla="*/ 58879 w 58707"/>
                <a:gd name="connsiteY4" fmla="*/ 2610 h 253051"/>
                <a:gd name="connsiteX5" fmla="*/ 56349 w 58707"/>
                <a:gd name="connsiteY5" fmla="*/ 79 h 253051"/>
                <a:gd name="connsiteX6" fmla="*/ 16114 w 58707"/>
                <a:gd name="connsiteY6" fmla="*/ 49424 h 253051"/>
                <a:gd name="connsiteX7" fmla="*/ 171 w 58707"/>
                <a:gd name="connsiteY7" fmla="*/ 126605 h 253051"/>
                <a:gd name="connsiteX8" fmla="*/ 16873 w 58707"/>
                <a:gd name="connsiteY8" fmla="*/ 205557 h 253051"/>
                <a:gd name="connsiteX9" fmla="*/ 56349 w 58707"/>
                <a:gd name="connsiteY9" fmla="*/ 253130 h 253051"/>
                <a:gd name="connsiteX10" fmla="*/ 58879 w 58707"/>
                <a:gd name="connsiteY10" fmla="*/ 250600 h 2530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707" h="253051">
                  <a:moveTo>
                    <a:pt x="58879" y="250600"/>
                  </a:moveTo>
                  <a:cubicBezTo>
                    <a:pt x="58879" y="249841"/>
                    <a:pt x="58879" y="249334"/>
                    <a:pt x="54577" y="245033"/>
                  </a:cubicBezTo>
                  <a:cubicBezTo>
                    <a:pt x="22946" y="213148"/>
                    <a:pt x="14848" y="165321"/>
                    <a:pt x="14848" y="126605"/>
                  </a:cubicBezTo>
                  <a:cubicBezTo>
                    <a:pt x="14848" y="82574"/>
                    <a:pt x="24464" y="38543"/>
                    <a:pt x="55590" y="6912"/>
                  </a:cubicBezTo>
                  <a:cubicBezTo>
                    <a:pt x="58879" y="3875"/>
                    <a:pt x="58879" y="3369"/>
                    <a:pt x="58879" y="2610"/>
                  </a:cubicBezTo>
                  <a:cubicBezTo>
                    <a:pt x="58879" y="838"/>
                    <a:pt x="57867" y="79"/>
                    <a:pt x="56349" y="79"/>
                  </a:cubicBezTo>
                  <a:cubicBezTo>
                    <a:pt x="53818" y="79"/>
                    <a:pt x="31044" y="17287"/>
                    <a:pt x="16114" y="49424"/>
                  </a:cubicBezTo>
                  <a:cubicBezTo>
                    <a:pt x="3208" y="77260"/>
                    <a:pt x="171" y="105348"/>
                    <a:pt x="171" y="126605"/>
                  </a:cubicBezTo>
                  <a:cubicBezTo>
                    <a:pt x="171" y="146343"/>
                    <a:pt x="2955" y="176962"/>
                    <a:pt x="16873" y="205557"/>
                  </a:cubicBezTo>
                  <a:cubicBezTo>
                    <a:pt x="32056" y="236682"/>
                    <a:pt x="53818" y="253130"/>
                    <a:pt x="56349" y="253130"/>
                  </a:cubicBezTo>
                  <a:cubicBezTo>
                    <a:pt x="57867" y="253130"/>
                    <a:pt x="58879" y="252371"/>
                    <a:pt x="58879" y="250600"/>
                  </a:cubicBez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1808" name="任意形状 1807">
              <a:extLst>
                <a:ext uri="{FF2B5EF4-FFF2-40B4-BE49-F238E27FC236}">
                  <a16:creationId xmlns:a16="http://schemas.microsoft.com/office/drawing/2014/main" id="{72934BA0-C25C-1592-819A-D634C473BDD4}"/>
                </a:ext>
              </a:extLst>
            </p:cNvPr>
            <p:cNvSpPr/>
            <p:nvPr>
              <p:custDataLst>
                <p:tags r:id="rId69"/>
              </p:custDataLst>
            </p:nvPr>
          </p:nvSpPr>
          <p:spPr>
            <a:xfrm>
              <a:off x="6062314" y="5614333"/>
              <a:ext cx="77686" cy="161193"/>
            </a:xfrm>
            <a:custGeom>
              <a:avLst/>
              <a:gdLst>
                <a:gd name="connsiteX0" fmla="*/ 46484 w 77686"/>
                <a:gd name="connsiteY0" fmla="*/ 57269 h 161193"/>
                <a:gd name="connsiteX1" fmla="*/ 70270 w 77686"/>
                <a:gd name="connsiteY1" fmla="*/ 57269 h 161193"/>
                <a:gd name="connsiteX2" fmla="*/ 77862 w 77686"/>
                <a:gd name="connsiteY2" fmla="*/ 52208 h 161193"/>
                <a:gd name="connsiteX3" fmla="*/ 70776 w 77686"/>
                <a:gd name="connsiteY3" fmla="*/ 49424 h 161193"/>
                <a:gd name="connsiteX4" fmla="*/ 48508 w 77686"/>
                <a:gd name="connsiteY4" fmla="*/ 49424 h 161193"/>
                <a:gd name="connsiteX5" fmla="*/ 58883 w 77686"/>
                <a:gd name="connsiteY5" fmla="*/ 6912 h 161193"/>
                <a:gd name="connsiteX6" fmla="*/ 51545 w 77686"/>
                <a:gd name="connsiteY6" fmla="*/ 79 h 161193"/>
                <a:gd name="connsiteX7" fmla="*/ 41423 w 77686"/>
                <a:gd name="connsiteY7" fmla="*/ 9189 h 161193"/>
                <a:gd name="connsiteX8" fmla="*/ 31554 w 77686"/>
                <a:gd name="connsiteY8" fmla="*/ 49424 h 161193"/>
                <a:gd name="connsiteX9" fmla="*/ 7767 w 77686"/>
                <a:gd name="connsiteY9" fmla="*/ 49424 h 161193"/>
                <a:gd name="connsiteX10" fmla="*/ 175 w 77686"/>
                <a:gd name="connsiteY10" fmla="*/ 54232 h 161193"/>
                <a:gd name="connsiteX11" fmla="*/ 7261 w 77686"/>
                <a:gd name="connsiteY11" fmla="*/ 57269 h 161193"/>
                <a:gd name="connsiteX12" fmla="*/ 29529 w 77686"/>
                <a:gd name="connsiteY12" fmla="*/ 57269 h 161193"/>
                <a:gd name="connsiteX13" fmla="*/ 10297 w 77686"/>
                <a:gd name="connsiteY13" fmla="*/ 137992 h 161193"/>
                <a:gd name="connsiteX14" fmla="*/ 33578 w 77686"/>
                <a:gd name="connsiteY14" fmla="*/ 161273 h 161193"/>
                <a:gd name="connsiteX15" fmla="*/ 73813 w 77686"/>
                <a:gd name="connsiteY15" fmla="*/ 122303 h 161193"/>
                <a:gd name="connsiteX16" fmla="*/ 70776 w 77686"/>
                <a:gd name="connsiteY16" fmla="*/ 119772 h 161193"/>
                <a:gd name="connsiteX17" fmla="*/ 66981 w 77686"/>
                <a:gd name="connsiteY17" fmla="*/ 123315 h 161193"/>
                <a:gd name="connsiteX18" fmla="*/ 34084 w 77686"/>
                <a:gd name="connsiteY18" fmla="*/ 155706 h 161193"/>
                <a:gd name="connsiteX19" fmla="*/ 26239 w 77686"/>
                <a:gd name="connsiteY19" fmla="*/ 144065 h 161193"/>
                <a:gd name="connsiteX20" fmla="*/ 27758 w 77686"/>
                <a:gd name="connsiteY20" fmla="*/ 131919 h 161193"/>
                <a:gd name="connsiteX21" fmla="*/ 46484 w 77686"/>
                <a:gd name="connsiteY21" fmla="*/ 57269 h 1611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77686" h="161193">
                  <a:moveTo>
                    <a:pt x="46484" y="57269"/>
                  </a:moveTo>
                  <a:lnTo>
                    <a:pt x="70270" y="57269"/>
                  </a:lnTo>
                  <a:cubicBezTo>
                    <a:pt x="75331" y="57269"/>
                    <a:pt x="77862" y="57269"/>
                    <a:pt x="77862" y="52208"/>
                  </a:cubicBezTo>
                  <a:cubicBezTo>
                    <a:pt x="77862" y="49424"/>
                    <a:pt x="75331" y="49424"/>
                    <a:pt x="70776" y="49424"/>
                  </a:cubicBezTo>
                  <a:lnTo>
                    <a:pt x="48508" y="49424"/>
                  </a:lnTo>
                  <a:cubicBezTo>
                    <a:pt x="57618" y="13491"/>
                    <a:pt x="58883" y="8430"/>
                    <a:pt x="58883" y="6912"/>
                  </a:cubicBezTo>
                  <a:cubicBezTo>
                    <a:pt x="58883" y="2610"/>
                    <a:pt x="55846" y="79"/>
                    <a:pt x="51545" y="79"/>
                  </a:cubicBezTo>
                  <a:cubicBezTo>
                    <a:pt x="50785" y="79"/>
                    <a:pt x="43700" y="332"/>
                    <a:pt x="41423" y="9189"/>
                  </a:cubicBezTo>
                  <a:lnTo>
                    <a:pt x="31554" y="49424"/>
                  </a:lnTo>
                  <a:lnTo>
                    <a:pt x="7767" y="49424"/>
                  </a:lnTo>
                  <a:cubicBezTo>
                    <a:pt x="2706" y="49424"/>
                    <a:pt x="175" y="49424"/>
                    <a:pt x="175" y="54232"/>
                  </a:cubicBezTo>
                  <a:cubicBezTo>
                    <a:pt x="175" y="57269"/>
                    <a:pt x="2200" y="57269"/>
                    <a:pt x="7261" y="57269"/>
                  </a:cubicBezTo>
                  <a:lnTo>
                    <a:pt x="29529" y="57269"/>
                  </a:lnTo>
                  <a:cubicBezTo>
                    <a:pt x="11309" y="129135"/>
                    <a:pt x="10297" y="133437"/>
                    <a:pt x="10297" y="137992"/>
                  </a:cubicBezTo>
                  <a:cubicBezTo>
                    <a:pt x="10297" y="151657"/>
                    <a:pt x="19913" y="161273"/>
                    <a:pt x="33578" y="161273"/>
                  </a:cubicBezTo>
                  <a:cubicBezTo>
                    <a:pt x="59389" y="161273"/>
                    <a:pt x="73813" y="124327"/>
                    <a:pt x="73813" y="122303"/>
                  </a:cubicBezTo>
                  <a:cubicBezTo>
                    <a:pt x="73813" y="119772"/>
                    <a:pt x="71789" y="119772"/>
                    <a:pt x="70776" y="119772"/>
                  </a:cubicBezTo>
                  <a:cubicBezTo>
                    <a:pt x="68499" y="119772"/>
                    <a:pt x="68246" y="120531"/>
                    <a:pt x="66981" y="123315"/>
                  </a:cubicBezTo>
                  <a:cubicBezTo>
                    <a:pt x="56099" y="149632"/>
                    <a:pt x="42688" y="155706"/>
                    <a:pt x="34084" y="155706"/>
                  </a:cubicBezTo>
                  <a:cubicBezTo>
                    <a:pt x="28770" y="155706"/>
                    <a:pt x="26239" y="152416"/>
                    <a:pt x="26239" y="144065"/>
                  </a:cubicBezTo>
                  <a:cubicBezTo>
                    <a:pt x="26239" y="137992"/>
                    <a:pt x="26746" y="136221"/>
                    <a:pt x="27758" y="131919"/>
                  </a:cubicBezTo>
                  <a:lnTo>
                    <a:pt x="46484" y="57269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1809" name="任意形状 1808">
              <a:extLst>
                <a:ext uri="{FF2B5EF4-FFF2-40B4-BE49-F238E27FC236}">
                  <a16:creationId xmlns:a16="http://schemas.microsoft.com/office/drawing/2014/main" id="{8CEC5021-7B34-2333-9BBC-AD225371ECF2}"/>
                </a:ext>
              </a:extLst>
            </p:cNvPr>
            <p:cNvSpPr/>
            <p:nvPr>
              <p:custDataLst>
                <p:tags r:id="rId70"/>
              </p:custDataLst>
            </p:nvPr>
          </p:nvSpPr>
          <p:spPr>
            <a:xfrm>
              <a:off x="6167182" y="5693082"/>
              <a:ext cx="64477" cy="117618"/>
            </a:xfrm>
            <a:custGeom>
              <a:avLst/>
              <a:gdLst>
                <a:gd name="connsiteX0" fmla="*/ 40211 w 64477"/>
                <a:gd name="connsiteY0" fmla="*/ 5040 h 117618"/>
                <a:gd name="connsiteX1" fmla="*/ 34897 w 64477"/>
                <a:gd name="connsiteY1" fmla="*/ 81 h 117618"/>
                <a:gd name="connsiteX2" fmla="*/ 179 w 64477"/>
                <a:gd name="connsiteY2" fmla="*/ 11417 h 117618"/>
                <a:gd name="connsiteX3" fmla="*/ 179 w 64477"/>
                <a:gd name="connsiteY3" fmla="*/ 17794 h 117618"/>
                <a:gd name="connsiteX4" fmla="*/ 25863 w 64477"/>
                <a:gd name="connsiteY4" fmla="*/ 12834 h 117618"/>
                <a:gd name="connsiteX5" fmla="*/ 25863 w 64477"/>
                <a:gd name="connsiteY5" fmla="*/ 103174 h 117618"/>
                <a:gd name="connsiteX6" fmla="*/ 8150 w 64477"/>
                <a:gd name="connsiteY6" fmla="*/ 111322 h 117618"/>
                <a:gd name="connsiteX7" fmla="*/ 1419 w 64477"/>
                <a:gd name="connsiteY7" fmla="*/ 111322 h 117618"/>
                <a:gd name="connsiteX8" fmla="*/ 1419 w 64477"/>
                <a:gd name="connsiteY8" fmla="*/ 117699 h 117618"/>
                <a:gd name="connsiteX9" fmla="*/ 32949 w 64477"/>
                <a:gd name="connsiteY9" fmla="*/ 116990 h 117618"/>
                <a:gd name="connsiteX10" fmla="*/ 64656 w 64477"/>
                <a:gd name="connsiteY10" fmla="*/ 117699 h 117618"/>
                <a:gd name="connsiteX11" fmla="*/ 64656 w 64477"/>
                <a:gd name="connsiteY11" fmla="*/ 111322 h 117618"/>
                <a:gd name="connsiteX12" fmla="*/ 57925 w 64477"/>
                <a:gd name="connsiteY12" fmla="*/ 111322 h 117618"/>
                <a:gd name="connsiteX13" fmla="*/ 40211 w 64477"/>
                <a:gd name="connsiteY13" fmla="*/ 103174 h 117618"/>
                <a:gd name="connsiteX14" fmla="*/ 40211 w 64477"/>
                <a:gd name="connsiteY14" fmla="*/ 5040 h 1176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64477" h="117618">
                  <a:moveTo>
                    <a:pt x="40211" y="5040"/>
                  </a:moveTo>
                  <a:cubicBezTo>
                    <a:pt x="40211" y="258"/>
                    <a:pt x="39857" y="81"/>
                    <a:pt x="34897" y="81"/>
                  </a:cubicBezTo>
                  <a:cubicBezTo>
                    <a:pt x="23561" y="11240"/>
                    <a:pt x="7441" y="11417"/>
                    <a:pt x="179" y="11417"/>
                  </a:cubicBezTo>
                  <a:lnTo>
                    <a:pt x="179" y="17794"/>
                  </a:lnTo>
                  <a:cubicBezTo>
                    <a:pt x="4430" y="17794"/>
                    <a:pt x="16121" y="17794"/>
                    <a:pt x="25863" y="12834"/>
                  </a:cubicBezTo>
                  <a:lnTo>
                    <a:pt x="25863" y="103174"/>
                  </a:lnTo>
                  <a:cubicBezTo>
                    <a:pt x="25863" y="109019"/>
                    <a:pt x="25863" y="111322"/>
                    <a:pt x="8150" y="111322"/>
                  </a:cubicBezTo>
                  <a:lnTo>
                    <a:pt x="1419" y="111322"/>
                  </a:lnTo>
                  <a:lnTo>
                    <a:pt x="1419" y="117699"/>
                  </a:lnTo>
                  <a:cubicBezTo>
                    <a:pt x="4607" y="117522"/>
                    <a:pt x="26395" y="116990"/>
                    <a:pt x="32949" y="116990"/>
                  </a:cubicBezTo>
                  <a:cubicBezTo>
                    <a:pt x="38440" y="116990"/>
                    <a:pt x="60759" y="117522"/>
                    <a:pt x="64656" y="117699"/>
                  </a:cubicBezTo>
                  <a:lnTo>
                    <a:pt x="64656" y="111322"/>
                  </a:lnTo>
                  <a:lnTo>
                    <a:pt x="57925" y="111322"/>
                  </a:lnTo>
                  <a:cubicBezTo>
                    <a:pt x="40211" y="111322"/>
                    <a:pt x="40211" y="109019"/>
                    <a:pt x="40211" y="103174"/>
                  </a:cubicBezTo>
                  <a:lnTo>
                    <a:pt x="40211" y="5040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1810" name="任意形状 1809">
              <a:extLst>
                <a:ext uri="{FF2B5EF4-FFF2-40B4-BE49-F238E27FC236}">
                  <a16:creationId xmlns:a16="http://schemas.microsoft.com/office/drawing/2014/main" id="{2BFDD0E3-8CCB-66BE-9B39-62B98F093C23}"/>
                </a:ext>
              </a:extLst>
            </p:cNvPr>
            <p:cNvSpPr/>
            <p:nvPr>
              <p:custDataLst>
                <p:tags r:id="rId71"/>
              </p:custDataLst>
            </p:nvPr>
          </p:nvSpPr>
          <p:spPr>
            <a:xfrm>
              <a:off x="6283158" y="5663678"/>
              <a:ext cx="27582" cy="157903"/>
            </a:xfrm>
            <a:custGeom>
              <a:avLst/>
              <a:gdLst>
                <a:gd name="connsiteX0" fmla="*/ 27007 w 27582"/>
                <a:gd name="connsiteY0" fmla="*/ 13491 h 157903"/>
                <a:gd name="connsiteX1" fmla="*/ 13595 w 27582"/>
                <a:gd name="connsiteY1" fmla="*/ 79 h 157903"/>
                <a:gd name="connsiteX2" fmla="*/ 183 w 27582"/>
                <a:gd name="connsiteY2" fmla="*/ 13491 h 157903"/>
                <a:gd name="connsiteX3" fmla="*/ 13595 w 27582"/>
                <a:gd name="connsiteY3" fmla="*/ 26903 h 157903"/>
                <a:gd name="connsiteX4" fmla="*/ 27007 w 27582"/>
                <a:gd name="connsiteY4" fmla="*/ 13491 h 157903"/>
                <a:gd name="connsiteX5" fmla="*/ 22199 w 27582"/>
                <a:gd name="connsiteY5" fmla="*/ 106361 h 157903"/>
                <a:gd name="connsiteX6" fmla="*/ 6003 w 27582"/>
                <a:gd name="connsiteY6" fmla="*/ 151910 h 157903"/>
                <a:gd name="connsiteX7" fmla="*/ 4232 w 27582"/>
                <a:gd name="connsiteY7" fmla="*/ 155199 h 157903"/>
                <a:gd name="connsiteX8" fmla="*/ 6763 w 27582"/>
                <a:gd name="connsiteY8" fmla="*/ 157983 h 157903"/>
                <a:gd name="connsiteX9" fmla="*/ 27766 w 27582"/>
                <a:gd name="connsiteY9" fmla="*/ 108385 h 157903"/>
                <a:gd name="connsiteX10" fmla="*/ 13595 w 27582"/>
                <a:gd name="connsiteY10" fmla="*/ 82321 h 157903"/>
                <a:gd name="connsiteX11" fmla="*/ 183 w 27582"/>
                <a:gd name="connsiteY11" fmla="*/ 95732 h 157903"/>
                <a:gd name="connsiteX12" fmla="*/ 13595 w 27582"/>
                <a:gd name="connsiteY12" fmla="*/ 109144 h 157903"/>
                <a:gd name="connsiteX13" fmla="*/ 15619 w 27582"/>
                <a:gd name="connsiteY13" fmla="*/ 108891 h 157903"/>
                <a:gd name="connsiteX14" fmla="*/ 22199 w 27582"/>
                <a:gd name="connsiteY14" fmla="*/ 106361 h 1579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27582" h="157903">
                  <a:moveTo>
                    <a:pt x="27007" y="13491"/>
                  </a:moveTo>
                  <a:cubicBezTo>
                    <a:pt x="27007" y="6152"/>
                    <a:pt x="20933" y="79"/>
                    <a:pt x="13595" y="79"/>
                  </a:cubicBezTo>
                  <a:cubicBezTo>
                    <a:pt x="6256" y="79"/>
                    <a:pt x="183" y="6152"/>
                    <a:pt x="183" y="13491"/>
                  </a:cubicBezTo>
                  <a:cubicBezTo>
                    <a:pt x="183" y="20829"/>
                    <a:pt x="6256" y="26903"/>
                    <a:pt x="13595" y="26903"/>
                  </a:cubicBezTo>
                  <a:cubicBezTo>
                    <a:pt x="20933" y="26903"/>
                    <a:pt x="27007" y="20829"/>
                    <a:pt x="27007" y="13491"/>
                  </a:cubicBezTo>
                  <a:close/>
                  <a:moveTo>
                    <a:pt x="22199" y="106361"/>
                  </a:moveTo>
                  <a:cubicBezTo>
                    <a:pt x="22199" y="113446"/>
                    <a:pt x="22199" y="133184"/>
                    <a:pt x="6003" y="151910"/>
                  </a:cubicBezTo>
                  <a:cubicBezTo>
                    <a:pt x="4232" y="153934"/>
                    <a:pt x="4232" y="154440"/>
                    <a:pt x="4232" y="155199"/>
                  </a:cubicBezTo>
                  <a:cubicBezTo>
                    <a:pt x="4232" y="156971"/>
                    <a:pt x="5497" y="157983"/>
                    <a:pt x="6763" y="157983"/>
                  </a:cubicBezTo>
                  <a:cubicBezTo>
                    <a:pt x="9546" y="157983"/>
                    <a:pt x="27766" y="137739"/>
                    <a:pt x="27766" y="108385"/>
                  </a:cubicBezTo>
                  <a:cubicBezTo>
                    <a:pt x="27766" y="101047"/>
                    <a:pt x="27260" y="82321"/>
                    <a:pt x="13595" y="82321"/>
                  </a:cubicBezTo>
                  <a:cubicBezTo>
                    <a:pt x="4738" y="82321"/>
                    <a:pt x="183" y="89153"/>
                    <a:pt x="183" y="95732"/>
                  </a:cubicBezTo>
                  <a:cubicBezTo>
                    <a:pt x="183" y="102312"/>
                    <a:pt x="4485" y="109144"/>
                    <a:pt x="13595" y="109144"/>
                  </a:cubicBezTo>
                  <a:cubicBezTo>
                    <a:pt x="14860" y="109144"/>
                    <a:pt x="15366" y="109144"/>
                    <a:pt x="15619" y="108891"/>
                  </a:cubicBezTo>
                  <a:cubicBezTo>
                    <a:pt x="17391" y="108638"/>
                    <a:pt x="20174" y="108132"/>
                    <a:pt x="22199" y="106361"/>
                  </a:cubicBez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1811" name="任意形状 1810">
              <a:extLst>
                <a:ext uri="{FF2B5EF4-FFF2-40B4-BE49-F238E27FC236}">
                  <a16:creationId xmlns:a16="http://schemas.microsoft.com/office/drawing/2014/main" id="{B2B78F67-4422-4408-11F3-22F315B58522}"/>
                </a:ext>
              </a:extLst>
            </p:cNvPr>
            <p:cNvSpPr/>
            <p:nvPr>
              <p:custDataLst>
                <p:tags r:id="rId72"/>
              </p:custDataLst>
            </p:nvPr>
          </p:nvSpPr>
          <p:spPr>
            <a:xfrm>
              <a:off x="6379682" y="5614333"/>
              <a:ext cx="77686" cy="161193"/>
            </a:xfrm>
            <a:custGeom>
              <a:avLst/>
              <a:gdLst>
                <a:gd name="connsiteX0" fmla="*/ 46496 w 77686"/>
                <a:gd name="connsiteY0" fmla="*/ 57269 h 161193"/>
                <a:gd name="connsiteX1" fmla="*/ 70283 w 77686"/>
                <a:gd name="connsiteY1" fmla="*/ 57269 h 161193"/>
                <a:gd name="connsiteX2" fmla="*/ 77874 w 77686"/>
                <a:gd name="connsiteY2" fmla="*/ 52208 h 161193"/>
                <a:gd name="connsiteX3" fmla="*/ 70789 w 77686"/>
                <a:gd name="connsiteY3" fmla="*/ 49424 h 161193"/>
                <a:gd name="connsiteX4" fmla="*/ 48520 w 77686"/>
                <a:gd name="connsiteY4" fmla="*/ 49424 h 161193"/>
                <a:gd name="connsiteX5" fmla="*/ 58896 w 77686"/>
                <a:gd name="connsiteY5" fmla="*/ 6912 h 161193"/>
                <a:gd name="connsiteX6" fmla="*/ 51557 w 77686"/>
                <a:gd name="connsiteY6" fmla="*/ 79 h 161193"/>
                <a:gd name="connsiteX7" fmla="*/ 41435 w 77686"/>
                <a:gd name="connsiteY7" fmla="*/ 9189 h 161193"/>
                <a:gd name="connsiteX8" fmla="*/ 31566 w 77686"/>
                <a:gd name="connsiteY8" fmla="*/ 49424 h 161193"/>
                <a:gd name="connsiteX9" fmla="*/ 7779 w 77686"/>
                <a:gd name="connsiteY9" fmla="*/ 49424 h 161193"/>
                <a:gd name="connsiteX10" fmla="*/ 188 w 77686"/>
                <a:gd name="connsiteY10" fmla="*/ 54232 h 161193"/>
                <a:gd name="connsiteX11" fmla="*/ 7273 w 77686"/>
                <a:gd name="connsiteY11" fmla="*/ 57269 h 161193"/>
                <a:gd name="connsiteX12" fmla="*/ 29542 w 77686"/>
                <a:gd name="connsiteY12" fmla="*/ 57269 h 161193"/>
                <a:gd name="connsiteX13" fmla="*/ 10310 w 77686"/>
                <a:gd name="connsiteY13" fmla="*/ 137992 h 161193"/>
                <a:gd name="connsiteX14" fmla="*/ 33590 w 77686"/>
                <a:gd name="connsiteY14" fmla="*/ 161273 h 161193"/>
                <a:gd name="connsiteX15" fmla="*/ 73826 w 77686"/>
                <a:gd name="connsiteY15" fmla="*/ 122303 h 161193"/>
                <a:gd name="connsiteX16" fmla="*/ 70789 w 77686"/>
                <a:gd name="connsiteY16" fmla="*/ 119772 h 161193"/>
                <a:gd name="connsiteX17" fmla="*/ 66993 w 77686"/>
                <a:gd name="connsiteY17" fmla="*/ 123315 h 161193"/>
                <a:gd name="connsiteX18" fmla="*/ 34097 w 77686"/>
                <a:gd name="connsiteY18" fmla="*/ 155706 h 161193"/>
                <a:gd name="connsiteX19" fmla="*/ 26252 w 77686"/>
                <a:gd name="connsiteY19" fmla="*/ 144065 h 161193"/>
                <a:gd name="connsiteX20" fmla="*/ 27770 w 77686"/>
                <a:gd name="connsiteY20" fmla="*/ 131919 h 161193"/>
                <a:gd name="connsiteX21" fmla="*/ 46496 w 77686"/>
                <a:gd name="connsiteY21" fmla="*/ 57269 h 1611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77686" h="161193">
                  <a:moveTo>
                    <a:pt x="46496" y="57269"/>
                  </a:moveTo>
                  <a:lnTo>
                    <a:pt x="70283" y="57269"/>
                  </a:lnTo>
                  <a:cubicBezTo>
                    <a:pt x="75344" y="57269"/>
                    <a:pt x="77874" y="57269"/>
                    <a:pt x="77874" y="52208"/>
                  </a:cubicBezTo>
                  <a:cubicBezTo>
                    <a:pt x="77874" y="49424"/>
                    <a:pt x="75344" y="49424"/>
                    <a:pt x="70789" y="49424"/>
                  </a:cubicBezTo>
                  <a:lnTo>
                    <a:pt x="48520" y="49424"/>
                  </a:lnTo>
                  <a:cubicBezTo>
                    <a:pt x="57630" y="13491"/>
                    <a:pt x="58896" y="8430"/>
                    <a:pt x="58896" y="6912"/>
                  </a:cubicBezTo>
                  <a:cubicBezTo>
                    <a:pt x="58896" y="2610"/>
                    <a:pt x="55859" y="79"/>
                    <a:pt x="51557" y="79"/>
                  </a:cubicBezTo>
                  <a:cubicBezTo>
                    <a:pt x="50798" y="79"/>
                    <a:pt x="43712" y="332"/>
                    <a:pt x="41435" y="9189"/>
                  </a:cubicBezTo>
                  <a:lnTo>
                    <a:pt x="31566" y="49424"/>
                  </a:lnTo>
                  <a:lnTo>
                    <a:pt x="7779" y="49424"/>
                  </a:lnTo>
                  <a:cubicBezTo>
                    <a:pt x="2718" y="49424"/>
                    <a:pt x="188" y="49424"/>
                    <a:pt x="188" y="54232"/>
                  </a:cubicBezTo>
                  <a:cubicBezTo>
                    <a:pt x="188" y="57269"/>
                    <a:pt x="2212" y="57269"/>
                    <a:pt x="7273" y="57269"/>
                  </a:cubicBezTo>
                  <a:lnTo>
                    <a:pt x="29542" y="57269"/>
                  </a:lnTo>
                  <a:cubicBezTo>
                    <a:pt x="11322" y="129135"/>
                    <a:pt x="10310" y="133437"/>
                    <a:pt x="10310" y="137992"/>
                  </a:cubicBezTo>
                  <a:cubicBezTo>
                    <a:pt x="10310" y="151657"/>
                    <a:pt x="19926" y="161273"/>
                    <a:pt x="33590" y="161273"/>
                  </a:cubicBezTo>
                  <a:cubicBezTo>
                    <a:pt x="59402" y="161273"/>
                    <a:pt x="73826" y="124327"/>
                    <a:pt x="73826" y="122303"/>
                  </a:cubicBezTo>
                  <a:cubicBezTo>
                    <a:pt x="73826" y="119772"/>
                    <a:pt x="71801" y="119772"/>
                    <a:pt x="70789" y="119772"/>
                  </a:cubicBezTo>
                  <a:cubicBezTo>
                    <a:pt x="68511" y="119772"/>
                    <a:pt x="68258" y="120531"/>
                    <a:pt x="66993" y="123315"/>
                  </a:cubicBezTo>
                  <a:cubicBezTo>
                    <a:pt x="56112" y="149632"/>
                    <a:pt x="42700" y="155706"/>
                    <a:pt x="34097" y="155706"/>
                  </a:cubicBezTo>
                  <a:cubicBezTo>
                    <a:pt x="28782" y="155706"/>
                    <a:pt x="26252" y="152416"/>
                    <a:pt x="26252" y="144065"/>
                  </a:cubicBezTo>
                  <a:cubicBezTo>
                    <a:pt x="26252" y="137992"/>
                    <a:pt x="26758" y="136221"/>
                    <a:pt x="27770" y="131919"/>
                  </a:cubicBezTo>
                  <a:lnTo>
                    <a:pt x="46496" y="57269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1812" name="任意形状 1811">
              <a:extLst>
                <a:ext uri="{FF2B5EF4-FFF2-40B4-BE49-F238E27FC236}">
                  <a16:creationId xmlns:a16="http://schemas.microsoft.com/office/drawing/2014/main" id="{E786B69C-CBD1-8E79-82A2-B3235B516C7A}"/>
                </a:ext>
              </a:extLst>
            </p:cNvPr>
            <p:cNvSpPr/>
            <p:nvPr>
              <p:custDataLst>
                <p:tags r:id="rId73"/>
              </p:custDataLst>
            </p:nvPr>
          </p:nvSpPr>
          <p:spPr>
            <a:xfrm>
              <a:off x="6476402" y="5693082"/>
              <a:ext cx="78294" cy="117618"/>
            </a:xfrm>
            <a:custGeom>
              <a:avLst/>
              <a:gdLst>
                <a:gd name="connsiteX0" fmla="*/ 78485 w 78294"/>
                <a:gd name="connsiteY0" fmla="*/ 85460 h 117618"/>
                <a:gd name="connsiteX1" fmla="*/ 72463 w 78294"/>
                <a:gd name="connsiteY1" fmla="*/ 85460 h 117618"/>
                <a:gd name="connsiteX2" fmla="*/ 67857 w 78294"/>
                <a:gd name="connsiteY2" fmla="*/ 101579 h 117618"/>
                <a:gd name="connsiteX3" fmla="*/ 50321 w 78294"/>
                <a:gd name="connsiteY3" fmla="*/ 102642 h 117618"/>
                <a:gd name="connsiteX4" fmla="*/ 17728 w 78294"/>
                <a:gd name="connsiteY4" fmla="*/ 102642 h 117618"/>
                <a:gd name="connsiteX5" fmla="*/ 53155 w 78294"/>
                <a:gd name="connsiteY5" fmla="*/ 72883 h 117618"/>
                <a:gd name="connsiteX6" fmla="*/ 78485 w 78294"/>
                <a:gd name="connsiteY6" fmla="*/ 34622 h 117618"/>
                <a:gd name="connsiteX7" fmla="*/ 37036 w 78294"/>
                <a:gd name="connsiteY7" fmla="*/ 81 h 117618"/>
                <a:gd name="connsiteX8" fmla="*/ 191 w 78294"/>
                <a:gd name="connsiteY8" fmla="*/ 31788 h 117618"/>
                <a:gd name="connsiteX9" fmla="*/ 9579 w 78294"/>
                <a:gd name="connsiteY9" fmla="*/ 41708 h 117618"/>
                <a:gd name="connsiteX10" fmla="*/ 18968 w 78294"/>
                <a:gd name="connsiteY10" fmla="*/ 32319 h 117618"/>
                <a:gd name="connsiteX11" fmla="*/ 8517 w 78294"/>
                <a:gd name="connsiteY11" fmla="*/ 22931 h 117618"/>
                <a:gd name="connsiteX12" fmla="*/ 34378 w 78294"/>
                <a:gd name="connsiteY12" fmla="*/ 6458 h 117618"/>
                <a:gd name="connsiteX13" fmla="*/ 61303 w 78294"/>
                <a:gd name="connsiteY13" fmla="*/ 34622 h 117618"/>
                <a:gd name="connsiteX14" fmla="*/ 44652 w 78294"/>
                <a:gd name="connsiteY14" fmla="*/ 68632 h 117618"/>
                <a:gd name="connsiteX15" fmla="*/ 1963 w 78294"/>
                <a:gd name="connsiteY15" fmla="*/ 110790 h 117618"/>
                <a:gd name="connsiteX16" fmla="*/ 191 w 78294"/>
                <a:gd name="connsiteY16" fmla="*/ 117699 h 117618"/>
                <a:gd name="connsiteX17" fmla="*/ 73171 w 78294"/>
                <a:gd name="connsiteY17" fmla="*/ 117699 h 117618"/>
                <a:gd name="connsiteX18" fmla="*/ 78485 w 78294"/>
                <a:gd name="connsiteY18" fmla="*/ 85460 h 1176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78294" h="117618">
                  <a:moveTo>
                    <a:pt x="78485" y="85460"/>
                  </a:moveTo>
                  <a:lnTo>
                    <a:pt x="72463" y="85460"/>
                  </a:lnTo>
                  <a:cubicBezTo>
                    <a:pt x="71931" y="89357"/>
                    <a:pt x="70160" y="99808"/>
                    <a:pt x="67857" y="101579"/>
                  </a:cubicBezTo>
                  <a:cubicBezTo>
                    <a:pt x="66440" y="102642"/>
                    <a:pt x="52801" y="102642"/>
                    <a:pt x="50321" y="102642"/>
                  </a:cubicBezTo>
                  <a:lnTo>
                    <a:pt x="17728" y="102642"/>
                  </a:lnTo>
                  <a:cubicBezTo>
                    <a:pt x="36327" y="86169"/>
                    <a:pt x="42527" y="81209"/>
                    <a:pt x="53155" y="72883"/>
                  </a:cubicBezTo>
                  <a:cubicBezTo>
                    <a:pt x="66263" y="62432"/>
                    <a:pt x="78485" y="51450"/>
                    <a:pt x="78485" y="34622"/>
                  </a:cubicBezTo>
                  <a:cubicBezTo>
                    <a:pt x="78485" y="13189"/>
                    <a:pt x="59709" y="81"/>
                    <a:pt x="37036" y="81"/>
                  </a:cubicBezTo>
                  <a:cubicBezTo>
                    <a:pt x="15071" y="81"/>
                    <a:pt x="191" y="15491"/>
                    <a:pt x="191" y="31788"/>
                  </a:cubicBezTo>
                  <a:cubicBezTo>
                    <a:pt x="191" y="40822"/>
                    <a:pt x="7808" y="41708"/>
                    <a:pt x="9579" y="41708"/>
                  </a:cubicBezTo>
                  <a:cubicBezTo>
                    <a:pt x="13831" y="41708"/>
                    <a:pt x="18968" y="38696"/>
                    <a:pt x="18968" y="32319"/>
                  </a:cubicBezTo>
                  <a:cubicBezTo>
                    <a:pt x="18968" y="29131"/>
                    <a:pt x="17728" y="22931"/>
                    <a:pt x="8517" y="22931"/>
                  </a:cubicBezTo>
                  <a:cubicBezTo>
                    <a:pt x="14008" y="10355"/>
                    <a:pt x="26053" y="6458"/>
                    <a:pt x="34378" y="6458"/>
                  </a:cubicBezTo>
                  <a:cubicBezTo>
                    <a:pt x="52092" y="6458"/>
                    <a:pt x="61303" y="20274"/>
                    <a:pt x="61303" y="34622"/>
                  </a:cubicBezTo>
                  <a:cubicBezTo>
                    <a:pt x="61303" y="50033"/>
                    <a:pt x="50321" y="62255"/>
                    <a:pt x="44652" y="68632"/>
                  </a:cubicBezTo>
                  <a:lnTo>
                    <a:pt x="1963" y="110790"/>
                  </a:lnTo>
                  <a:cubicBezTo>
                    <a:pt x="191" y="112385"/>
                    <a:pt x="191" y="112739"/>
                    <a:pt x="191" y="117699"/>
                  </a:cubicBezTo>
                  <a:lnTo>
                    <a:pt x="73171" y="117699"/>
                  </a:lnTo>
                  <a:lnTo>
                    <a:pt x="78485" y="85460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1813" name="任意形状 1812">
              <a:extLst>
                <a:ext uri="{FF2B5EF4-FFF2-40B4-BE49-F238E27FC236}">
                  <a16:creationId xmlns:a16="http://schemas.microsoft.com/office/drawing/2014/main" id="{FE69BA2B-F5F4-F383-4FB5-7671D183E405}"/>
                </a:ext>
              </a:extLst>
            </p:cNvPr>
            <p:cNvSpPr/>
            <p:nvPr>
              <p:custDataLst>
                <p:tags r:id="rId74"/>
              </p:custDataLst>
            </p:nvPr>
          </p:nvSpPr>
          <p:spPr>
            <a:xfrm>
              <a:off x="6593188" y="5582955"/>
              <a:ext cx="58707" cy="253051"/>
            </a:xfrm>
            <a:custGeom>
              <a:avLst/>
              <a:gdLst>
                <a:gd name="connsiteX0" fmla="*/ 58904 w 58707"/>
                <a:gd name="connsiteY0" fmla="*/ 126605 h 253051"/>
                <a:gd name="connsiteX1" fmla="*/ 42202 w 58707"/>
                <a:gd name="connsiteY1" fmla="*/ 47653 h 253051"/>
                <a:gd name="connsiteX2" fmla="*/ 2726 w 58707"/>
                <a:gd name="connsiteY2" fmla="*/ 79 h 253051"/>
                <a:gd name="connsiteX3" fmla="*/ 196 w 58707"/>
                <a:gd name="connsiteY3" fmla="*/ 2610 h 253051"/>
                <a:gd name="connsiteX4" fmla="*/ 5004 w 58707"/>
                <a:gd name="connsiteY4" fmla="*/ 8430 h 253051"/>
                <a:gd name="connsiteX5" fmla="*/ 44227 w 58707"/>
                <a:gd name="connsiteY5" fmla="*/ 126605 h 253051"/>
                <a:gd name="connsiteX6" fmla="*/ 3485 w 58707"/>
                <a:gd name="connsiteY6" fmla="*/ 246298 h 253051"/>
                <a:gd name="connsiteX7" fmla="*/ 196 w 58707"/>
                <a:gd name="connsiteY7" fmla="*/ 250600 h 253051"/>
                <a:gd name="connsiteX8" fmla="*/ 2726 w 58707"/>
                <a:gd name="connsiteY8" fmla="*/ 253130 h 253051"/>
                <a:gd name="connsiteX9" fmla="*/ 42961 w 58707"/>
                <a:gd name="connsiteY9" fmla="*/ 203785 h 253051"/>
                <a:gd name="connsiteX10" fmla="*/ 58904 w 58707"/>
                <a:gd name="connsiteY10" fmla="*/ 126605 h 2530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707" h="253051">
                  <a:moveTo>
                    <a:pt x="58904" y="126605"/>
                  </a:moveTo>
                  <a:cubicBezTo>
                    <a:pt x="58904" y="106867"/>
                    <a:pt x="56120" y="76248"/>
                    <a:pt x="42202" y="47653"/>
                  </a:cubicBezTo>
                  <a:cubicBezTo>
                    <a:pt x="27019" y="16527"/>
                    <a:pt x="5257" y="79"/>
                    <a:pt x="2726" y="79"/>
                  </a:cubicBezTo>
                  <a:cubicBezTo>
                    <a:pt x="1208" y="79"/>
                    <a:pt x="196" y="1091"/>
                    <a:pt x="196" y="2610"/>
                  </a:cubicBezTo>
                  <a:cubicBezTo>
                    <a:pt x="196" y="3369"/>
                    <a:pt x="196" y="3875"/>
                    <a:pt x="5004" y="8430"/>
                  </a:cubicBezTo>
                  <a:cubicBezTo>
                    <a:pt x="29803" y="33482"/>
                    <a:pt x="44227" y="73717"/>
                    <a:pt x="44227" y="126605"/>
                  </a:cubicBezTo>
                  <a:cubicBezTo>
                    <a:pt x="44227" y="169876"/>
                    <a:pt x="34864" y="214413"/>
                    <a:pt x="3485" y="246298"/>
                  </a:cubicBezTo>
                  <a:cubicBezTo>
                    <a:pt x="196" y="249334"/>
                    <a:pt x="196" y="249841"/>
                    <a:pt x="196" y="250600"/>
                  </a:cubicBezTo>
                  <a:cubicBezTo>
                    <a:pt x="196" y="252118"/>
                    <a:pt x="1208" y="253130"/>
                    <a:pt x="2726" y="253130"/>
                  </a:cubicBezTo>
                  <a:cubicBezTo>
                    <a:pt x="5257" y="253130"/>
                    <a:pt x="28031" y="235923"/>
                    <a:pt x="42961" y="203785"/>
                  </a:cubicBezTo>
                  <a:cubicBezTo>
                    <a:pt x="55867" y="175950"/>
                    <a:pt x="58904" y="147861"/>
                    <a:pt x="58904" y="126605"/>
                  </a:cubicBez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1814" name="任意形状 1813">
              <a:extLst>
                <a:ext uri="{FF2B5EF4-FFF2-40B4-BE49-F238E27FC236}">
                  <a16:creationId xmlns:a16="http://schemas.microsoft.com/office/drawing/2014/main" id="{66C1071A-1230-4D3C-F208-2235CD514AA9}"/>
                </a:ext>
              </a:extLst>
            </p:cNvPr>
            <p:cNvSpPr/>
            <p:nvPr>
              <p:custDataLst>
                <p:tags r:id="rId75"/>
              </p:custDataLst>
            </p:nvPr>
          </p:nvSpPr>
          <p:spPr>
            <a:xfrm>
              <a:off x="6761634" y="5679873"/>
              <a:ext cx="168279" cy="59213"/>
            </a:xfrm>
            <a:custGeom>
              <a:avLst/>
              <a:gdLst>
                <a:gd name="connsiteX0" fmla="*/ 159878 w 168279"/>
                <a:gd name="connsiteY0" fmla="*/ 10201 h 59213"/>
                <a:gd name="connsiteX1" fmla="*/ 168481 w 168279"/>
                <a:gd name="connsiteY1" fmla="*/ 5140 h 59213"/>
                <a:gd name="connsiteX2" fmla="*/ 160131 w 168279"/>
                <a:gd name="connsiteY2" fmla="*/ 79 h 59213"/>
                <a:gd name="connsiteX3" fmla="*/ 8553 w 168279"/>
                <a:gd name="connsiteY3" fmla="*/ 79 h 59213"/>
                <a:gd name="connsiteX4" fmla="*/ 202 w 168279"/>
                <a:gd name="connsiteY4" fmla="*/ 5140 h 59213"/>
                <a:gd name="connsiteX5" fmla="*/ 8806 w 168279"/>
                <a:gd name="connsiteY5" fmla="*/ 10201 h 59213"/>
                <a:gd name="connsiteX6" fmla="*/ 159878 w 168279"/>
                <a:gd name="connsiteY6" fmla="*/ 10201 h 59213"/>
                <a:gd name="connsiteX7" fmla="*/ 160131 w 168279"/>
                <a:gd name="connsiteY7" fmla="*/ 59293 h 59213"/>
                <a:gd name="connsiteX8" fmla="*/ 168481 w 168279"/>
                <a:gd name="connsiteY8" fmla="*/ 54232 h 59213"/>
                <a:gd name="connsiteX9" fmla="*/ 159878 w 168279"/>
                <a:gd name="connsiteY9" fmla="*/ 49171 h 59213"/>
                <a:gd name="connsiteX10" fmla="*/ 8806 w 168279"/>
                <a:gd name="connsiteY10" fmla="*/ 49171 h 59213"/>
                <a:gd name="connsiteX11" fmla="*/ 202 w 168279"/>
                <a:gd name="connsiteY11" fmla="*/ 54232 h 59213"/>
                <a:gd name="connsiteX12" fmla="*/ 8553 w 168279"/>
                <a:gd name="connsiteY12" fmla="*/ 59293 h 59213"/>
                <a:gd name="connsiteX13" fmla="*/ 160131 w 168279"/>
                <a:gd name="connsiteY13" fmla="*/ 59293 h 592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68279" h="59213">
                  <a:moveTo>
                    <a:pt x="159878" y="10201"/>
                  </a:moveTo>
                  <a:cubicBezTo>
                    <a:pt x="163673" y="10201"/>
                    <a:pt x="168481" y="10201"/>
                    <a:pt x="168481" y="5140"/>
                  </a:cubicBezTo>
                  <a:cubicBezTo>
                    <a:pt x="168481" y="79"/>
                    <a:pt x="163673" y="79"/>
                    <a:pt x="160131" y="79"/>
                  </a:cubicBezTo>
                  <a:lnTo>
                    <a:pt x="8553" y="79"/>
                  </a:lnTo>
                  <a:cubicBezTo>
                    <a:pt x="5010" y="79"/>
                    <a:pt x="202" y="79"/>
                    <a:pt x="202" y="5140"/>
                  </a:cubicBezTo>
                  <a:cubicBezTo>
                    <a:pt x="202" y="10201"/>
                    <a:pt x="5010" y="10201"/>
                    <a:pt x="8806" y="10201"/>
                  </a:cubicBezTo>
                  <a:lnTo>
                    <a:pt x="159878" y="10201"/>
                  </a:lnTo>
                  <a:close/>
                  <a:moveTo>
                    <a:pt x="160131" y="59293"/>
                  </a:moveTo>
                  <a:cubicBezTo>
                    <a:pt x="163673" y="59293"/>
                    <a:pt x="168481" y="59293"/>
                    <a:pt x="168481" y="54232"/>
                  </a:cubicBezTo>
                  <a:cubicBezTo>
                    <a:pt x="168481" y="49171"/>
                    <a:pt x="163673" y="49171"/>
                    <a:pt x="159878" y="49171"/>
                  </a:cubicBezTo>
                  <a:lnTo>
                    <a:pt x="8806" y="49171"/>
                  </a:lnTo>
                  <a:cubicBezTo>
                    <a:pt x="5010" y="49171"/>
                    <a:pt x="202" y="49171"/>
                    <a:pt x="202" y="54232"/>
                  </a:cubicBezTo>
                  <a:cubicBezTo>
                    <a:pt x="202" y="59293"/>
                    <a:pt x="5010" y="59293"/>
                    <a:pt x="8553" y="59293"/>
                  </a:cubicBezTo>
                  <a:lnTo>
                    <a:pt x="160131" y="59293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1815" name="任意形状 1814">
              <a:extLst>
                <a:ext uri="{FF2B5EF4-FFF2-40B4-BE49-F238E27FC236}">
                  <a16:creationId xmlns:a16="http://schemas.microsoft.com/office/drawing/2014/main" id="{FD7291FC-1871-9811-4D2C-069878F3785E}"/>
                </a:ext>
              </a:extLst>
            </p:cNvPr>
            <p:cNvSpPr/>
            <p:nvPr>
              <p:custDataLst>
                <p:tags r:id="rId76"/>
              </p:custDataLst>
            </p:nvPr>
          </p:nvSpPr>
          <p:spPr>
            <a:xfrm>
              <a:off x="7021657" y="5659376"/>
              <a:ext cx="97930" cy="116150"/>
            </a:xfrm>
            <a:custGeom>
              <a:avLst/>
              <a:gdLst>
                <a:gd name="connsiteX0" fmla="*/ 21469 w 97930"/>
                <a:gd name="connsiteY0" fmla="*/ 49677 h 116150"/>
                <a:gd name="connsiteX1" fmla="*/ 52848 w 97930"/>
                <a:gd name="connsiteY1" fmla="*/ 5646 h 116150"/>
                <a:gd name="connsiteX2" fmla="*/ 81442 w 97930"/>
                <a:gd name="connsiteY2" fmla="*/ 49677 h 116150"/>
                <a:gd name="connsiteX3" fmla="*/ 21469 w 97930"/>
                <a:gd name="connsiteY3" fmla="*/ 49677 h 116150"/>
                <a:gd name="connsiteX4" fmla="*/ 21216 w 97930"/>
                <a:gd name="connsiteY4" fmla="*/ 54991 h 116150"/>
                <a:gd name="connsiteX5" fmla="*/ 91817 w 97930"/>
                <a:gd name="connsiteY5" fmla="*/ 54991 h 116150"/>
                <a:gd name="connsiteX6" fmla="*/ 98144 w 97930"/>
                <a:gd name="connsiteY6" fmla="*/ 49677 h 116150"/>
                <a:gd name="connsiteX7" fmla="*/ 52848 w 97930"/>
                <a:gd name="connsiteY7" fmla="*/ 79 h 116150"/>
                <a:gd name="connsiteX8" fmla="*/ 213 w 97930"/>
                <a:gd name="connsiteY8" fmla="*/ 57775 h 116150"/>
                <a:gd name="connsiteX9" fmla="*/ 55884 w 97930"/>
                <a:gd name="connsiteY9" fmla="*/ 116230 h 116150"/>
                <a:gd name="connsiteX10" fmla="*/ 98144 w 97930"/>
                <a:gd name="connsiteY10" fmla="*/ 83333 h 116150"/>
                <a:gd name="connsiteX11" fmla="*/ 94854 w 97930"/>
                <a:gd name="connsiteY11" fmla="*/ 80296 h 116150"/>
                <a:gd name="connsiteX12" fmla="*/ 91564 w 97930"/>
                <a:gd name="connsiteY12" fmla="*/ 83839 h 116150"/>
                <a:gd name="connsiteX13" fmla="*/ 57402 w 97930"/>
                <a:gd name="connsiteY13" fmla="*/ 109903 h 116150"/>
                <a:gd name="connsiteX14" fmla="*/ 28808 w 97930"/>
                <a:gd name="connsiteY14" fmla="*/ 92949 h 116150"/>
                <a:gd name="connsiteX15" fmla="*/ 21216 w 97930"/>
                <a:gd name="connsiteY15" fmla="*/ 54991 h 116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97930" h="116150">
                  <a:moveTo>
                    <a:pt x="21469" y="49677"/>
                  </a:moveTo>
                  <a:cubicBezTo>
                    <a:pt x="22988" y="11973"/>
                    <a:pt x="44244" y="5646"/>
                    <a:pt x="52848" y="5646"/>
                  </a:cubicBezTo>
                  <a:cubicBezTo>
                    <a:pt x="78912" y="5646"/>
                    <a:pt x="81442" y="39808"/>
                    <a:pt x="81442" y="49677"/>
                  </a:cubicBezTo>
                  <a:lnTo>
                    <a:pt x="21469" y="49677"/>
                  </a:lnTo>
                  <a:close/>
                  <a:moveTo>
                    <a:pt x="21216" y="54991"/>
                  </a:moveTo>
                  <a:lnTo>
                    <a:pt x="91817" y="54991"/>
                  </a:lnTo>
                  <a:cubicBezTo>
                    <a:pt x="97385" y="54991"/>
                    <a:pt x="98144" y="54991"/>
                    <a:pt x="98144" y="49677"/>
                  </a:cubicBezTo>
                  <a:cubicBezTo>
                    <a:pt x="98144" y="24625"/>
                    <a:pt x="84479" y="79"/>
                    <a:pt x="52848" y="79"/>
                  </a:cubicBezTo>
                  <a:cubicBezTo>
                    <a:pt x="23494" y="79"/>
                    <a:pt x="213" y="26143"/>
                    <a:pt x="213" y="57775"/>
                  </a:cubicBezTo>
                  <a:cubicBezTo>
                    <a:pt x="213" y="91684"/>
                    <a:pt x="26783" y="116230"/>
                    <a:pt x="55884" y="116230"/>
                  </a:cubicBezTo>
                  <a:cubicBezTo>
                    <a:pt x="86756" y="116230"/>
                    <a:pt x="98144" y="88141"/>
                    <a:pt x="98144" y="83333"/>
                  </a:cubicBezTo>
                  <a:cubicBezTo>
                    <a:pt x="98144" y="80802"/>
                    <a:pt x="96119" y="80296"/>
                    <a:pt x="94854" y="80296"/>
                  </a:cubicBezTo>
                  <a:cubicBezTo>
                    <a:pt x="92577" y="80296"/>
                    <a:pt x="92070" y="81815"/>
                    <a:pt x="91564" y="83839"/>
                  </a:cubicBezTo>
                  <a:cubicBezTo>
                    <a:pt x="82708" y="109903"/>
                    <a:pt x="59933" y="109903"/>
                    <a:pt x="57402" y="109903"/>
                  </a:cubicBezTo>
                  <a:cubicBezTo>
                    <a:pt x="44750" y="109903"/>
                    <a:pt x="34628" y="102312"/>
                    <a:pt x="28808" y="92949"/>
                  </a:cubicBezTo>
                  <a:cubicBezTo>
                    <a:pt x="21216" y="80802"/>
                    <a:pt x="21216" y="64101"/>
                    <a:pt x="21216" y="54991"/>
                  </a:cubicBez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1816" name="任意形状 1815">
              <a:extLst>
                <a:ext uri="{FF2B5EF4-FFF2-40B4-BE49-F238E27FC236}">
                  <a16:creationId xmlns:a16="http://schemas.microsoft.com/office/drawing/2014/main" id="{53E8098C-C107-0C09-CCE2-049257E8E6D1}"/>
                </a:ext>
              </a:extLst>
            </p:cNvPr>
            <p:cNvSpPr/>
            <p:nvPr>
              <p:custDataLst>
                <p:tags r:id="rId77"/>
              </p:custDataLst>
            </p:nvPr>
          </p:nvSpPr>
          <p:spPr>
            <a:xfrm>
              <a:off x="7130076" y="5663678"/>
              <a:ext cx="127537" cy="109065"/>
            </a:xfrm>
            <a:custGeom>
              <a:avLst/>
              <a:gdLst>
                <a:gd name="connsiteX0" fmla="*/ 69806 w 127537"/>
                <a:gd name="connsiteY0" fmla="*/ 49677 h 109065"/>
                <a:gd name="connsiteX1" fmla="*/ 93087 w 127537"/>
                <a:gd name="connsiteY1" fmla="*/ 21082 h 109065"/>
                <a:gd name="connsiteX2" fmla="*/ 123200 w 127537"/>
                <a:gd name="connsiteY2" fmla="*/ 7924 h 109065"/>
                <a:gd name="connsiteX3" fmla="*/ 123200 w 127537"/>
                <a:gd name="connsiteY3" fmla="*/ 79 h 109065"/>
                <a:gd name="connsiteX4" fmla="*/ 102450 w 127537"/>
                <a:gd name="connsiteY4" fmla="*/ 838 h 109065"/>
                <a:gd name="connsiteX5" fmla="*/ 78157 w 127537"/>
                <a:gd name="connsiteY5" fmla="*/ 79 h 109065"/>
                <a:gd name="connsiteX6" fmla="*/ 78157 w 127537"/>
                <a:gd name="connsiteY6" fmla="*/ 7924 h 109065"/>
                <a:gd name="connsiteX7" fmla="*/ 85496 w 127537"/>
                <a:gd name="connsiteY7" fmla="*/ 15768 h 109065"/>
                <a:gd name="connsiteX8" fmla="*/ 81700 w 127537"/>
                <a:gd name="connsiteY8" fmla="*/ 24625 h 109065"/>
                <a:gd name="connsiteX9" fmla="*/ 66011 w 127537"/>
                <a:gd name="connsiteY9" fmla="*/ 44363 h 109065"/>
                <a:gd name="connsiteX10" fmla="*/ 46273 w 127537"/>
                <a:gd name="connsiteY10" fmla="*/ 18805 h 109065"/>
                <a:gd name="connsiteX11" fmla="*/ 43995 w 127537"/>
                <a:gd name="connsiteY11" fmla="*/ 14250 h 109065"/>
                <a:gd name="connsiteX12" fmla="*/ 52852 w 127537"/>
                <a:gd name="connsiteY12" fmla="*/ 7924 h 109065"/>
                <a:gd name="connsiteX13" fmla="*/ 52852 w 127537"/>
                <a:gd name="connsiteY13" fmla="*/ 79 h 109065"/>
                <a:gd name="connsiteX14" fmla="*/ 25522 w 127537"/>
                <a:gd name="connsiteY14" fmla="*/ 838 h 109065"/>
                <a:gd name="connsiteX15" fmla="*/ 1483 w 127537"/>
                <a:gd name="connsiteY15" fmla="*/ 79 h 109065"/>
                <a:gd name="connsiteX16" fmla="*/ 1483 w 127537"/>
                <a:gd name="connsiteY16" fmla="*/ 7924 h 109065"/>
                <a:gd name="connsiteX17" fmla="*/ 31343 w 127537"/>
                <a:gd name="connsiteY17" fmla="*/ 23360 h 109065"/>
                <a:gd name="connsiteX18" fmla="*/ 56395 w 127537"/>
                <a:gd name="connsiteY18" fmla="*/ 56003 h 109065"/>
                <a:gd name="connsiteX19" fmla="*/ 32608 w 127537"/>
                <a:gd name="connsiteY19" fmla="*/ 86117 h 109065"/>
                <a:gd name="connsiteX20" fmla="*/ 217 w 127537"/>
                <a:gd name="connsiteY20" fmla="*/ 101300 h 109065"/>
                <a:gd name="connsiteX21" fmla="*/ 217 w 127537"/>
                <a:gd name="connsiteY21" fmla="*/ 109144 h 109065"/>
                <a:gd name="connsiteX22" fmla="*/ 21221 w 127537"/>
                <a:gd name="connsiteY22" fmla="*/ 108385 h 109065"/>
                <a:gd name="connsiteX23" fmla="*/ 45260 w 127537"/>
                <a:gd name="connsiteY23" fmla="*/ 109144 h 109065"/>
                <a:gd name="connsiteX24" fmla="*/ 45260 w 127537"/>
                <a:gd name="connsiteY24" fmla="*/ 101300 h 109065"/>
                <a:gd name="connsiteX25" fmla="*/ 37922 w 127537"/>
                <a:gd name="connsiteY25" fmla="*/ 93455 h 109065"/>
                <a:gd name="connsiteX26" fmla="*/ 60697 w 127537"/>
                <a:gd name="connsiteY26" fmla="*/ 61318 h 109065"/>
                <a:gd name="connsiteX27" fmla="*/ 79928 w 127537"/>
                <a:gd name="connsiteY27" fmla="*/ 86623 h 109065"/>
                <a:gd name="connsiteX28" fmla="*/ 85243 w 127537"/>
                <a:gd name="connsiteY28" fmla="*/ 94973 h 109065"/>
                <a:gd name="connsiteX29" fmla="*/ 76133 w 127537"/>
                <a:gd name="connsiteY29" fmla="*/ 101300 h 109065"/>
                <a:gd name="connsiteX30" fmla="*/ 76133 w 127537"/>
                <a:gd name="connsiteY30" fmla="*/ 109144 h 109065"/>
                <a:gd name="connsiteX31" fmla="*/ 103462 w 127537"/>
                <a:gd name="connsiteY31" fmla="*/ 108385 h 109065"/>
                <a:gd name="connsiteX32" fmla="*/ 127755 w 127537"/>
                <a:gd name="connsiteY32" fmla="*/ 109144 h 109065"/>
                <a:gd name="connsiteX33" fmla="*/ 127755 w 127537"/>
                <a:gd name="connsiteY33" fmla="*/ 101300 h 109065"/>
                <a:gd name="connsiteX34" fmla="*/ 103715 w 127537"/>
                <a:gd name="connsiteY34" fmla="*/ 93455 h 109065"/>
                <a:gd name="connsiteX35" fmla="*/ 69806 w 127537"/>
                <a:gd name="connsiteY35" fmla="*/ 49677 h 1090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27537" h="109065">
                  <a:moveTo>
                    <a:pt x="69806" y="49677"/>
                  </a:moveTo>
                  <a:cubicBezTo>
                    <a:pt x="77398" y="40061"/>
                    <a:pt x="87014" y="27662"/>
                    <a:pt x="93087" y="21082"/>
                  </a:cubicBezTo>
                  <a:cubicBezTo>
                    <a:pt x="100932" y="11973"/>
                    <a:pt x="111307" y="8177"/>
                    <a:pt x="123200" y="7924"/>
                  </a:cubicBezTo>
                  <a:lnTo>
                    <a:pt x="123200" y="79"/>
                  </a:lnTo>
                  <a:cubicBezTo>
                    <a:pt x="116621" y="585"/>
                    <a:pt x="109029" y="838"/>
                    <a:pt x="102450" y="838"/>
                  </a:cubicBezTo>
                  <a:cubicBezTo>
                    <a:pt x="94858" y="838"/>
                    <a:pt x="81447" y="332"/>
                    <a:pt x="78157" y="79"/>
                  </a:cubicBezTo>
                  <a:lnTo>
                    <a:pt x="78157" y="7924"/>
                  </a:lnTo>
                  <a:cubicBezTo>
                    <a:pt x="83471" y="8430"/>
                    <a:pt x="85496" y="11720"/>
                    <a:pt x="85496" y="15768"/>
                  </a:cubicBezTo>
                  <a:cubicBezTo>
                    <a:pt x="85496" y="19817"/>
                    <a:pt x="82965" y="23107"/>
                    <a:pt x="81700" y="24625"/>
                  </a:cubicBezTo>
                  <a:lnTo>
                    <a:pt x="66011" y="44363"/>
                  </a:lnTo>
                  <a:lnTo>
                    <a:pt x="46273" y="18805"/>
                  </a:lnTo>
                  <a:cubicBezTo>
                    <a:pt x="43995" y="16274"/>
                    <a:pt x="43995" y="15768"/>
                    <a:pt x="43995" y="14250"/>
                  </a:cubicBezTo>
                  <a:cubicBezTo>
                    <a:pt x="43995" y="10454"/>
                    <a:pt x="47791" y="8177"/>
                    <a:pt x="52852" y="7924"/>
                  </a:cubicBezTo>
                  <a:lnTo>
                    <a:pt x="52852" y="79"/>
                  </a:lnTo>
                  <a:cubicBezTo>
                    <a:pt x="46273" y="332"/>
                    <a:pt x="29571" y="838"/>
                    <a:pt x="25522" y="838"/>
                  </a:cubicBezTo>
                  <a:cubicBezTo>
                    <a:pt x="20208" y="838"/>
                    <a:pt x="8315" y="585"/>
                    <a:pt x="1483" y="79"/>
                  </a:cubicBezTo>
                  <a:lnTo>
                    <a:pt x="1483" y="7924"/>
                  </a:lnTo>
                  <a:cubicBezTo>
                    <a:pt x="19196" y="7924"/>
                    <a:pt x="19449" y="8177"/>
                    <a:pt x="31343" y="23360"/>
                  </a:cubicBezTo>
                  <a:lnTo>
                    <a:pt x="56395" y="56003"/>
                  </a:lnTo>
                  <a:lnTo>
                    <a:pt x="32608" y="86117"/>
                  </a:lnTo>
                  <a:cubicBezTo>
                    <a:pt x="20461" y="100793"/>
                    <a:pt x="5531" y="101300"/>
                    <a:pt x="217" y="101300"/>
                  </a:cubicBezTo>
                  <a:lnTo>
                    <a:pt x="217" y="109144"/>
                  </a:lnTo>
                  <a:cubicBezTo>
                    <a:pt x="6797" y="108638"/>
                    <a:pt x="14641" y="108385"/>
                    <a:pt x="21221" y="108385"/>
                  </a:cubicBezTo>
                  <a:cubicBezTo>
                    <a:pt x="28559" y="108385"/>
                    <a:pt x="39187" y="108891"/>
                    <a:pt x="45260" y="109144"/>
                  </a:cubicBezTo>
                  <a:lnTo>
                    <a:pt x="45260" y="101300"/>
                  </a:lnTo>
                  <a:cubicBezTo>
                    <a:pt x="39693" y="100540"/>
                    <a:pt x="37922" y="97251"/>
                    <a:pt x="37922" y="93455"/>
                  </a:cubicBezTo>
                  <a:cubicBezTo>
                    <a:pt x="37922" y="87888"/>
                    <a:pt x="45260" y="79537"/>
                    <a:pt x="60697" y="61318"/>
                  </a:cubicBezTo>
                  <a:lnTo>
                    <a:pt x="79928" y="86623"/>
                  </a:lnTo>
                  <a:cubicBezTo>
                    <a:pt x="81953" y="89406"/>
                    <a:pt x="85243" y="93455"/>
                    <a:pt x="85243" y="94973"/>
                  </a:cubicBezTo>
                  <a:cubicBezTo>
                    <a:pt x="85243" y="97251"/>
                    <a:pt x="82965" y="101047"/>
                    <a:pt x="76133" y="101300"/>
                  </a:cubicBezTo>
                  <a:lnTo>
                    <a:pt x="76133" y="109144"/>
                  </a:lnTo>
                  <a:cubicBezTo>
                    <a:pt x="83724" y="108891"/>
                    <a:pt x="97895" y="108385"/>
                    <a:pt x="103462" y="108385"/>
                  </a:cubicBezTo>
                  <a:cubicBezTo>
                    <a:pt x="110295" y="108385"/>
                    <a:pt x="120164" y="108638"/>
                    <a:pt x="127755" y="109144"/>
                  </a:cubicBezTo>
                  <a:lnTo>
                    <a:pt x="127755" y="101300"/>
                  </a:lnTo>
                  <a:cubicBezTo>
                    <a:pt x="114090" y="101300"/>
                    <a:pt x="109535" y="100793"/>
                    <a:pt x="103715" y="93455"/>
                  </a:cubicBezTo>
                  <a:lnTo>
                    <a:pt x="69806" y="49677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1817" name="任意形状 1816">
              <a:extLst>
                <a:ext uri="{FF2B5EF4-FFF2-40B4-BE49-F238E27FC236}">
                  <a16:creationId xmlns:a16="http://schemas.microsoft.com/office/drawing/2014/main" id="{817B25DF-BBB0-B33D-D865-7A69B696BE4B}"/>
                </a:ext>
              </a:extLst>
            </p:cNvPr>
            <p:cNvSpPr/>
            <p:nvPr>
              <p:custDataLst>
                <p:tags r:id="rId78"/>
              </p:custDataLst>
            </p:nvPr>
          </p:nvSpPr>
          <p:spPr>
            <a:xfrm>
              <a:off x="7267680" y="5660894"/>
              <a:ext cx="124754" cy="160940"/>
            </a:xfrm>
            <a:custGeom>
              <a:avLst/>
              <a:gdLst>
                <a:gd name="connsiteX0" fmla="*/ 36662 w 124754"/>
                <a:gd name="connsiteY0" fmla="*/ 16781 h 160940"/>
                <a:gd name="connsiteX1" fmla="*/ 36662 w 124754"/>
                <a:gd name="connsiteY1" fmla="*/ 79 h 160940"/>
                <a:gd name="connsiteX2" fmla="*/ 223 w 124754"/>
                <a:gd name="connsiteY2" fmla="*/ 2863 h 160940"/>
                <a:gd name="connsiteX3" fmla="*/ 223 w 124754"/>
                <a:gd name="connsiteY3" fmla="*/ 10707 h 160940"/>
                <a:gd name="connsiteX4" fmla="*/ 19961 w 124754"/>
                <a:gd name="connsiteY4" fmla="*/ 23360 h 160940"/>
                <a:gd name="connsiteX5" fmla="*/ 19961 w 124754"/>
                <a:gd name="connsiteY5" fmla="*/ 141788 h 160940"/>
                <a:gd name="connsiteX6" fmla="*/ 223 w 124754"/>
                <a:gd name="connsiteY6" fmla="*/ 153175 h 160940"/>
                <a:gd name="connsiteX7" fmla="*/ 223 w 124754"/>
                <a:gd name="connsiteY7" fmla="*/ 161020 h 160940"/>
                <a:gd name="connsiteX8" fmla="*/ 28564 w 124754"/>
                <a:gd name="connsiteY8" fmla="*/ 160260 h 160940"/>
                <a:gd name="connsiteX9" fmla="*/ 57159 w 124754"/>
                <a:gd name="connsiteY9" fmla="*/ 161020 h 160940"/>
                <a:gd name="connsiteX10" fmla="*/ 57159 w 124754"/>
                <a:gd name="connsiteY10" fmla="*/ 153175 h 160940"/>
                <a:gd name="connsiteX11" fmla="*/ 37421 w 124754"/>
                <a:gd name="connsiteY11" fmla="*/ 141788 h 160940"/>
                <a:gd name="connsiteX12" fmla="*/ 37421 w 124754"/>
                <a:gd name="connsiteY12" fmla="*/ 99275 h 160940"/>
                <a:gd name="connsiteX13" fmla="*/ 37421 w 124754"/>
                <a:gd name="connsiteY13" fmla="*/ 96998 h 160940"/>
                <a:gd name="connsiteX14" fmla="*/ 68546 w 124754"/>
                <a:gd name="connsiteY14" fmla="*/ 114711 h 160940"/>
                <a:gd name="connsiteX15" fmla="*/ 124977 w 124754"/>
                <a:gd name="connsiteY15" fmla="*/ 57269 h 160940"/>
                <a:gd name="connsiteX16" fmla="*/ 72089 w 124754"/>
                <a:gd name="connsiteY16" fmla="*/ 79 h 160940"/>
                <a:gd name="connsiteX17" fmla="*/ 36662 w 124754"/>
                <a:gd name="connsiteY17" fmla="*/ 16781 h 160940"/>
                <a:gd name="connsiteX18" fmla="*/ 37421 w 124754"/>
                <a:gd name="connsiteY18" fmla="*/ 83080 h 160940"/>
                <a:gd name="connsiteX19" fmla="*/ 37421 w 124754"/>
                <a:gd name="connsiteY19" fmla="*/ 26650 h 160940"/>
                <a:gd name="connsiteX20" fmla="*/ 70065 w 124754"/>
                <a:gd name="connsiteY20" fmla="*/ 6405 h 160940"/>
                <a:gd name="connsiteX21" fmla="*/ 103974 w 124754"/>
                <a:gd name="connsiteY21" fmla="*/ 57269 h 160940"/>
                <a:gd name="connsiteX22" fmla="*/ 67534 w 124754"/>
                <a:gd name="connsiteY22" fmla="*/ 109144 h 160940"/>
                <a:gd name="connsiteX23" fmla="*/ 40964 w 124754"/>
                <a:gd name="connsiteY23" fmla="*/ 93708 h 160940"/>
                <a:gd name="connsiteX24" fmla="*/ 37421 w 124754"/>
                <a:gd name="connsiteY24" fmla="*/ 83080 h 1609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124754" h="160940">
                  <a:moveTo>
                    <a:pt x="36662" y="16781"/>
                  </a:moveTo>
                  <a:lnTo>
                    <a:pt x="36662" y="79"/>
                  </a:lnTo>
                  <a:lnTo>
                    <a:pt x="223" y="2863"/>
                  </a:lnTo>
                  <a:lnTo>
                    <a:pt x="223" y="10707"/>
                  </a:lnTo>
                  <a:cubicBezTo>
                    <a:pt x="18189" y="10707"/>
                    <a:pt x="19961" y="12226"/>
                    <a:pt x="19961" y="23360"/>
                  </a:cubicBezTo>
                  <a:lnTo>
                    <a:pt x="19961" y="141788"/>
                  </a:lnTo>
                  <a:cubicBezTo>
                    <a:pt x="19961" y="153175"/>
                    <a:pt x="17177" y="153175"/>
                    <a:pt x="223" y="153175"/>
                  </a:cubicBezTo>
                  <a:lnTo>
                    <a:pt x="223" y="161020"/>
                  </a:lnTo>
                  <a:cubicBezTo>
                    <a:pt x="8826" y="160767"/>
                    <a:pt x="21985" y="160260"/>
                    <a:pt x="28564" y="160260"/>
                  </a:cubicBezTo>
                  <a:cubicBezTo>
                    <a:pt x="35397" y="160260"/>
                    <a:pt x="48302" y="160767"/>
                    <a:pt x="57159" y="161020"/>
                  </a:cubicBezTo>
                  <a:lnTo>
                    <a:pt x="57159" y="153175"/>
                  </a:lnTo>
                  <a:cubicBezTo>
                    <a:pt x="40205" y="153175"/>
                    <a:pt x="37421" y="153175"/>
                    <a:pt x="37421" y="141788"/>
                  </a:cubicBezTo>
                  <a:lnTo>
                    <a:pt x="37421" y="99275"/>
                  </a:lnTo>
                  <a:lnTo>
                    <a:pt x="37421" y="96998"/>
                  </a:lnTo>
                  <a:cubicBezTo>
                    <a:pt x="38686" y="101047"/>
                    <a:pt x="49315" y="114711"/>
                    <a:pt x="68546" y="114711"/>
                  </a:cubicBezTo>
                  <a:cubicBezTo>
                    <a:pt x="98659" y="114711"/>
                    <a:pt x="124977" y="89912"/>
                    <a:pt x="124977" y="57269"/>
                  </a:cubicBezTo>
                  <a:cubicBezTo>
                    <a:pt x="124977" y="25131"/>
                    <a:pt x="100431" y="79"/>
                    <a:pt x="72089" y="79"/>
                  </a:cubicBezTo>
                  <a:cubicBezTo>
                    <a:pt x="52351" y="79"/>
                    <a:pt x="41723" y="11213"/>
                    <a:pt x="36662" y="16781"/>
                  </a:cubicBezTo>
                  <a:close/>
                  <a:moveTo>
                    <a:pt x="37421" y="83080"/>
                  </a:moveTo>
                  <a:lnTo>
                    <a:pt x="37421" y="26650"/>
                  </a:lnTo>
                  <a:cubicBezTo>
                    <a:pt x="44760" y="13744"/>
                    <a:pt x="57159" y="6405"/>
                    <a:pt x="70065" y="6405"/>
                  </a:cubicBezTo>
                  <a:cubicBezTo>
                    <a:pt x="88537" y="6405"/>
                    <a:pt x="103974" y="28674"/>
                    <a:pt x="103974" y="57269"/>
                  </a:cubicBezTo>
                  <a:cubicBezTo>
                    <a:pt x="103974" y="87888"/>
                    <a:pt x="86260" y="109144"/>
                    <a:pt x="67534" y="109144"/>
                  </a:cubicBezTo>
                  <a:cubicBezTo>
                    <a:pt x="57412" y="109144"/>
                    <a:pt x="47796" y="104083"/>
                    <a:pt x="40964" y="93708"/>
                  </a:cubicBezTo>
                  <a:cubicBezTo>
                    <a:pt x="37421" y="88394"/>
                    <a:pt x="37421" y="88141"/>
                    <a:pt x="37421" y="83080"/>
                  </a:cubicBez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1818" name="任意形状 1817">
              <a:extLst>
                <a:ext uri="{FF2B5EF4-FFF2-40B4-BE49-F238E27FC236}">
                  <a16:creationId xmlns:a16="http://schemas.microsoft.com/office/drawing/2014/main" id="{30CEA357-D104-8A82-F48C-2F9BF9936BA6}"/>
                </a:ext>
              </a:extLst>
            </p:cNvPr>
            <p:cNvSpPr/>
            <p:nvPr>
              <p:custDataLst>
                <p:tags r:id="rId79"/>
              </p:custDataLst>
            </p:nvPr>
          </p:nvSpPr>
          <p:spPr>
            <a:xfrm>
              <a:off x="7506616" y="5405816"/>
              <a:ext cx="66552" cy="607069"/>
            </a:xfrm>
            <a:custGeom>
              <a:avLst/>
              <a:gdLst>
                <a:gd name="connsiteX0" fmla="*/ 230 w 66552"/>
                <a:gd name="connsiteY0" fmla="*/ 607135 h 607069"/>
                <a:gd name="connsiteX1" fmla="*/ 66782 w 66552"/>
                <a:gd name="connsiteY1" fmla="*/ 607135 h 607069"/>
                <a:gd name="connsiteX2" fmla="*/ 66782 w 66552"/>
                <a:gd name="connsiteY2" fmla="*/ 593217 h 607069"/>
                <a:gd name="connsiteX3" fmla="*/ 14148 w 66552"/>
                <a:gd name="connsiteY3" fmla="*/ 593217 h 607069"/>
                <a:gd name="connsiteX4" fmla="*/ 14148 w 66552"/>
                <a:gd name="connsiteY4" fmla="*/ 13983 h 607069"/>
                <a:gd name="connsiteX5" fmla="*/ 66782 w 66552"/>
                <a:gd name="connsiteY5" fmla="*/ 13983 h 607069"/>
                <a:gd name="connsiteX6" fmla="*/ 66782 w 66552"/>
                <a:gd name="connsiteY6" fmla="*/ 65 h 607069"/>
                <a:gd name="connsiteX7" fmla="*/ 230 w 66552"/>
                <a:gd name="connsiteY7" fmla="*/ 65 h 607069"/>
                <a:gd name="connsiteX8" fmla="*/ 230 w 66552"/>
                <a:gd name="connsiteY8" fmla="*/ 607135 h 6070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6552" h="607069">
                  <a:moveTo>
                    <a:pt x="230" y="607135"/>
                  </a:moveTo>
                  <a:lnTo>
                    <a:pt x="66782" y="607135"/>
                  </a:lnTo>
                  <a:lnTo>
                    <a:pt x="66782" y="593217"/>
                  </a:lnTo>
                  <a:lnTo>
                    <a:pt x="14148" y="593217"/>
                  </a:lnTo>
                  <a:lnTo>
                    <a:pt x="14148" y="13983"/>
                  </a:lnTo>
                  <a:lnTo>
                    <a:pt x="66782" y="13983"/>
                  </a:lnTo>
                  <a:lnTo>
                    <a:pt x="66782" y="65"/>
                  </a:lnTo>
                  <a:lnTo>
                    <a:pt x="230" y="65"/>
                  </a:lnTo>
                  <a:lnTo>
                    <a:pt x="230" y="607135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1819" name="任意形状 1818">
              <a:extLst>
                <a:ext uri="{FF2B5EF4-FFF2-40B4-BE49-F238E27FC236}">
                  <a16:creationId xmlns:a16="http://schemas.microsoft.com/office/drawing/2014/main" id="{24338130-BD9B-C1B4-AD41-314638206C74}"/>
                </a:ext>
              </a:extLst>
            </p:cNvPr>
            <p:cNvSpPr/>
            <p:nvPr>
              <p:custDataLst>
                <p:tags r:id="rId80"/>
              </p:custDataLst>
            </p:nvPr>
          </p:nvSpPr>
          <p:spPr>
            <a:xfrm>
              <a:off x="7597912" y="5704419"/>
              <a:ext cx="154614" cy="10122"/>
            </a:xfrm>
            <a:custGeom>
              <a:avLst/>
              <a:gdLst>
                <a:gd name="connsiteX0" fmla="*/ 145993 w 154614"/>
                <a:gd name="connsiteY0" fmla="*/ 10201 h 10122"/>
                <a:gd name="connsiteX1" fmla="*/ 154849 w 154614"/>
                <a:gd name="connsiteY1" fmla="*/ 5140 h 10122"/>
                <a:gd name="connsiteX2" fmla="*/ 145993 w 154614"/>
                <a:gd name="connsiteY2" fmla="*/ 79 h 10122"/>
                <a:gd name="connsiteX3" fmla="*/ 9092 w 154614"/>
                <a:gd name="connsiteY3" fmla="*/ 79 h 10122"/>
                <a:gd name="connsiteX4" fmla="*/ 235 w 154614"/>
                <a:gd name="connsiteY4" fmla="*/ 5140 h 10122"/>
                <a:gd name="connsiteX5" fmla="*/ 9092 w 154614"/>
                <a:gd name="connsiteY5" fmla="*/ 10201 h 10122"/>
                <a:gd name="connsiteX6" fmla="*/ 145993 w 154614"/>
                <a:gd name="connsiteY6" fmla="*/ 10201 h 101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54614" h="10122">
                  <a:moveTo>
                    <a:pt x="145993" y="10201"/>
                  </a:moveTo>
                  <a:cubicBezTo>
                    <a:pt x="150294" y="10201"/>
                    <a:pt x="154849" y="10201"/>
                    <a:pt x="154849" y="5140"/>
                  </a:cubicBezTo>
                  <a:cubicBezTo>
                    <a:pt x="154849" y="79"/>
                    <a:pt x="150294" y="79"/>
                    <a:pt x="145993" y="79"/>
                  </a:cubicBezTo>
                  <a:lnTo>
                    <a:pt x="9092" y="79"/>
                  </a:lnTo>
                  <a:cubicBezTo>
                    <a:pt x="4790" y="79"/>
                    <a:pt x="235" y="79"/>
                    <a:pt x="235" y="5140"/>
                  </a:cubicBezTo>
                  <a:cubicBezTo>
                    <a:pt x="235" y="10201"/>
                    <a:pt x="4790" y="10201"/>
                    <a:pt x="9092" y="10201"/>
                  </a:cubicBezTo>
                  <a:lnTo>
                    <a:pt x="145993" y="10201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1820" name="任意形状 1819">
              <a:extLst>
                <a:ext uri="{FF2B5EF4-FFF2-40B4-BE49-F238E27FC236}">
                  <a16:creationId xmlns:a16="http://schemas.microsoft.com/office/drawing/2014/main" id="{A15FD621-4ABF-0AA1-12AA-0D3D5B705E8F}"/>
                </a:ext>
              </a:extLst>
            </p:cNvPr>
            <p:cNvSpPr/>
            <p:nvPr>
              <p:custDataLst>
                <p:tags r:id="rId81"/>
              </p:custDataLst>
            </p:nvPr>
          </p:nvSpPr>
          <p:spPr>
            <a:xfrm>
              <a:off x="7830072" y="5428310"/>
              <a:ext cx="224456" cy="562279"/>
            </a:xfrm>
            <a:custGeom>
              <a:avLst/>
              <a:gdLst>
                <a:gd name="connsiteX0" fmla="*/ 12391 w 224456"/>
                <a:gd name="connsiteY0" fmla="*/ 550958 h 562279"/>
                <a:gd name="connsiteX1" fmla="*/ 24790 w 224456"/>
                <a:gd name="connsiteY1" fmla="*/ 538558 h 562279"/>
                <a:gd name="connsiteX2" fmla="*/ 12644 w 224456"/>
                <a:gd name="connsiteY2" fmla="*/ 526159 h 562279"/>
                <a:gd name="connsiteX3" fmla="*/ 244 w 224456"/>
                <a:gd name="connsiteY3" fmla="*/ 538811 h 562279"/>
                <a:gd name="connsiteX4" fmla="*/ 28333 w 224456"/>
                <a:gd name="connsiteY4" fmla="*/ 562345 h 562279"/>
                <a:gd name="connsiteX5" fmla="*/ 99187 w 224456"/>
                <a:gd name="connsiteY5" fmla="*/ 429746 h 562279"/>
                <a:gd name="connsiteX6" fmla="*/ 148785 w 224456"/>
                <a:gd name="connsiteY6" fmla="*/ 187829 h 562279"/>
                <a:gd name="connsiteX7" fmla="*/ 176115 w 224456"/>
                <a:gd name="connsiteY7" fmla="*/ 50676 h 562279"/>
                <a:gd name="connsiteX8" fmla="*/ 197624 w 224456"/>
                <a:gd name="connsiteY8" fmla="*/ 5633 h 562279"/>
                <a:gd name="connsiteX9" fmla="*/ 212807 w 224456"/>
                <a:gd name="connsiteY9" fmla="*/ 11453 h 562279"/>
                <a:gd name="connsiteX10" fmla="*/ 200155 w 224456"/>
                <a:gd name="connsiteY10" fmla="*/ 23852 h 562279"/>
                <a:gd name="connsiteX11" fmla="*/ 212301 w 224456"/>
                <a:gd name="connsiteY11" fmla="*/ 36252 h 562279"/>
                <a:gd name="connsiteX12" fmla="*/ 224701 w 224456"/>
                <a:gd name="connsiteY12" fmla="*/ 23599 h 562279"/>
                <a:gd name="connsiteX13" fmla="*/ 197118 w 224456"/>
                <a:gd name="connsiteY13" fmla="*/ 66 h 562279"/>
                <a:gd name="connsiteX14" fmla="*/ 149798 w 224456"/>
                <a:gd name="connsiteY14" fmla="*/ 79271 h 562279"/>
                <a:gd name="connsiteX15" fmla="*/ 86788 w 224456"/>
                <a:gd name="connsiteY15" fmla="*/ 374581 h 562279"/>
                <a:gd name="connsiteX16" fmla="*/ 64519 w 224456"/>
                <a:gd name="connsiteY16" fmla="*/ 490732 h 562279"/>
                <a:gd name="connsiteX17" fmla="*/ 27827 w 224456"/>
                <a:gd name="connsiteY17" fmla="*/ 556778 h 562279"/>
                <a:gd name="connsiteX18" fmla="*/ 12391 w 224456"/>
                <a:gd name="connsiteY18" fmla="*/ 550958 h 562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224456" h="562279">
                  <a:moveTo>
                    <a:pt x="12391" y="550958"/>
                  </a:moveTo>
                  <a:cubicBezTo>
                    <a:pt x="20489" y="550452"/>
                    <a:pt x="24790" y="544885"/>
                    <a:pt x="24790" y="538558"/>
                  </a:cubicBezTo>
                  <a:cubicBezTo>
                    <a:pt x="24790" y="530208"/>
                    <a:pt x="18464" y="526159"/>
                    <a:pt x="12644" y="526159"/>
                  </a:cubicBezTo>
                  <a:cubicBezTo>
                    <a:pt x="6571" y="526159"/>
                    <a:pt x="244" y="529955"/>
                    <a:pt x="244" y="538811"/>
                  </a:cubicBezTo>
                  <a:cubicBezTo>
                    <a:pt x="244" y="551717"/>
                    <a:pt x="12897" y="562345"/>
                    <a:pt x="28333" y="562345"/>
                  </a:cubicBezTo>
                  <a:cubicBezTo>
                    <a:pt x="66797" y="562345"/>
                    <a:pt x="81221" y="503131"/>
                    <a:pt x="99187" y="429746"/>
                  </a:cubicBezTo>
                  <a:cubicBezTo>
                    <a:pt x="118672" y="349782"/>
                    <a:pt x="135121" y="269059"/>
                    <a:pt x="148785" y="187829"/>
                  </a:cubicBezTo>
                  <a:cubicBezTo>
                    <a:pt x="158148" y="133930"/>
                    <a:pt x="167511" y="83319"/>
                    <a:pt x="176115" y="50676"/>
                  </a:cubicBezTo>
                  <a:cubicBezTo>
                    <a:pt x="179152" y="38276"/>
                    <a:pt x="187755" y="5633"/>
                    <a:pt x="197624" y="5633"/>
                  </a:cubicBezTo>
                  <a:cubicBezTo>
                    <a:pt x="205469" y="5633"/>
                    <a:pt x="211795" y="10441"/>
                    <a:pt x="212807" y="11453"/>
                  </a:cubicBezTo>
                  <a:cubicBezTo>
                    <a:pt x="204457" y="11959"/>
                    <a:pt x="200155" y="17526"/>
                    <a:pt x="200155" y="23852"/>
                  </a:cubicBezTo>
                  <a:cubicBezTo>
                    <a:pt x="200155" y="32203"/>
                    <a:pt x="206481" y="36252"/>
                    <a:pt x="212301" y="36252"/>
                  </a:cubicBezTo>
                  <a:cubicBezTo>
                    <a:pt x="218375" y="36252"/>
                    <a:pt x="224701" y="32456"/>
                    <a:pt x="224701" y="23599"/>
                  </a:cubicBezTo>
                  <a:cubicBezTo>
                    <a:pt x="224701" y="9935"/>
                    <a:pt x="211036" y="66"/>
                    <a:pt x="197118" y="66"/>
                  </a:cubicBezTo>
                  <a:cubicBezTo>
                    <a:pt x="177886" y="66"/>
                    <a:pt x="163715" y="27648"/>
                    <a:pt x="149798" y="79271"/>
                  </a:cubicBezTo>
                  <a:cubicBezTo>
                    <a:pt x="149039" y="82054"/>
                    <a:pt x="114624" y="209086"/>
                    <a:pt x="86788" y="374581"/>
                  </a:cubicBezTo>
                  <a:cubicBezTo>
                    <a:pt x="80209" y="413298"/>
                    <a:pt x="72870" y="455558"/>
                    <a:pt x="64519" y="490732"/>
                  </a:cubicBezTo>
                  <a:cubicBezTo>
                    <a:pt x="59965" y="509204"/>
                    <a:pt x="48324" y="556778"/>
                    <a:pt x="27827" y="556778"/>
                  </a:cubicBezTo>
                  <a:cubicBezTo>
                    <a:pt x="18717" y="556778"/>
                    <a:pt x="12644" y="550958"/>
                    <a:pt x="12391" y="550958"/>
                  </a:cubicBez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1821" name="任意形状 1820">
              <a:extLst>
                <a:ext uri="{FF2B5EF4-FFF2-40B4-BE49-F238E27FC236}">
                  <a16:creationId xmlns:a16="http://schemas.microsoft.com/office/drawing/2014/main" id="{B965B1DD-740A-5C27-A2F1-019603BE2426}"/>
                </a:ext>
              </a:extLst>
            </p:cNvPr>
            <p:cNvSpPr/>
            <p:nvPr>
              <p:custDataLst>
                <p:tags r:id="rId82"/>
              </p:custDataLst>
            </p:nvPr>
          </p:nvSpPr>
          <p:spPr>
            <a:xfrm>
              <a:off x="8076392" y="5380159"/>
              <a:ext cx="59871" cy="112481"/>
            </a:xfrm>
            <a:custGeom>
              <a:avLst/>
              <a:gdLst>
                <a:gd name="connsiteX0" fmla="*/ 36390 w 59871"/>
                <a:gd name="connsiteY0" fmla="*/ 40809 h 112481"/>
                <a:gd name="connsiteX1" fmla="*/ 54458 w 59871"/>
                <a:gd name="connsiteY1" fmla="*/ 40809 h 112481"/>
                <a:gd name="connsiteX2" fmla="*/ 60126 w 59871"/>
                <a:gd name="connsiteY2" fmla="*/ 36912 h 112481"/>
                <a:gd name="connsiteX3" fmla="*/ 54812 w 59871"/>
                <a:gd name="connsiteY3" fmla="*/ 34432 h 112481"/>
                <a:gd name="connsiteX4" fmla="*/ 37984 w 59871"/>
                <a:gd name="connsiteY4" fmla="*/ 34432 h 112481"/>
                <a:gd name="connsiteX5" fmla="*/ 44538 w 59871"/>
                <a:gd name="connsiteY5" fmla="*/ 8216 h 112481"/>
                <a:gd name="connsiteX6" fmla="*/ 45070 w 59871"/>
                <a:gd name="connsiteY6" fmla="*/ 5736 h 112481"/>
                <a:gd name="connsiteX7" fmla="*/ 39047 w 59871"/>
                <a:gd name="connsiteY7" fmla="*/ 68 h 112481"/>
                <a:gd name="connsiteX8" fmla="*/ 30722 w 59871"/>
                <a:gd name="connsiteY8" fmla="*/ 7685 h 112481"/>
                <a:gd name="connsiteX9" fmla="*/ 23991 w 59871"/>
                <a:gd name="connsiteY9" fmla="*/ 34432 h 112481"/>
                <a:gd name="connsiteX10" fmla="*/ 5923 w 59871"/>
                <a:gd name="connsiteY10" fmla="*/ 34432 h 112481"/>
                <a:gd name="connsiteX11" fmla="*/ 254 w 59871"/>
                <a:gd name="connsiteY11" fmla="*/ 38329 h 112481"/>
                <a:gd name="connsiteX12" fmla="*/ 5568 w 59871"/>
                <a:gd name="connsiteY12" fmla="*/ 40809 h 112481"/>
                <a:gd name="connsiteX13" fmla="*/ 22396 w 59871"/>
                <a:gd name="connsiteY13" fmla="*/ 40809 h 112481"/>
                <a:gd name="connsiteX14" fmla="*/ 11945 w 59871"/>
                <a:gd name="connsiteY14" fmla="*/ 82613 h 112481"/>
                <a:gd name="connsiteX15" fmla="*/ 9288 w 59871"/>
                <a:gd name="connsiteY15" fmla="*/ 95721 h 112481"/>
                <a:gd name="connsiteX16" fmla="*/ 28242 w 59871"/>
                <a:gd name="connsiteY16" fmla="*/ 112549 h 112481"/>
                <a:gd name="connsiteX17" fmla="*/ 59063 w 59871"/>
                <a:gd name="connsiteY17" fmla="*/ 85447 h 112481"/>
                <a:gd name="connsiteX18" fmla="*/ 56229 w 59871"/>
                <a:gd name="connsiteY18" fmla="*/ 83145 h 112481"/>
                <a:gd name="connsiteX19" fmla="*/ 52509 w 59871"/>
                <a:gd name="connsiteY19" fmla="*/ 86510 h 112481"/>
                <a:gd name="connsiteX20" fmla="*/ 28773 w 59871"/>
                <a:gd name="connsiteY20" fmla="*/ 107589 h 112481"/>
                <a:gd name="connsiteX21" fmla="*/ 22574 w 59871"/>
                <a:gd name="connsiteY21" fmla="*/ 98910 h 112481"/>
                <a:gd name="connsiteX22" fmla="*/ 23636 w 59871"/>
                <a:gd name="connsiteY22" fmla="*/ 91647 h 112481"/>
                <a:gd name="connsiteX23" fmla="*/ 36390 w 59871"/>
                <a:gd name="connsiteY23" fmla="*/ 40809 h 1124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59871" h="112481">
                  <a:moveTo>
                    <a:pt x="36390" y="40809"/>
                  </a:moveTo>
                  <a:lnTo>
                    <a:pt x="54458" y="40809"/>
                  </a:lnTo>
                  <a:cubicBezTo>
                    <a:pt x="57824" y="40809"/>
                    <a:pt x="60126" y="40809"/>
                    <a:pt x="60126" y="36912"/>
                  </a:cubicBezTo>
                  <a:cubicBezTo>
                    <a:pt x="60126" y="34432"/>
                    <a:pt x="57824" y="34432"/>
                    <a:pt x="54812" y="34432"/>
                  </a:cubicBezTo>
                  <a:lnTo>
                    <a:pt x="37984" y="34432"/>
                  </a:lnTo>
                  <a:lnTo>
                    <a:pt x="44538" y="8216"/>
                  </a:lnTo>
                  <a:cubicBezTo>
                    <a:pt x="44715" y="7331"/>
                    <a:pt x="45070" y="6445"/>
                    <a:pt x="45070" y="5736"/>
                  </a:cubicBezTo>
                  <a:cubicBezTo>
                    <a:pt x="45070" y="2548"/>
                    <a:pt x="42590" y="68"/>
                    <a:pt x="39047" y="68"/>
                  </a:cubicBezTo>
                  <a:cubicBezTo>
                    <a:pt x="34619" y="68"/>
                    <a:pt x="31962" y="3079"/>
                    <a:pt x="30722" y="7685"/>
                  </a:cubicBezTo>
                  <a:cubicBezTo>
                    <a:pt x="29482" y="12113"/>
                    <a:pt x="31785" y="3611"/>
                    <a:pt x="23991" y="34432"/>
                  </a:cubicBezTo>
                  <a:lnTo>
                    <a:pt x="5923" y="34432"/>
                  </a:lnTo>
                  <a:cubicBezTo>
                    <a:pt x="2557" y="34432"/>
                    <a:pt x="254" y="34432"/>
                    <a:pt x="254" y="38329"/>
                  </a:cubicBezTo>
                  <a:cubicBezTo>
                    <a:pt x="254" y="40809"/>
                    <a:pt x="2380" y="40809"/>
                    <a:pt x="5568" y="40809"/>
                  </a:cubicBezTo>
                  <a:lnTo>
                    <a:pt x="22396" y="40809"/>
                  </a:lnTo>
                  <a:lnTo>
                    <a:pt x="11945" y="82613"/>
                  </a:lnTo>
                  <a:cubicBezTo>
                    <a:pt x="10883" y="87042"/>
                    <a:pt x="9288" y="93419"/>
                    <a:pt x="9288" y="95721"/>
                  </a:cubicBezTo>
                  <a:cubicBezTo>
                    <a:pt x="9288" y="106172"/>
                    <a:pt x="18145" y="112549"/>
                    <a:pt x="28242" y="112549"/>
                  </a:cubicBezTo>
                  <a:cubicBezTo>
                    <a:pt x="47904" y="112549"/>
                    <a:pt x="59063" y="87750"/>
                    <a:pt x="59063" y="85447"/>
                  </a:cubicBezTo>
                  <a:cubicBezTo>
                    <a:pt x="59063" y="83145"/>
                    <a:pt x="56761" y="83145"/>
                    <a:pt x="56229" y="83145"/>
                  </a:cubicBezTo>
                  <a:cubicBezTo>
                    <a:pt x="54104" y="83145"/>
                    <a:pt x="53927" y="83499"/>
                    <a:pt x="52509" y="86510"/>
                  </a:cubicBezTo>
                  <a:cubicBezTo>
                    <a:pt x="47550" y="97670"/>
                    <a:pt x="38516" y="107589"/>
                    <a:pt x="28773" y="107589"/>
                  </a:cubicBezTo>
                  <a:cubicBezTo>
                    <a:pt x="25053" y="107589"/>
                    <a:pt x="22574" y="105287"/>
                    <a:pt x="22574" y="98910"/>
                  </a:cubicBezTo>
                  <a:cubicBezTo>
                    <a:pt x="22574" y="97138"/>
                    <a:pt x="23282" y="93419"/>
                    <a:pt x="23636" y="91647"/>
                  </a:cubicBezTo>
                  <a:lnTo>
                    <a:pt x="36390" y="40809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1822" name="任意形状 1821">
              <a:extLst>
                <a:ext uri="{FF2B5EF4-FFF2-40B4-BE49-F238E27FC236}">
                  <a16:creationId xmlns:a16="http://schemas.microsoft.com/office/drawing/2014/main" id="{41BF2FBB-7A42-B5FC-4DB8-A003F57CDCB9}"/>
                </a:ext>
              </a:extLst>
            </p:cNvPr>
            <p:cNvSpPr/>
            <p:nvPr>
              <p:custDataLst>
                <p:tags r:id="rId83"/>
              </p:custDataLst>
            </p:nvPr>
          </p:nvSpPr>
          <p:spPr>
            <a:xfrm>
              <a:off x="8156909" y="5431908"/>
              <a:ext cx="63009" cy="84265"/>
            </a:xfrm>
            <a:custGeom>
              <a:avLst/>
              <a:gdLst>
                <a:gd name="connsiteX0" fmla="*/ 63267 w 63009"/>
                <a:gd name="connsiteY0" fmla="*/ 59916 h 84265"/>
                <a:gd name="connsiteX1" fmla="*/ 57953 w 63009"/>
                <a:gd name="connsiteY1" fmla="*/ 59916 h 84265"/>
                <a:gd name="connsiteX2" fmla="*/ 54284 w 63009"/>
                <a:gd name="connsiteY2" fmla="*/ 71429 h 84265"/>
                <a:gd name="connsiteX3" fmla="*/ 40746 w 63009"/>
                <a:gd name="connsiteY3" fmla="*/ 72189 h 84265"/>
                <a:gd name="connsiteX4" fmla="*/ 15947 w 63009"/>
                <a:gd name="connsiteY4" fmla="*/ 72189 h 84265"/>
                <a:gd name="connsiteX5" fmla="*/ 41252 w 63009"/>
                <a:gd name="connsiteY5" fmla="*/ 53842 h 84265"/>
                <a:gd name="connsiteX6" fmla="*/ 63267 w 63009"/>
                <a:gd name="connsiteY6" fmla="*/ 25248 h 84265"/>
                <a:gd name="connsiteX7" fmla="*/ 29864 w 63009"/>
                <a:gd name="connsiteY7" fmla="*/ 69 h 84265"/>
                <a:gd name="connsiteX8" fmla="*/ 257 w 63009"/>
                <a:gd name="connsiteY8" fmla="*/ 22338 h 84265"/>
                <a:gd name="connsiteX9" fmla="*/ 7596 w 63009"/>
                <a:gd name="connsiteY9" fmla="*/ 30056 h 84265"/>
                <a:gd name="connsiteX10" fmla="*/ 15061 w 63009"/>
                <a:gd name="connsiteY10" fmla="*/ 22591 h 84265"/>
                <a:gd name="connsiteX11" fmla="*/ 7849 w 63009"/>
                <a:gd name="connsiteY11" fmla="*/ 15126 h 84265"/>
                <a:gd name="connsiteX12" fmla="*/ 27207 w 63009"/>
                <a:gd name="connsiteY12" fmla="*/ 5636 h 84265"/>
                <a:gd name="connsiteX13" fmla="*/ 49729 w 63009"/>
                <a:gd name="connsiteY13" fmla="*/ 25374 h 84265"/>
                <a:gd name="connsiteX14" fmla="*/ 32648 w 63009"/>
                <a:gd name="connsiteY14" fmla="*/ 52324 h 84265"/>
                <a:gd name="connsiteX15" fmla="*/ 1776 w 63009"/>
                <a:gd name="connsiteY15" fmla="*/ 78515 h 84265"/>
                <a:gd name="connsiteX16" fmla="*/ 257 w 63009"/>
                <a:gd name="connsiteY16" fmla="*/ 80539 h 84265"/>
                <a:gd name="connsiteX17" fmla="*/ 257 w 63009"/>
                <a:gd name="connsiteY17" fmla="*/ 84335 h 84265"/>
                <a:gd name="connsiteX18" fmla="*/ 59092 w 63009"/>
                <a:gd name="connsiteY18" fmla="*/ 84335 h 84265"/>
                <a:gd name="connsiteX19" fmla="*/ 63267 w 63009"/>
                <a:gd name="connsiteY19" fmla="*/ 59916 h 842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63009" h="84265">
                  <a:moveTo>
                    <a:pt x="63267" y="59916"/>
                  </a:moveTo>
                  <a:lnTo>
                    <a:pt x="57953" y="59916"/>
                  </a:lnTo>
                  <a:cubicBezTo>
                    <a:pt x="57574" y="62320"/>
                    <a:pt x="56308" y="70164"/>
                    <a:pt x="54284" y="71429"/>
                  </a:cubicBezTo>
                  <a:cubicBezTo>
                    <a:pt x="53272" y="72189"/>
                    <a:pt x="42643" y="72189"/>
                    <a:pt x="40746" y="72189"/>
                  </a:cubicBezTo>
                  <a:lnTo>
                    <a:pt x="15947" y="72189"/>
                  </a:lnTo>
                  <a:cubicBezTo>
                    <a:pt x="24297" y="65989"/>
                    <a:pt x="33660" y="58903"/>
                    <a:pt x="41252" y="53842"/>
                  </a:cubicBezTo>
                  <a:cubicBezTo>
                    <a:pt x="52639" y="45998"/>
                    <a:pt x="63267" y="38659"/>
                    <a:pt x="63267" y="25248"/>
                  </a:cubicBezTo>
                  <a:cubicBezTo>
                    <a:pt x="63267" y="9052"/>
                    <a:pt x="47958" y="69"/>
                    <a:pt x="29864" y="69"/>
                  </a:cubicBezTo>
                  <a:cubicBezTo>
                    <a:pt x="12783" y="69"/>
                    <a:pt x="257" y="9938"/>
                    <a:pt x="257" y="22338"/>
                  </a:cubicBezTo>
                  <a:cubicBezTo>
                    <a:pt x="257" y="28917"/>
                    <a:pt x="5825" y="30056"/>
                    <a:pt x="7596" y="30056"/>
                  </a:cubicBezTo>
                  <a:cubicBezTo>
                    <a:pt x="11012" y="30056"/>
                    <a:pt x="15061" y="27778"/>
                    <a:pt x="15061" y="22591"/>
                  </a:cubicBezTo>
                  <a:cubicBezTo>
                    <a:pt x="15061" y="18036"/>
                    <a:pt x="11771" y="15505"/>
                    <a:pt x="7849" y="15126"/>
                  </a:cubicBezTo>
                  <a:cubicBezTo>
                    <a:pt x="11392" y="9432"/>
                    <a:pt x="18730" y="5636"/>
                    <a:pt x="27207" y="5636"/>
                  </a:cubicBezTo>
                  <a:cubicBezTo>
                    <a:pt x="39480" y="5636"/>
                    <a:pt x="49729" y="12975"/>
                    <a:pt x="49729" y="25374"/>
                  </a:cubicBezTo>
                  <a:cubicBezTo>
                    <a:pt x="49729" y="36002"/>
                    <a:pt x="42390" y="44100"/>
                    <a:pt x="32648" y="52324"/>
                  </a:cubicBezTo>
                  <a:lnTo>
                    <a:pt x="1776" y="78515"/>
                  </a:lnTo>
                  <a:cubicBezTo>
                    <a:pt x="510" y="79654"/>
                    <a:pt x="384" y="79654"/>
                    <a:pt x="257" y="80539"/>
                  </a:cubicBezTo>
                  <a:lnTo>
                    <a:pt x="257" y="84335"/>
                  </a:lnTo>
                  <a:lnTo>
                    <a:pt x="59092" y="84335"/>
                  </a:lnTo>
                  <a:lnTo>
                    <a:pt x="63267" y="59916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1823" name="任意形状 1822">
              <a:extLst>
                <a:ext uri="{FF2B5EF4-FFF2-40B4-BE49-F238E27FC236}">
                  <a16:creationId xmlns:a16="http://schemas.microsoft.com/office/drawing/2014/main" id="{8C5365F6-20BB-AE48-4D4E-C762BC6DB33D}"/>
                </a:ext>
              </a:extLst>
            </p:cNvPr>
            <p:cNvSpPr/>
            <p:nvPr>
              <p:custDataLst>
                <p:tags r:id="rId84"/>
              </p:custDataLst>
            </p:nvPr>
          </p:nvSpPr>
          <p:spPr>
            <a:xfrm>
              <a:off x="7963925" y="5892594"/>
              <a:ext cx="59871" cy="112481"/>
            </a:xfrm>
            <a:custGeom>
              <a:avLst/>
              <a:gdLst>
                <a:gd name="connsiteX0" fmla="*/ 36386 w 59871"/>
                <a:gd name="connsiteY0" fmla="*/ 40829 h 112481"/>
                <a:gd name="connsiteX1" fmla="*/ 54454 w 59871"/>
                <a:gd name="connsiteY1" fmla="*/ 40829 h 112481"/>
                <a:gd name="connsiteX2" fmla="*/ 60122 w 59871"/>
                <a:gd name="connsiteY2" fmla="*/ 36932 h 112481"/>
                <a:gd name="connsiteX3" fmla="*/ 54808 w 59871"/>
                <a:gd name="connsiteY3" fmla="*/ 34453 h 112481"/>
                <a:gd name="connsiteX4" fmla="*/ 37980 w 59871"/>
                <a:gd name="connsiteY4" fmla="*/ 34453 h 112481"/>
                <a:gd name="connsiteX5" fmla="*/ 44534 w 59871"/>
                <a:gd name="connsiteY5" fmla="*/ 8236 h 112481"/>
                <a:gd name="connsiteX6" fmla="*/ 45065 w 59871"/>
                <a:gd name="connsiteY6" fmla="*/ 5757 h 112481"/>
                <a:gd name="connsiteX7" fmla="*/ 39043 w 59871"/>
                <a:gd name="connsiteY7" fmla="*/ 88 h 112481"/>
                <a:gd name="connsiteX8" fmla="*/ 30717 w 59871"/>
                <a:gd name="connsiteY8" fmla="*/ 7705 h 112481"/>
                <a:gd name="connsiteX9" fmla="*/ 23986 w 59871"/>
                <a:gd name="connsiteY9" fmla="*/ 34453 h 112481"/>
                <a:gd name="connsiteX10" fmla="*/ 5918 w 59871"/>
                <a:gd name="connsiteY10" fmla="*/ 34453 h 112481"/>
                <a:gd name="connsiteX11" fmla="*/ 250 w 59871"/>
                <a:gd name="connsiteY11" fmla="*/ 38350 h 112481"/>
                <a:gd name="connsiteX12" fmla="*/ 5564 w 59871"/>
                <a:gd name="connsiteY12" fmla="*/ 40829 h 112481"/>
                <a:gd name="connsiteX13" fmla="*/ 22392 w 59871"/>
                <a:gd name="connsiteY13" fmla="*/ 40829 h 112481"/>
                <a:gd name="connsiteX14" fmla="*/ 11941 w 59871"/>
                <a:gd name="connsiteY14" fmla="*/ 82633 h 112481"/>
                <a:gd name="connsiteX15" fmla="*/ 9284 w 59871"/>
                <a:gd name="connsiteY15" fmla="*/ 95742 h 112481"/>
                <a:gd name="connsiteX16" fmla="*/ 28237 w 59871"/>
                <a:gd name="connsiteY16" fmla="*/ 112569 h 112481"/>
                <a:gd name="connsiteX17" fmla="*/ 59059 w 59871"/>
                <a:gd name="connsiteY17" fmla="*/ 85468 h 112481"/>
                <a:gd name="connsiteX18" fmla="*/ 56225 w 59871"/>
                <a:gd name="connsiteY18" fmla="*/ 83165 h 112481"/>
                <a:gd name="connsiteX19" fmla="*/ 52505 w 59871"/>
                <a:gd name="connsiteY19" fmla="*/ 86530 h 112481"/>
                <a:gd name="connsiteX20" fmla="*/ 28769 w 59871"/>
                <a:gd name="connsiteY20" fmla="*/ 107610 h 112481"/>
                <a:gd name="connsiteX21" fmla="*/ 22569 w 59871"/>
                <a:gd name="connsiteY21" fmla="*/ 98930 h 112481"/>
                <a:gd name="connsiteX22" fmla="*/ 23632 w 59871"/>
                <a:gd name="connsiteY22" fmla="*/ 91667 h 112481"/>
                <a:gd name="connsiteX23" fmla="*/ 36386 w 59871"/>
                <a:gd name="connsiteY23" fmla="*/ 40829 h 1124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59871" h="112481">
                  <a:moveTo>
                    <a:pt x="36386" y="40829"/>
                  </a:moveTo>
                  <a:lnTo>
                    <a:pt x="54454" y="40829"/>
                  </a:lnTo>
                  <a:cubicBezTo>
                    <a:pt x="57819" y="40829"/>
                    <a:pt x="60122" y="40829"/>
                    <a:pt x="60122" y="36932"/>
                  </a:cubicBezTo>
                  <a:cubicBezTo>
                    <a:pt x="60122" y="34453"/>
                    <a:pt x="57819" y="34453"/>
                    <a:pt x="54808" y="34453"/>
                  </a:cubicBezTo>
                  <a:lnTo>
                    <a:pt x="37980" y="34453"/>
                  </a:lnTo>
                  <a:lnTo>
                    <a:pt x="44534" y="8236"/>
                  </a:lnTo>
                  <a:cubicBezTo>
                    <a:pt x="44711" y="7351"/>
                    <a:pt x="45065" y="6465"/>
                    <a:pt x="45065" y="5757"/>
                  </a:cubicBezTo>
                  <a:cubicBezTo>
                    <a:pt x="45065" y="2568"/>
                    <a:pt x="42585" y="88"/>
                    <a:pt x="39043" y="88"/>
                  </a:cubicBezTo>
                  <a:cubicBezTo>
                    <a:pt x="34614" y="88"/>
                    <a:pt x="31957" y="3100"/>
                    <a:pt x="30717" y="7705"/>
                  </a:cubicBezTo>
                  <a:cubicBezTo>
                    <a:pt x="29477" y="12133"/>
                    <a:pt x="31780" y="3631"/>
                    <a:pt x="23986" y="34453"/>
                  </a:cubicBezTo>
                  <a:lnTo>
                    <a:pt x="5918" y="34453"/>
                  </a:lnTo>
                  <a:cubicBezTo>
                    <a:pt x="2553" y="34453"/>
                    <a:pt x="250" y="34453"/>
                    <a:pt x="250" y="38350"/>
                  </a:cubicBezTo>
                  <a:cubicBezTo>
                    <a:pt x="250" y="40829"/>
                    <a:pt x="2376" y="40829"/>
                    <a:pt x="5564" y="40829"/>
                  </a:cubicBezTo>
                  <a:lnTo>
                    <a:pt x="22392" y="40829"/>
                  </a:lnTo>
                  <a:lnTo>
                    <a:pt x="11941" y="82633"/>
                  </a:lnTo>
                  <a:cubicBezTo>
                    <a:pt x="10878" y="87062"/>
                    <a:pt x="9284" y="93439"/>
                    <a:pt x="9284" y="95742"/>
                  </a:cubicBezTo>
                  <a:cubicBezTo>
                    <a:pt x="9284" y="106193"/>
                    <a:pt x="18141" y="112569"/>
                    <a:pt x="28237" y="112569"/>
                  </a:cubicBezTo>
                  <a:cubicBezTo>
                    <a:pt x="47900" y="112569"/>
                    <a:pt x="59059" y="87770"/>
                    <a:pt x="59059" y="85468"/>
                  </a:cubicBezTo>
                  <a:cubicBezTo>
                    <a:pt x="59059" y="83165"/>
                    <a:pt x="56756" y="83165"/>
                    <a:pt x="56225" y="83165"/>
                  </a:cubicBezTo>
                  <a:cubicBezTo>
                    <a:pt x="54099" y="83165"/>
                    <a:pt x="53922" y="83519"/>
                    <a:pt x="52505" y="86530"/>
                  </a:cubicBezTo>
                  <a:cubicBezTo>
                    <a:pt x="47545" y="97690"/>
                    <a:pt x="38511" y="107610"/>
                    <a:pt x="28769" y="107610"/>
                  </a:cubicBezTo>
                  <a:cubicBezTo>
                    <a:pt x="25049" y="107610"/>
                    <a:pt x="22569" y="105307"/>
                    <a:pt x="22569" y="98930"/>
                  </a:cubicBezTo>
                  <a:cubicBezTo>
                    <a:pt x="22569" y="97159"/>
                    <a:pt x="23278" y="93439"/>
                    <a:pt x="23632" y="91667"/>
                  </a:cubicBezTo>
                  <a:lnTo>
                    <a:pt x="36386" y="40829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1824" name="任意形状 1823">
              <a:extLst>
                <a:ext uri="{FF2B5EF4-FFF2-40B4-BE49-F238E27FC236}">
                  <a16:creationId xmlns:a16="http://schemas.microsoft.com/office/drawing/2014/main" id="{502DC4F3-DE7B-14C0-FE60-DE6247EDDE21}"/>
                </a:ext>
              </a:extLst>
            </p:cNvPr>
            <p:cNvSpPr/>
            <p:nvPr>
              <p:custDataLst>
                <p:tags r:id="rId85"/>
              </p:custDataLst>
            </p:nvPr>
          </p:nvSpPr>
          <p:spPr>
            <a:xfrm>
              <a:off x="8051021" y="5944343"/>
              <a:ext cx="52001" cy="84265"/>
            </a:xfrm>
            <a:custGeom>
              <a:avLst/>
              <a:gdLst>
                <a:gd name="connsiteX0" fmla="*/ 32517 w 52001"/>
                <a:gd name="connsiteY0" fmla="*/ 3885 h 84265"/>
                <a:gd name="connsiteX1" fmla="*/ 27962 w 52001"/>
                <a:gd name="connsiteY1" fmla="*/ 89 h 84265"/>
                <a:gd name="connsiteX2" fmla="*/ 2404 w 52001"/>
                <a:gd name="connsiteY2" fmla="*/ 8187 h 84265"/>
                <a:gd name="connsiteX3" fmla="*/ 253 w 52001"/>
                <a:gd name="connsiteY3" fmla="*/ 8187 h 84265"/>
                <a:gd name="connsiteX4" fmla="*/ 253 w 52001"/>
                <a:gd name="connsiteY4" fmla="*/ 13754 h 84265"/>
                <a:gd name="connsiteX5" fmla="*/ 2404 w 52001"/>
                <a:gd name="connsiteY5" fmla="*/ 13754 h 84265"/>
                <a:gd name="connsiteX6" fmla="*/ 20877 w 52001"/>
                <a:gd name="connsiteY6" fmla="*/ 10211 h 84265"/>
                <a:gd name="connsiteX7" fmla="*/ 20877 w 52001"/>
                <a:gd name="connsiteY7" fmla="*/ 73474 h 84265"/>
                <a:gd name="connsiteX8" fmla="*/ 7465 w 52001"/>
                <a:gd name="connsiteY8" fmla="*/ 78788 h 84265"/>
                <a:gd name="connsiteX9" fmla="*/ 1139 w 52001"/>
                <a:gd name="connsiteY9" fmla="*/ 78788 h 84265"/>
                <a:gd name="connsiteX10" fmla="*/ 1139 w 52001"/>
                <a:gd name="connsiteY10" fmla="*/ 84355 h 84265"/>
                <a:gd name="connsiteX11" fmla="*/ 26697 w 52001"/>
                <a:gd name="connsiteY11" fmla="*/ 83849 h 84265"/>
                <a:gd name="connsiteX12" fmla="*/ 52255 w 52001"/>
                <a:gd name="connsiteY12" fmla="*/ 84355 h 84265"/>
                <a:gd name="connsiteX13" fmla="*/ 52255 w 52001"/>
                <a:gd name="connsiteY13" fmla="*/ 78788 h 84265"/>
                <a:gd name="connsiteX14" fmla="*/ 45929 w 52001"/>
                <a:gd name="connsiteY14" fmla="*/ 78788 h 84265"/>
                <a:gd name="connsiteX15" fmla="*/ 32517 w 52001"/>
                <a:gd name="connsiteY15" fmla="*/ 73474 h 84265"/>
                <a:gd name="connsiteX16" fmla="*/ 32517 w 52001"/>
                <a:gd name="connsiteY16" fmla="*/ 3885 h 842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52001" h="84265">
                  <a:moveTo>
                    <a:pt x="32517" y="3885"/>
                  </a:moveTo>
                  <a:cubicBezTo>
                    <a:pt x="32517" y="89"/>
                    <a:pt x="32137" y="89"/>
                    <a:pt x="27962" y="89"/>
                  </a:cubicBezTo>
                  <a:cubicBezTo>
                    <a:pt x="18979" y="8187"/>
                    <a:pt x="4934" y="8187"/>
                    <a:pt x="2404" y="8187"/>
                  </a:cubicBezTo>
                  <a:lnTo>
                    <a:pt x="253" y="8187"/>
                  </a:lnTo>
                  <a:lnTo>
                    <a:pt x="253" y="13754"/>
                  </a:lnTo>
                  <a:lnTo>
                    <a:pt x="2404" y="13754"/>
                  </a:lnTo>
                  <a:cubicBezTo>
                    <a:pt x="5314" y="13754"/>
                    <a:pt x="13538" y="13374"/>
                    <a:pt x="20877" y="10211"/>
                  </a:cubicBezTo>
                  <a:lnTo>
                    <a:pt x="20877" y="73474"/>
                  </a:lnTo>
                  <a:cubicBezTo>
                    <a:pt x="20877" y="77396"/>
                    <a:pt x="20877" y="78788"/>
                    <a:pt x="7465" y="78788"/>
                  </a:cubicBezTo>
                  <a:lnTo>
                    <a:pt x="1139" y="78788"/>
                  </a:lnTo>
                  <a:lnTo>
                    <a:pt x="1139" y="84355"/>
                  </a:lnTo>
                  <a:cubicBezTo>
                    <a:pt x="8098" y="83849"/>
                    <a:pt x="19358" y="83849"/>
                    <a:pt x="26697" y="83849"/>
                  </a:cubicBezTo>
                  <a:cubicBezTo>
                    <a:pt x="34035" y="83849"/>
                    <a:pt x="45296" y="83849"/>
                    <a:pt x="52255" y="84355"/>
                  </a:cubicBezTo>
                  <a:lnTo>
                    <a:pt x="52255" y="78788"/>
                  </a:lnTo>
                  <a:lnTo>
                    <a:pt x="45929" y="78788"/>
                  </a:lnTo>
                  <a:cubicBezTo>
                    <a:pt x="32517" y="78788"/>
                    <a:pt x="32517" y="77396"/>
                    <a:pt x="32517" y="73474"/>
                  </a:cubicBezTo>
                  <a:lnTo>
                    <a:pt x="32517" y="3885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1825" name="任意形状 1824">
              <a:extLst>
                <a:ext uri="{FF2B5EF4-FFF2-40B4-BE49-F238E27FC236}">
                  <a16:creationId xmlns:a16="http://schemas.microsoft.com/office/drawing/2014/main" id="{31F7AD21-7847-CF4C-0B24-A24CBB48B051}"/>
                </a:ext>
              </a:extLst>
            </p:cNvPr>
            <p:cNvSpPr/>
            <p:nvPr>
              <p:custDataLst>
                <p:tags r:id="rId86"/>
              </p:custDataLst>
            </p:nvPr>
          </p:nvSpPr>
          <p:spPr>
            <a:xfrm>
              <a:off x="8309105" y="5597126"/>
              <a:ext cx="120452" cy="178400"/>
            </a:xfrm>
            <a:custGeom>
              <a:avLst/>
              <a:gdLst>
                <a:gd name="connsiteX0" fmla="*/ 120716 w 120452"/>
                <a:gd name="connsiteY0" fmla="*/ 2863 h 178400"/>
                <a:gd name="connsiteX1" fmla="*/ 117426 w 120452"/>
                <a:gd name="connsiteY1" fmla="*/ 79 h 178400"/>
                <a:gd name="connsiteX2" fmla="*/ 85289 w 120452"/>
                <a:gd name="connsiteY2" fmla="*/ 2863 h 178400"/>
                <a:gd name="connsiteX3" fmla="*/ 81746 w 120452"/>
                <a:gd name="connsiteY3" fmla="*/ 7671 h 178400"/>
                <a:gd name="connsiteX4" fmla="*/ 87819 w 120452"/>
                <a:gd name="connsiteY4" fmla="*/ 10707 h 178400"/>
                <a:gd name="connsiteX5" fmla="*/ 100472 w 120452"/>
                <a:gd name="connsiteY5" fmla="*/ 15009 h 178400"/>
                <a:gd name="connsiteX6" fmla="*/ 99713 w 120452"/>
                <a:gd name="connsiteY6" fmla="*/ 20070 h 178400"/>
                <a:gd name="connsiteX7" fmla="*/ 84529 w 120452"/>
                <a:gd name="connsiteY7" fmla="*/ 80043 h 178400"/>
                <a:gd name="connsiteX8" fmla="*/ 61249 w 120452"/>
                <a:gd name="connsiteY8" fmla="*/ 63848 h 178400"/>
                <a:gd name="connsiteX9" fmla="*/ 263 w 120452"/>
                <a:gd name="connsiteY9" fmla="*/ 137992 h 178400"/>
                <a:gd name="connsiteX10" fmla="*/ 33919 w 120452"/>
                <a:gd name="connsiteY10" fmla="*/ 178480 h 178400"/>
                <a:gd name="connsiteX11" fmla="*/ 66816 w 120452"/>
                <a:gd name="connsiteY11" fmla="*/ 159501 h 178400"/>
                <a:gd name="connsiteX12" fmla="*/ 89844 w 120452"/>
                <a:gd name="connsiteY12" fmla="*/ 178480 h 178400"/>
                <a:gd name="connsiteX13" fmla="*/ 108569 w 120452"/>
                <a:gd name="connsiteY13" fmla="*/ 164562 h 178400"/>
                <a:gd name="connsiteX14" fmla="*/ 116161 w 120452"/>
                <a:gd name="connsiteY14" fmla="*/ 139510 h 178400"/>
                <a:gd name="connsiteX15" fmla="*/ 113124 w 120452"/>
                <a:gd name="connsiteY15" fmla="*/ 136980 h 178400"/>
                <a:gd name="connsiteX16" fmla="*/ 109582 w 120452"/>
                <a:gd name="connsiteY16" fmla="*/ 141535 h 178400"/>
                <a:gd name="connsiteX17" fmla="*/ 90350 w 120452"/>
                <a:gd name="connsiteY17" fmla="*/ 172913 h 178400"/>
                <a:gd name="connsiteX18" fmla="*/ 82758 w 120452"/>
                <a:gd name="connsiteY18" fmla="*/ 161273 h 178400"/>
                <a:gd name="connsiteX19" fmla="*/ 84276 w 120452"/>
                <a:gd name="connsiteY19" fmla="*/ 149126 h 178400"/>
                <a:gd name="connsiteX20" fmla="*/ 120716 w 120452"/>
                <a:gd name="connsiteY20" fmla="*/ 2863 h 178400"/>
                <a:gd name="connsiteX21" fmla="*/ 68081 w 120452"/>
                <a:gd name="connsiteY21" fmla="*/ 145584 h 178400"/>
                <a:gd name="connsiteX22" fmla="*/ 63020 w 120452"/>
                <a:gd name="connsiteY22" fmla="*/ 154946 h 178400"/>
                <a:gd name="connsiteX23" fmla="*/ 34425 w 120452"/>
                <a:gd name="connsiteY23" fmla="*/ 172913 h 178400"/>
                <a:gd name="connsiteX24" fmla="*/ 18230 w 120452"/>
                <a:gd name="connsiteY24" fmla="*/ 149126 h 178400"/>
                <a:gd name="connsiteX25" fmla="*/ 32148 w 120452"/>
                <a:gd name="connsiteY25" fmla="*/ 93708 h 178400"/>
                <a:gd name="connsiteX26" fmla="*/ 61502 w 120452"/>
                <a:gd name="connsiteY26" fmla="*/ 69415 h 178400"/>
                <a:gd name="connsiteX27" fmla="*/ 81493 w 120452"/>
                <a:gd name="connsiteY27" fmla="*/ 91684 h 178400"/>
                <a:gd name="connsiteX28" fmla="*/ 80734 w 120452"/>
                <a:gd name="connsiteY28" fmla="*/ 95985 h 178400"/>
                <a:gd name="connsiteX29" fmla="*/ 68081 w 120452"/>
                <a:gd name="connsiteY29" fmla="*/ 145584 h 178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120452" h="178400">
                  <a:moveTo>
                    <a:pt x="120716" y="2863"/>
                  </a:moveTo>
                  <a:cubicBezTo>
                    <a:pt x="120716" y="2610"/>
                    <a:pt x="120716" y="79"/>
                    <a:pt x="117426" y="79"/>
                  </a:cubicBezTo>
                  <a:cubicBezTo>
                    <a:pt x="113630" y="79"/>
                    <a:pt x="89591" y="2357"/>
                    <a:pt x="85289" y="2863"/>
                  </a:cubicBezTo>
                  <a:cubicBezTo>
                    <a:pt x="83264" y="3116"/>
                    <a:pt x="81746" y="4381"/>
                    <a:pt x="81746" y="7671"/>
                  </a:cubicBezTo>
                  <a:cubicBezTo>
                    <a:pt x="81746" y="10707"/>
                    <a:pt x="84023" y="10707"/>
                    <a:pt x="87819" y="10707"/>
                  </a:cubicBezTo>
                  <a:cubicBezTo>
                    <a:pt x="99966" y="10707"/>
                    <a:pt x="100472" y="12479"/>
                    <a:pt x="100472" y="15009"/>
                  </a:cubicBezTo>
                  <a:lnTo>
                    <a:pt x="99713" y="20070"/>
                  </a:lnTo>
                  <a:lnTo>
                    <a:pt x="84529" y="80043"/>
                  </a:lnTo>
                  <a:cubicBezTo>
                    <a:pt x="79975" y="70680"/>
                    <a:pt x="72636" y="63848"/>
                    <a:pt x="61249" y="63848"/>
                  </a:cubicBezTo>
                  <a:cubicBezTo>
                    <a:pt x="31642" y="63848"/>
                    <a:pt x="263" y="101047"/>
                    <a:pt x="263" y="137992"/>
                  </a:cubicBezTo>
                  <a:cubicBezTo>
                    <a:pt x="263" y="161779"/>
                    <a:pt x="14181" y="178480"/>
                    <a:pt x="33919" y="178480"/>
                  </a:cubicBezTo>
                  <a:cubicBezTo>
                    <a:pt x="38980" y="178480"/>
                    <a:pt x="51633" y="177468"/>
                    <a:pt x="66816" y="159501"/>
                  </a:cubicBezTo>
                  <a:cubicBezTo>
                    <a:pt x="68840" y="170129"/>
                    <a:pt x="77697" y="178480"/>
                    <a:pt x="89844" y="178480"/>
                  </a:cubicBezTo>
                  <a:cubicBezTo>
                    <a:pt x="98700" y="178480"/>
                    <a:pt x="104521" y="172660"/>
                    <a:pt x="108569" y="164562"/>
                  </a:cubicBezTo>
                  <a:cubicBezTo>
                    <a:pt x="112871" y="155453"/>
                    <a:pt x="116161" y="140016"/>
                    <a:pt x="116161" y="139510"/>
                  </a:cubicBezTo>
                  <a:cubicBezTo>
                    <a:pt x="116161" y="136980"/>
                    <a:pt x="113883" y="136980"/>
                    <a:pt x="113124" y="136980"/>
                  </a:cubicBezTo>
                  <a:cubicBezTo>
                    <a:pt x="110594" y="136980"/>
                    <a:pt x="110341" y="137992"/>
                    <a:pt x="109582" y="141535"/>
                  </a:cubicBezTo>
                  <a:cubicBezTo>
                    <a:pt x="105280" y="157983"/>
                    <a:pt x="100725" y="172913"/>
                    <a:pt x="90350" y="172913"/>
                  </a:cubicBezTo>
                  <a:cubicBezTo>
                    <a:pt x="83517" y="172913"/>
                    <a:pt x="82758" y="166334"/>
                    <a:pt x="82758" y="161273"/>
                  </a:cubicBezTo>
                  <a:cubicBezTo>
                    <a:pt x="82758" y="155199"/>
                    <a:pt x="83264" y="153428"/>
                    <a:pt x="84276" y="149126"/>
                  </a:cubicBezTo>
                  <a:lnTo>
                    <a:pt x="120716" y="2863"/>
                  </a:lnTo>
                  <a:close/>
                  <a:moveTo>
                    <a:pt x="68081" y="145584"/>
                  </a:moveTo>
                  <a:cubicBezTo>
                    <a:pt x="66816" y="150138"/>
                    <a:pt x="66816" y="150645"/>
                    <a:pt x="63020" y="154946"/>
                  </a:cubicBezTo>
                  <a:cubicBezTo>
                    <a:pt x="51886" y="168864"/>
                    <a:pt x="41511" y="172913"/>
                    <a:pt x="34425" y="172913"/>
                  </a:cubicBezTo>
                  <a:cubicBezTo>
                    <a:pt x="21773" y="172913"/>
                    <a:pt x="18230" y="158995"/>
                    <a:pt x="18230" y="149126"/>
                  </a:cubicBezTo>
                  <a:cubicBezTo>
                    <a:pt x="18230" y="136474"/>
                    <a:pt x="26328" y="105348"/>
                    <a:pt x="32148" y="93708"/>
                  </a:cubicBezTo>
                  <a:cubicBezTo>
                    <a:pt x="39992" y="78778"/>
                    <a:pt x="51380" y="69415"/>
                    <a:pt x="61502" y="69415"/>
                  </a:cubicBezTo>
                  <a:cubicBezTo>
                    <a:pt x="77950" y="69415"/>
                    <a:pt x="81493" y="90165"/>
                    <a:pt x="81493" y="91684"/>
                  </a:cubicBezTo>
                  <a:cubicBezTo>
                    <a:pt x="81493" y="93202"/>
                    <a:pt x="80987" y="94720"/>
                    <a:pt x="80734" y="95985"/>
                  </a:cubicBezTo>
                  <a:lnTo>
                    <a:pt x="68081" y="145584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1826" name="任意形状 1825">
              <a:extLst>
                <a:ext uri="{FF2B5EF4-FFF2-40B4-BE49-F238E27FC236}">
                  <a16:creationId xmlns:a16="http://schemas.microsoft.com/office/drawing/2014/main" id="{25DEE30A-6833-206F-E9C1-001706C34FBB}"/>
                </a:ext>
              </a:extLst>
            </p:cNvPr>
            <p:cNvSpPr/>
            <p:nvPr>
              <p:custDataLst>
                <p:tags r:id="rId87"/>
              </p:custDataLst>
            </p:nvPr>
          </p:nvSpPr>
          <p:spPr>
            <a:xfrm>
              <a:off x="8436514" y="5614333"/>
              <a:ext cx="77686" cy="161193"/>
            </a:xfrm>
            <a:custGeom>
              <a:avLst/>
              <a:gdLst>
                <a:gd name="connsiteX0" fmla="*/ 46577 w 77686"/>
                <a:gd name="connsiteY0" fmla="*/ 57269 h 161193"/>
                <a:gd name="connsiteX1" fmla="*/ 70364 w 77686"/>
                <a:gd name="connsiteY1" fmla="*/ 57269 h 161193"/>
                <a:gd name="connsiteX2" fmla="*/ 77955 w 77686"/>
                <a:gd name="connsiteY2" fmla="*/ 52208 h 161193"/>
                <a:gd name="connsiteX3" fmla="*/ 70870 w 77686"/>
                <a:gd name="connsiteY3" fmla="*/ 49424 h 161193"/>
                <a:gd name="connsiteX4" fmla="*/ 48601 w 77686"/>
                <a:gd name="connsiteY4" fmla="*/ 49424 h 161193"/>
                <a:gd name="connsiteX5" fmla="*/ 58977 w 77686"/>
                <a:gd name="connsiteY5" fmla="*/ 6912 h 161193"/>
                <a:gd name="connsiteX6" fmla="*/ 51638 w 77686"/>
                <a:gd name="connsiteY6" fmla="*/ 79 h 161193"/>
                <a:gd name="connsiteX7" fmla="*/ 41516 w 77686"/>
                <a:gd name="connsiteY7" fmla="*/ 9189 h 161193"/>
                <a:gd name="connsiteX8" fmla="*/ 31647 w 77686"/>
                <a:gd name="connsiteY8" fmla="*/ 49424 h 161193"/>
                <a:gd name="connsiteX9" fmla="*/ 7860 w 77686"/>
                <a:gd name="connsiteY9" fmla="*/ 49424 h 161193"/>
                <a:gd name="connsiteX10" fmla="*/ 269 w 77686"/>
                <a:gd name="connsiteY10" fmla="*/ 54232 h 161193"/>
                <a:gd name="connsiteX11" fmla="*/ 7354 w 77686"/>
                <a:gd name="connsiteY11" fmla="*/ 57269 h 161193"/>
                <a:gd name="connsiteX12" fmla="*/ 29623 w 77686"/>
                <a:gd name="connsiteY12" fmla="*/ 57269 h 161193"/>
                <a:gd name="connsiteX13" fmla="*/ 10391 w 77686"/>
                <a:gd name="connsiteY13" fmla="*/ 137992 h 161193"/>
                <a:gd name="connsiteX14" fmla="*/ 33671 w 77686"/>
                <a:gd name="connsiteY14" fmla="*/ 161273 h 161193"/>
                <a:gd name="connsiteX15" fmla="*/ 73907 w 77686"/>
                <a:gd name="connsiteY15" fmla="*/ 122303 h 161193"/>
                <a:gd name="connsiteX16" fmla="*/ 70870 w 77686"/>
                <a:gd name="connsiteY16" fmla="*/ 119772 h 161193"/>
                <a:gd name="connsiteX17" fmla="*/ 67074 w 77686"/>
                <a:gd name="connsiteY17" fmla="*/ 123315 h 161193"/>
                <a:gd name="connsiteX18" fmla="*/ 34177 w 77686"/>
                <a:gd name="connsiteY18" fmla="*/ 155706 h 161193"/>
                <a:gd name="connsiteX19" fmla="*/ 26333 w 77686"/>
                <a:gd name="connsiteY19" fmla="*/ 144065 h 161193"/>
                <a:gd name="connsiteX20" fmla="*/ 27851 w 77686"/>
                <a:gd name="connsiteY20" fmla="*/ 131919 h 161193"/>
                <a:gd name="connsiteX21" fmla="*/ 46577 w 77686"/>
                <a:gd name="connsiteY21" fmla="*/ 57269 h 1611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77686" h="161193">
                  <a:moveTo>
                    <a:pt x="46577" y="57269"/>
                  </a:moveTo>
                  <a:lnTo>
                    <a:pt x="70364" y="57269"/>
                  </a:lnTo>
                  <a:cubicBezTo>
                    <a:pt x="75425" y="57269"/>
                    <a:pt x="77955" y="57269"/>
                    <a:pt x="77955" y="52208"/>
                  </a:cubicBezTo>
                  <a:cubicBezTo>
                    <a:pt x="77955" y="49424"/>
                    <a:pt x="75425" y="49424"/>
                    <a:pt x="70870" y="49424"/>
                  </a:cubicBezTo>
                  <a:lnTo>
                    <a:pt x="48601" y="49424"/>
                  </a:lnTo>
                  <a:cubicBezTo>
                    <a:pt x="57711" y="13491"/>
                    <a:pt x="58977" y="8430"/>
                    <a:pt x="58977" y="6912"/>
                  </a:cubicBezTo>
                  <a:cubicBezTo>
                    <a:pt x="58977" y="2610"/>
                    <a:pt x="55940" y="79"/>
                    <a:pt x="51638" y="79"/>
                  </a:cubicBezTo>
                  <a:cubicBezTo>
                    <a:pt x="50879" y="79"/>
                    <a:pt x="43793" y="332"/>
                    <a:pt x="41516" y="9189"/>
                  </a:cubicBezTo>
                  <a:lnTo>
                    <a:pt x="31647" y="49424"/>
                  </a:lnTo>
                  <a:lnTo>
                    <a:pt x="7860" y="49424"/>
                  </a:lnTo>
                  <a:cubicBezTo>
                    <a:pt x="2799" y="49424"/>
                    <a:pt x="269" y="49424"/>
                    <a:pt x="269" y="54232"/>
                  </a:cubicBezTo>
                  <a:cubicBezTo>
                    <a:pt x="269" y="57269"/>
                    <a:pt x="2293" y="57269"/>
                    <a:pt x="7354" y="57269"/>
                  </a:cubicBezTo>
                  <a:lnTo>
                    <a:pt x="29623" y="57269"/>
                  </a:lnTo>
                  <a:cubicBezTo>
                    <a:pt x="11403" y="129135"/>
                    <a:pt x="10391" y="133437"/>
                    <a:pt x="10391" y="137992"/>
                  </a:cubicBezTo>
                  <a:cubicBezTo>
                    <a:pt x="10391" y="151657"/>
                    <a:pt x="20007" y="161273"/>
                    <a:pt x="33671" y="161273"/>
                  </a:cubicBezTo>
                  <a:cubicBezTo>
                    <a:pt x="59483" y="161273"/>
                    <a:pt x="73907" y="124327"/>
                    <a:pt x="73907" y="122303"/>
                  </a:cubicBezTo>
                  <a:cubicBezTo>
                    <a:pt x="73907" y="119772"/>
                    <a:pt x="71882" y="119772"/>
                    <a:pt x="70870" y="119772"/>
                  </a:cubicBezTo>
                  <a:cubicBezTo>
                    <a:pt x="68592" y="119772"/>
                    <a:pt x="68339" y="120531"/>
                    <a:pt x="67074" y="123315"/>
                  </a:cubicBezTo>
                  <a:cubicBezTo>
                    <a:pt x="56193" y="149632"/>
                    <a:pt x="42781" y="155706"/>
                    <a:pt x="34177" y="155706"/>
                  </a:cubicBezTo>
                  <a:cubicBezTo>
                    <a:pt x="28863" y="155706"/>
                    <a:pt x="26333" y="152416"/>
                    <a:pt x="26333" y="144065"/>
                  </a:cubicBezTo>
                  <a:cubicBezTo>
                    <a:pt x="26333" y="137992"/>
                    <a:pt x="26839" y="136221"/>
                    <a:pt x="27851" y="131919"/>
                  </a:cubicBezTo>
                  <a:lnTo>
                    <a:pt x="46577" y="57269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1827" name="任意形状 1826">
              <a:extLst>
                <a:ext uri="{FF2B5EF4-FFF2-40B4-BE49-F238E27FC236}">
                  <a16:creationId xmlns:a16="http://schemas.microsoft.com/office/drawing/2014/main" id="{E1CB4605-1611-A457-18C6-056557269A83}"/>
                </a:ext>
              </a:extLst>
            </p:cNvPr>
            <p:cNvSpPr/>
            <p:nvPr>
              <p:custDataLst>
                <p:tags r:id="rId88"/>
              </p:custDataLst>
            </p:nvPr>
          </p:nvSpPr>
          <p:spPr>
            <a:xfrm>
              <a:off x="8530576" y="5569241"/>
              <a:ext cx="44461" cy="91756"/>
            </a:xfrm>
            <a:custGeom>
              <a:avLst/>
              <a:gdLst>
                <a:gd name="connsiteX0" fmla="*/ 43139 w 44461"/>
                <a:gd name="connsiteY0" fmla="*/ 15486 h 91756"/>
                <a:gd name="connsiteX1" fmla="*/ 44733 w 44461"/>
                <a:gd name="connsiteY1" fmla="*/ 9818 h 91756"/>
                <a:gd name="connsiteX2" fmla="*/ 34282 w 44461"/>
                <a:gd name="connsiteY2" fmla="*/ 75 h 91756"/>
                <a:gd name="connsiteX3" fmla="*/ 24540 w 44461"/>
                <a:gd name="connsiteY3" fmla="*/ 8400 h 91756"/>
                <a:gd name="connsiteX4" fmla="*/ 1158 w 44461"/>
                <a:gd name="connsiteY4" fmla="*/ 85100 h 91756"/>
                <a:gd name="connsiteX5" fmla="*/ 272 w 44461"/>
                <a:gd name="connsiteY5" fmla="*/ 87934 h 91756"/>
                <a:gd name="connsiteX6" fmla="*/ 7181 w 44461"/>
                <a:gd name="connsiteY6" fmla="*/ 91831 h 91756"/>
                <a:gd name="connsiteX7" fmla="*/ 9838 w 44461"/>
                <a:gd name="connsiteY7" fmla="*/ 88820 h 91756"/>
                <a:gd name="connsiteX8" fmla="*/ 43139 w 44461"/>
                <a:gd name="connsiteY8" fmla="*/ 15486 h 917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4461" h="91756">
                  <a:moveTo>
                    <a:pt x="43139" y="15486"/>
                  </a:moveTo>
                  <a:cubicBezTo>
                    <a:pt x="44556" y="12475"/>
                    <a:pt x="44733" y="11057"/>
                    <a:pt x="44733" y="9818"/>
                  </a:cubicBezTo>
                  <a:cubicBezTo>
                    <a:pt x="44733" y="4326"/>
                    <a:pt x="39774" y="75"/>
                    <a:pt x="34282" y="75"/>
                  </a:cubicBezTo>
                  <a:cubicBezTo>
                    <a:pt x="27551" y="75"/>
                    <a:pt x="25426" y="5566"/>
                    <a:pt x="24540" y="8400"/>
                  </a:cubicBezTo>
                  <a:lnTo>
                    <a:pt x="1158" y="85100"/>
                  </a:lnTo>
                  <a:cubicBezTo>
                    <a:pt x="981" y="85454"/>
                    <a:pt x="272" y="87757"/>
                    <a:pt x="272" y="87934"/>
                  </a:cubicBezTo>
                  <a:cubicBezTo>
                    <a:pt x="272" y="90060"/>
                    <a:pt x="5763" y="91831"/>
                    <a:pt x="7181" y="91831"/>
                  </a:cubicBezTo>
                  <a:cubicBezTo>
                    <a:pt x="8421" y="91831"/>
                    <a:pt x="8598" y="91477"/>
                    <a:pt x="9838" y="88820"/>
                  </a:cubicBezTo>
                  <a:lnTo>
                    <a:pt x="43139" y="15486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1828" name="任意形状 1827">
              <a:extLst>
                <a:ext uri="{FF2B5EF4-FFF2-40B4-BE49-F238E27FC236}">
                  <a16:creationId xmlns:a16="http://schemas.microsoft.com/office/drawing/2014/main" id="{622F77BE-53A7-8BD6-B12D-D0047C30875C}"/>
                </a:ext>
              </a:extLst>
            </p:cNvPr>
            <p:cNvSpPr/>
            <p:nvPr>
              <p:custDataLst>
                <p:tags r:id="rId89"/>
              </p:custDataLst>
            </p:nvPr>
          </p:nvSpPr>
          <p:spPr>
            <a:xfrm>
              <a:off x="8601419" y="5600668"/>
              <a:ext cx="138925" cy="172074"/>
            </a:xfrm>
            <a:custGeom>
              <a:avLst/>
              <a:gdLst>
                <a:gd name="connsiteX0" fmla="*/ 132115 w 138925"/>
                <a:gd name="connsiteY0" fmla="*/ 79 h 172074"/>
                <a:gd name="connsiteX1" fmla="*/ 275 w 138925"/>
                <a:gd name="connsiteY1" fmla="*/ 79 h 172074"/>
                <a:gd name="connsiteX2" fmla="*/ 275 w 138925"/>
                <a:gd name="connsiteY2" fmla="*/ 7924 h 172074"/>
                <a:gd name="connsiteX3" fmla="*/ 6348 w 138925"/>
                <a:gd name="connsiteY3" fmla="*/ 7924 h 172074"/>
                <a:gd name="connsiteX4" fmla="*/ 26339 w 138925"/>
                <a:gd name="connsiteY4" fmla="*/ 19817 h 172074"/>
                <a:gd name="connsiteX5" fmla="*/ 26339 w 138925"/>
                <a:gd name="connsiteY5" fmla="*/ 152416 h 172074"/>
                <a:gd name="connsiteX6" fmla="*/ 6348 w 138925"/>
                <a:gd name="connsiteY6" fmla="*/ 164309 h 172074"/>
                <a:gd name="connsiteX7" fmla="*/ 275 w 138925"/>
                <a:gd name="connsiteY7" fmla="*/ 164309 h 172074"/>
                <a:gd name="connsiteX8" fmla="*/ 275 w 138925"/>
                <a:gd name="connsiteY8" fmla="*/ 172154 h 172074"/>
                <a:gd name="connsiteX9" fmla="*/ 38739 w 138925"/>
                <a:gd name="connsiteY9" fmla="*/ 171395 h 172074"/>
                <a:gd name="connsiteX10" fmla="*/ 81251 w 138925"/>
                <a:gd name="connsiteY10" fmla="*/ 172154 h 172074"/>
                <a:gd name="connsiteX11" fmla="*/ 81251 w 138925"/>
                <a:gd name="connsiteY11" fmla="*/ 164309 h 172074"/>
                <a:gd name="connsiteX12" fmla="*/ 72901 w 138925"/>
                <a:gd name="connsiteY12" fmla="*/ 164309 h 172074"/>
                <a:gd name="connsiteX13" fmla="*/ 48861 w 138925"/>
                <a:gd name="connsiteY13" fmla="*/ 152163 h 172074"/>
                <a:gd name="connsiteX14" fmla="*/ 48861 w 138925"/>
                <a:gd name="connsiteY14" fmla="*/ 18046 h 172074"/>
                <a:gd name="connsiteX15" fmla="*/ 61260 w 138925"/>
                <a:gd name="connsiteY15" fmla="*/ 7924 h 172074"/>
                <a:gd name="connsiteX16" fmla="*/ 87325 w 138925"/>
                <a:gd name="connsiteY16" fmla="*/ 7924 h 172074"/>
                <a:gd name="connsiteX17" fmla="*/ 132874 w 138925"/>
                <a:gd name="connsiteY17" fmla="*/ 57016 h 172074"/>
                <a:gd name="connsiteX18" fmla="*/ 139200 w 138925"/>
                <a:gd name="connsiteY18" fmla="*/ 57016 h 172074"/>
                <a:gd name="connsiteX19" fmla="*/ 132115 w 138925"/>
                <a:gd name="connsiteY19" fmla="*/ 79 h 1720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38925" h="172074">
                  <a:moveTo>
                    <a:pt x="132115" y="79"/>
                  </a:moveTo>
                  <a:lnTo>
                    <a:pt x="275" y="79"/>
                  </a:lnTo>
                  <a:lnTo>
                    <a:pt x="275" y="7924"/>
                  </a:lnTo>
                  <a:lnTo>
                    <a:pt x="6348" y="7924"/>
                  </a:lnTo>
                  <a:cubicBezTo>
                    <a:pt x="25833" y="7924"/>
                    <a:pt x="26339" y="10707"/>
                    <a:pt x="26339" y="19817"/>
                  </a:cubicBezTo>
                  <a:lnTo>
                    <a:pt x="26339" y="152416"/>
                  </a:lnTo>
                  <a:cubicBezTo>
                    <a:pt x="26339" y="161526"/>
                    <a:pt x="25833" y="164309"/>
                    <a:pt x="6348" y="164309"/>
                  </a:cubicBezTo>
                  <a:lnTo>
                    <a:pt x="275" y="164309"/>
                  </a:lnTo>
                  <a:lnTo>
                    <a:pt x="275" y="172154"/>
                  </a:lnTo>
                  <a:cubicBezTo>
                    <a:pt x="9132" y="171395"/>
                    <a:pt x="28870" y="171395"/>
                    <a:pt x="38739" y="171395"/>
                  </a:cubicBezTo>
                  <a:cubicBezTo>
                    <a:pt x="49114" y="171395"/>
                    <a:pt x="72142" y="171395"/>
                    <a:pt x="81251" y="172154"/>
                  </a:cubicBezTo>
                  <a:lnTo>
                    <a:pt x="81251" y="164309"/>
                  </a:lnTo>
                  <a:lnTo>
                    <a:pt x="72901" y="164309"/>
                  </a:lnTo>
                  <a:cubicBezTo>
                    <a:pt x="48861" y="164309"/>
                    <a:pt x="48861" y="161020"/>
                    <a:pt x="48861" y="152163"/>
                  </a:cubicBezTo>
                  <a:lnTo>
                    <a:pt x="48861" y="18046"/>
                  </a:lnTo>
                  <a:cubicBezTo>
                    <a:pt x="48861" y="9695"/>
                    <a:pt x="49367" y="7924"/>
                    <a:pt x="61260" y="7924"/>
                  </a:cubicBezTo>
                  <a:lnTo>
                    <a:pt x="87325" y="7924"/>
                  </a:lnTo>
                  <a:cubicBezTo>
                    <a:pt x="123511" y="7924"/>
                    <a:pt x="128825" y="22854"/>
                    <a:pt x="132874" y="57016"/>
                  </a:cubicBezTo>
                  <a:lnTo>
                    <a:pt x="139200" y="57016"/>
                  </a:lnTo>
                  <a:lnTo>
                    <a:pt x="132115" y="79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1829" name="任意形状 1828">
              <a:extLst>
                <a:ext uri="{FF2B5EF4-FFF2-40B4-BE49-F238E27FC236}">
                  <a16:creationId xmlns:a16="http://schemas.microsoft.com/office/drawing/2014/main" id="{301C1011-89D0-BE8A-B543-D0B61DE2F7CF}"/>
                </a:ext>
              </a:extLst>
            </p:cNvPr>
            <p:cNvSpPr/>
            <p:nvPr>
              <p:custDataLst>
                <p:tags r:id="rId90"/>
              </p:custDataLst>
            </p:nvPr>
          </p:nvSpPr>
          <p:spPr>
            <a:xfrm>
              <a:off x="8764511" y="5687768"/>
              <a:ext cx="87150" cy="124703"/>
            </a:xfrm>
            <a:custGeom>
              <a:avLst/>
              <a:gdLst>
                <a:gd name="connsiteX0" fmla="*/ 42440 w 87150"/>
                <a:gd name="connsiteY0" fmla="*/ 5395 h 124703"/>
                <a:gd name="connsiteX1" fmla="*/ 43148 w 87150"/>
                <a:gd name="connsiteY1" fmla="*/ 2561 h 124703"/>
                <a:gd name="connsiteX2" fmla="*/ 40314 w 87150"/>
                <a:gd name="connsiteY2" fmla="*/ 81 h 124703"/>
                <a:gd name="connsiteX3" fmla="*/ 17641 w 87150"/>
                <a:gd name="connsiteY3" fmla="*/ 1852 h 124703"/>
                <a:gd name="connsiteX4" fmla="*/ 13744 w 87150"/>
                <a:gd name="connsiteY4" fmla="*/ 5926 h 124703"/>
                <a:gd name="connsiteX5" fmla="*/ 18349 w 87150"/>
                <a:gd name="connsiteY5" fmla="*/ 8406 h 124703"/>
                <a:gd name="connsiteX6" fmla="*/ 26852 w 87150"/>
                <a:gd name="connsiteY6" fmla="*/ 11063 h 124703"/>
                <a:gd name="connsiteX7" fmla="*/ 26143 w 87150"/>
                <a:gd name="connsiteY7" fmla="*/ 14960 h 124703"/>
                <a:gd name="connsiteX8" fmla="*/ 1167 w 87150"/>
                <a:gd name="connsiteY8" fmla="*/ 115219 h 124703"/>
                <a:gd name="connsiteX9" fmla="*/ 281 w 87150"/>
                <a:gd name="connsiteY9" fmla="*/ 119116 h 124703"/>
                <a:gd name="connsiteX10" fmla="*/ 6304 w 87150"/>
                <a:gd name="connsiteY10" fmla="*/ 124784 h 124703"/>
                <a:gd name="connsiteX11" fmla="*/ 14452 w 87150"/>
                <a:gd name="connsiteY11" fmla="*/ 117345 h 124703"/>
                <a:gd name="connsiteX12" fmla="*/ 23132 w 87150"/>
                <a:gd name="connsiteY12" fmla="*/ 82980 h 124703"/>
                <a:gd name="connsiteX13" fmla="*/ 45805 w 87150"/>
                <a:gd name="connsiteY13" fmla="*/ 97505 h 124703"/>
                <a:gd name="connsiteX14" fmla="*/ 45451 w 87150"/>
                <a:gd name="connsiteY14" fmla="*/ 101048 h 124703"/>
                <a:gd name="connsiteX15" fmla="*/ 44742 w 87150"/>
                <a:gd name="connsiteY15" fmla="*/ 106539 h 124703"/>
                <a:gd name="connsiteX16" fmla="*/ 63519 w 87150"/>
                <a:gd name="connsiteY16" fmla="*/ 124784 h 124703"/>
                <a:gd name="connsiteX17" fmla="*/ 86015 w 87150"/>
                <a:gd name="connsiteY17" fmla="*/ 97682 h 124703"/>
                <a:gd name="connsiteX18" fmla="*/ 83181 w 87150"/>
                <a:gd name="connsiteY18" fmla="*/ 95380 h 124703"/>
                <a:gd name="connsiteX19" fmla="*/ 79638 w 87150"/>
                <a:gd name="connsiteY19" fmla="*/ 99631 h 124703"/>
                <a:gd name="connsiteX20" fmla="*/ 64050 w 87150"/>
                <a:gd name="connsiteY20" fmla="*/ 119824 h 124703"/>
                <a:gd name="connsiteX21" fmla="*/ 57850 w 87150"/>
                <a:gd name="connsiteY21" fmla="*/ 110613 h 124703"/>
                <a:gd name="connsiteX22" fmla="*/ 58913 w 87150"/>
                <a:gd name="connsiteY22" fmla="*/ 102642 h 124703"/>
                <a:gd name="connsiteX23" fmla="*/ 59799 w 87150"/>
                <a:gd name="connsiteY23" fmla="*/ 97151 h 124703"/>
                <a:gd name="connsiteX24" fmla="*/ 31103 w 87150"/>
                <a:gd name="connsiteY24" fmla="*/ 78375 h 124703"/>
                <a:gd name="connsiteX25" fmla="*/ 45805 w 87150"/>
                <a:gd name="connsiteY25" fmla="*/ 66684 h 124703"/>
                <a:gd name="connsiteX26" fmla="*/ 73615 w 87150"/>
                <a:gd name="connsiteY26" fmla="*/ 49856 h 124703"/>
                <a:gd name="connsiteX27" fmla="*/ 79461 w 87150"/>
                <a:gd name="connsiteY27" fmla="*/ 52159 h 124703"/>
                <a:gd name="connsiteX28" fmla="*/ 70250 w 87150"/>
                <a:gd name="connsiteY28" fmla="*/ 62078 h 124703"/>
                <a:gd name="connsiteX29" fmla="*/ 77335 w 87150"/>
                <a:gd name="connsiteY29" fmla="*/ 68632 h 124703"/>
                <a:gd name="connsiteX30" fmla="*/ 87432 w 87150"/>
                <a:gd name="connsiteY30" fmla="*/ 57295 h 124703"/>
                <a:gd name="connsiteX31" fmla="*/ 73793 w 87150"/>
                <a:gd name="connsiteY31" fmla="*/ 44896 h 124703"/>
                <a:gd name="connsiteX32" fmla="*/ 45451 w 87150"/>
                <a:gd name="connsiteY32" fmla="*/ 60484 h 124703"/>
                <a:gd name="connsiteX33" fmla="*/ 24903 w 87150"/>
                <a:gd name="connsiteY33" fmla="*/ 76072 h 124703"/>
                <a:gd name="connsiteX34" fmla="*/ 42440 w 87150"/>
                <a:gd name="connsiteY34" fmla="*/ 5395 h 1247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87150" h="124703">
                  <a:moveTo>
                    <a:pt x="42440" y="5395"/>
                  </a:moveTo>
                  <a:cubicBezTo>
                    <a:pt x="42617" y="5040"/>
                    <a:pt x="43148" y="2738"/>
                    <a:pt x="43148" y="2561"/>
                  </a:cubicBezTo>
                  <a:cubicBezTo>
                    <a:pt x="43148" y="1675"/>
                    <a:pt x="42440" y="81"/>
                    <a:pt x="40314" y="81"/>
                  </a:cubicBezTo>
                  <a:cubicBezTo>
                    <a:pt x="36771" y="81"/>
                    <a:pt x="22069" y="1498"/>
                    <a:pt x="17641" y="1852"/>
                  </a:cubicBezTo>
                  <a:cubicBezTo>
                    <a:pt x="16223" y="2029"/>
                    <a:pt x="13744" y="2206"/>
                    <a:pt x="13744" y="5926"/>
                  </a:cubicBezTo>
                  <a:cubicBezTo>
                    <a:pt x="13744" y="8406"/>
                    <a:pt x="16223" y="8406"/>
                    <a:pt x="18349" y="8406"/>
                  </a:cubicBezTo>
                  <a:cubicBezTo>
                    <a:pt x="26852" y="8406"/>
                    <a:pt x="26852" y="9646"/>
                    <a:pt x="26852" y="11063"/>
                  </a:cubicBezTo>
                  <a:cubicBezTo>
                    <a:pt x="26852" y="12303"/>
                    <a:pt x="26497" y="13366"/>
                    <a:pt x="26143" y="14960"/>
                  </a:cubicBezTo>
                  <a:lnTo>
                    <a:pt x="1167" y="115219"/>
                  </a:lnTo>
                  <a:cubicBezTo>
                    <a:pt x="281" y="118407"/>
                    <a:pt x="281" y="118762"/>
                    <a:pt x="281" y="119116"/>
                  </a:cubicBezTo>
                  <a:cubicBezTo>
                    <a:pt x="281" y="121773"/>
                    <a:pt x="2407" y="124784"/>
                    <a:pt x="6304" y="124784"/>
                  </a:cubicBezTo>
                  <a:cubicBezTo>
                    <a:pt x="11087" y="124784"/>
                    <a:pt x="13389" y="121242"/>
                    <a:pt x="14452" y="117345"/>
                  </a:cubicBezTo>
                  <a:cubicBezTo>
                    <a:pt x="14806" y="116636"/>
                    <a:pt x="22423" y="85460"/>
                    <a:pt x="23132" y="82980"/>
                  </a:cubicBezTo>
                  <a:cubicBezTo>
                    <a:pt x="35708" y="84220"/>
                    <a:pt x="45805" y="88294"/>
                    <a:pt x="45805" y="97505"/>
                  </a:cubicBezTo>
                  <a:cubicBezTo>
                    <a:pt x="45805" y="98391"/>
                    <a:pt x="45805" y="99277"/>
                    <a:pt x="45451" y="101048"/>
                  </a:cubicBezTo>
                  <a:cubicBezTo>
                    <a:pt x="44742" y="103705"/>
                    <a:pt x="44742" y="104591"/>
                    <a:pt x="44742" y="106539"/>
                  </a:cubicBezTo>
                  <a:cubicBezTo>
                    <a:pt x="44742" y="119116"/>
                    <a:pt x="55016" y="124784"/>
                    <a:pt x="63519" y="124784"/>
                  </a:cubicBezTo>
                  <a:cubicBezTo>
                    <a:pt x="80701" y="124784"/>
                    <a:pt x="86015" y="97860"/>
                    <a:pt x="86015" y="97682"/>
                  </a:cubicBezTo>
                  <a:cubicBezTo>
                    <a:pt x="86015" y="95380"/>
                    <a:pt x="83712" y="95380"/>
                    <a:pt x="83181" y="95380"/>
                  </a:cubicBezTo>
                  <a:cubicBezTo>
                    <a:pt x="80701" y="95380"/>
                    <a:pt x="80524" y="96265"/>
                    <a:pt x="79638" y="99631"/>
                  </a:cubicBezTo>
                  <a:cubicBezTo>
                    <a:pt x="77512" y="107248"/>
                    <a:pt x="72730" y="119824"/>
                    <a:pt x="64050" y="119824"/>
                  </a:cubicBezTo>
                  <a:cubicBezTo>
                    <a:pt x="59267" y="119824"/>
                    <a:pt x="57850" y="115396"/>
                    <a:pt x="57850" y="110613"/>
                  </a:cubicBezTo>
                  <a:cubicBezTo>
                    <a:pt x="57850" y="107602"/>
                    <a:pt x="57850" y="107248"/>
                    <a:pt x="58913" y="102642"/>
                  </a:cubicBezTo>
                  <a:cubicBezTo>
                    <a:pt x="59090" y="102111"/>
                    <a:pt x="59799" y="99100"/>
                    <a:pt x="59799" y="97151"/>
                  </a:cubicBezTo>
                  <a:cubicBezTo>
                    <a:pt x="59799" y="81386"/>
                    <a:pt x="38543" y="78906"/>
                    <a:pt x="31103" y="78375"/>
                  </a:cubicBezTo>
                  <a:cubicBezTo>
                    <a:pt x="36240" y="75186"/>
                    <a:pt x="42794" y="69341"/>
                    <a:pt x="45805" y="66684"/>
                  </a:cubicBezTo>
                  <a:cubicBezTo>
                    <a:pt x="54839" y="58181"/>
                    <a:pt x="63696" y="49856"/>
                    <a:pt x="73615" y="49856"/>
                  </a:cubicBezTo>
                  <a:cubicBezTo>
                    <a:pt x="75741" y="49856"/>
                    <a:pt x="78044" y="50387"/>
                    <a:pt x="79461" y="52159"/>
                  </a:cubicBezTo>
                  <a:cubicBezTo>
                    <a:pt x="71844" y="53399"/>
                    <a:pt x="70250" y="59421"/>
                    <a:pt x="70250" y="62078"/>
                  </a:cubicBezTo>
                  <a:cubicBezTo>
                    <a:pt x="70250" y="65975"/>
                    <a:pt x="73261" y="68632"/>
                    <a:pt x="77335" y="68632"/>
                  </a:cubicBezTo>
                  <a:cubicBezTo>
                    <a:pt x="82118" y="68632"/>
                    <a:pt x="87432" y="64735"/>
                    <a:pt x="87432" y="57295"/>
                  </a:cubicBezTo>
                  <a:cubicBezTo>
                    <a:pt x="87432" y="51450"/>
                    <a:pt x="83181" y="44896"/>
                    <a:pt x="73793" y="44896"/>
                  </a:cubicBezTo>
                  <a:cubicBezTo>
                    <a:pt x="63696" y="44896"/>
                    <a:pt x="54485" y="52159"/>
                    <a:pt x="45451" y="60484"/>
                  </a:cubicBezTo>
                  <a:cubicBezTo>
                    <a:pt x="38011" y="67569"/>
                    <a:pt x="32166" y="73061"/>
                    <a:pt x="24903" y="76072"/>
                  </a:cubicBezTo>
                  <a:lnTo>
                    <a:pt x="42440" y="5395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1830" name="任意形状 1829">
              <a:extLst>
                <a:ext uri="{FF2B5EF4-FFF2-40B4-BE49-F238E27FC236}">
                  <a16:creationId xmlns:a16="http://schemas.microsoft.com/office/drawing/2014/main" id="{09E542F6-EEBE-1E46-3E6B-77976959DFBF}"/>
                </a:ext>
              </a:extLst>
            </p:cNvPr>
            <p:cNvSpPr/>
            <p:nvPr>
              <p:custDataLst>
                <p:tags r:id="rId91"/>
              </p:custDataLst>
            </p:nvPr>
          </p:nvSpPr>
          <p:spPr>
            <a:xfrm>
              <a:off x="8942957" y="5582955"/>
              <a:ext cx="58707" cy="253051"/>
            </a:xfrm>
            <a:custGeom>
              <a:avLst/>
              <a:gdLst>
                <a:gd name="connsiteX0" fmla="*/ 58996 w 58707"/>
                <a:gd name="connsiteY0" fmla="*/ 250600 h 253051"/>
                <a:gd name="connsiteX1" fmla="*/ 54694 w 58707"/>
                <a:gd name="connsiteY1" fmla="*/ 245033 h 253051"/>
                <a:gd name="connsiteX2" fmla="*/ 14965 w 58707"/>
                <a:gd name="connsiteY2" fmla="*/ 126605 h 253051"/>
                <a:gd name="connsiteX3" fmla="*/ 55706 w 58707"/>
                <a:gd name="connsiteY3" fmla="*/ 6912 h 253051"/>
                <a:gd name="connsiteX4" fmla="*/ 58996 w 58707"/>
                <a:gd name="connsiteY4" fmla="*/ 2610 h 253051"/>
                <a:gd name="connsiteX5" fmla="*/ 56465 w 58707"/>
                <a:gd name="connsiteY5" fmla="*/ 79 h 253051"/>
                <a:gd name="connsiteX6" fmla="*/ 16230 w 58707"/>
                <a:gd name="connsiteY6" fmla="*/ 49424 h 253051"/>
                <a:gd name="connsiteX7" fmla="*/ 288 w 58707"/>
                <a:gd name="connsiteY7" fmla="*/ 126605 h 253051"/>
                <a:gd name="connsiteX8" fmla="*/ 16989 w 58707"/>
                <a:gd name="connsiteY8" fmla="*/ 205557 h 253051"/>
                <a:gd name="connsiteX9" fmla="*/ 56465 w 58707"/>
                <a:gd name="connsiteY9" fmla="*/ 253130 h 253051"/>
                <a:gd name="connsiteX10" fmla="*/ 58996 w 58707"/>
                <a:gd name="connsiteY10" fmla="*/ 250600 h 2530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707" h="253051">
                  <a:moveTo>
                    <a:pt x="58996" y="250600"/>
                  </a:moveTo>
                  <a:cubicBezTo>
                    <a:pt x="58996" y="249841"/>
                    <a:pt x="58996" y="249334"/>
                    <a:pt x="54694" y="245033"/>
                  </a:cubicBezTo>
                  <a:cubicBezTo>
                    <a:pt x="23062" y="213148"/>
                    <a:pt x="14965" y="165321"/>
                    <a:pt x="14965" y="126605"/>
                  </a:cubicBezTo>
                  <a:cubicBezTo>
                    <a:pt x="14965" y="82574"/>
                    <a:pt x="24581" y="38543"/>
                    <a:pt x="55706" y="6912"/>
                  </a:cubicBezTo>
                  <a:cubicBezTo>
                    <a:pt x="58996" y="3875"/>
                    <a:pt x="58996" y="3369"/>
                    <a:pt x="58996" y="2610"/>
                  </a:cubicBezTo>
                  <a:cubicBezTo>
                    <a:pt x="58996" y="838"/>
                    <a:pt x="57983" y="79"/>
                    <a:pt x="56465" y="79"/>
                  </a:cubicBezTo>
                  <a:cubicBezTo>
                    <a:pt x="53935" y="79"/>
                    <a:pt x="31160" y="17287"/>
                    <a:pt x="16230" y="49424"/>
                  </a:cubicBezTo>
                  <a:cubicBezTo>
                    <a:pt x="3324" y="77260"/>
                    <a:pt x="288" y="105348"/>
                    <a:pt x="288" y="126605"/>
                  </a:cubicBezTo>
                  <a:cubicBezTo>
                    <a:pt x="288" y="146343"/>
                    <a:pt x="3071" y="176962"/>
                    <a:pt x="16989" y="205557"/>
                  </a:cubicBezTo>
                  <a:cubicBezTo>
                    <a:pt x="32172" y="236682"/>
                    <a:pt x="53935" y="253130"/>
                    <a:pt x="56465" y="253130"/>
                  </a:cubicBezTo>
                  <a:cubicBezTo>
                    <a:pt x="57983" y="253130"/>
                    <a:pt x="58996" y="252371"/>
                    <a:pt x="58996" y="250600"/>
                  </a:cubicBez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1831" name="任意形状 1830">
              <a:extLst>
                <a:ext uri="{FF2B5EF4-FFF2-40B4-BE49-F238E27FC236}">
                  <a16:creationId xmlns:a16="http://schemas.microsoft.com/office/drawing/2014/main" id="{DF409EE6-897D-282A-0F5B-F456AFCFFF84}"/>
                </a:ext>
              </a:extLst>
            </p:cNvPr>
            <p:cNvSpPr/>
            <p:nvPr>
              <p:custDataLst>
                <p:tags r:id="rId92"/>
              </p:custDataLst>
            </p:nvPr>
          </p:nvSpPr>
          <p:spPr>
            <a:xfrm>
              <a:off x="9022134" y="5614333"/>
              <a:ext cx="77686" cy="161193"/>
            </a:xfrm>
            <a:custGeom>
              <a:avLst/>
              <a:gdLst>
                <a:gd name="connsiteX0" fmla="*/ 46600 w 77686"/>
                <a:gd name="connsiteY0" fmla="*/ 57269 h 161193"/>
                <a:gd name="connsiteX1" fmla="*/ 70387 w 77686"/>
                <a:gd name="connsiteY1" fmla="*/ 57269 h 161193"/>
                <a:gd name="connsiteX2" fmla="*/ 77978 w 77686"/>
                <a:gd name="connsiteY2" fmla="*/ 52208 h 161193"/>
                <a:gd name="connsiteX3" fmla="*/ 70893 w 77686"/>
                <a:gd name="connsiteY3" fmla="*/ 49424 h 161193"/>
                <a:gd name="connsiteX4" fmla="*/ 48624 w 77686"/>
                <a:gd name="connsiteY4" fmla="*/ 49424 h 161193"/>
                <a:gd name="connsiteX5" fmla="*/ 59000 w 77686"/>
                <a:gd name="connsiteY5" fmla="*/ 6912 h 161193"/>
                <a:gd name="connsiteX6" fmla="*/ 51661 w 77686"/>
                <a:gd name="connsiteY6" fmla="*/ 79 h 161193"/>
                <a:gd name="connsiteX7" fmla="*/ 41539 w 77686"/>
                <a:gd name="connsiteY7" fmla="*/ 9189 h 161193"/>
                <a:gd name="connsiteX8" fmla="*/ 31670 w 77686"/>
                <a:gd name="connsiteY8" fmla="*/ 49424 h 161193"/>
                <a:gd name="connsiteX9" fmla="*/ 7883 w 77686"/>
                <a:gd name="connsiteY9" fmla="*/ 49424 h 161193"/>
                <a:gd name="connsiteX10" fmla="*/ 292 w 77686"/>
                <a:gd name="connsiteY10" fmla="*/ 54232 h 161193"/>
                <a:gd name="connsiteX11" fmla="*/ 7377 w 77686"/>
                <a:gd name="connsiteY11" fmla="*/ 57269 h 161193"/>
                <a:gd name="connsiteX12" fmla="*/ 29646 w 77686"/>
                <a:gd name="connsiteY12" fmla="*/ 57269 h 161193"/>
                <a:gd name="connsiteX13" fmla="*/ 10414 w 77686"/>
                <a:gd name="connsiteY13" fmla="*/ 137992 h 161193"/>
                <a:gd name="connsiteX14" fmla="*/ 33694 w 77686"/>
                <a:gd name="connsiteY14" fmla="*/ 161273 h 161193"/>
                <a:gd name="connsiteX15" fmla="*/ 73930 w 77686"/>
                <a:gd name="connsiteY15" fmla="*/ 122303 h 161193"/>
                <a:gd name="connsiteX16" fmla="*/ 70893 w 77686"/>
                <a:gd name="connsiteY16" fmla="*/ 119772 h 161193"/>
                <a:gd name="connsiteX17" fmla="*/ 67097 w 77686"/>
                <a:gd name="connsiteY17" fmla="*/ 123315 h 161193"/>
                <a:gd name="connsiteX18" fmla="*/ 34201 w 77686"/>
                <a:gd name="connsiteY18" fmla="*/ 155706 h 161193"/>
                <a:gd name="connsiteX19" fmla="*/ 26356 w 77686"/>
                <a:gd name="connsiteY19" fmla="*/ 144065 h 161193"/>
                <a:gd name="connsiteX20" fmla="*/ 27874 w 77686"/>
                <a:gd name="connsiteY20" fmla="*/ 131919 h 161193"/>
                <a:gd name="connsiteX21" fmla="*/ 46600 w 77686"/>
                <a:gd name="connsiteY21" fmla="*/ 57269 h 1611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77686" h="161193">
                  <a:moveTo>
                    <a:pt x="46600" y="57269"/>
                  </a:moveTo>
                  <a:lnTo>
                    <a:pt x="70387" y="57269"/>
                  </a:lnTo>
                  <a:cubicBezTo>
                    <a:pt x="75448" y="57269"/>
                    <a:pt x="77978" y="57269"/>
                    <a:pt x="77978" y="52208"/>
                  </a:cubicBezTo>
                  <a:cubicBezTo>
                    <a:pt x="77978" y="49424"/>
                    <a:pt x="75448" y="49424"/>
                    <a:pt x="70893" y="49424"/>
                  </a:cubicBezTo>
                  <a:lnTo>
                    <a:pt x="48624" y="49424"/>
                  </a:lnTo>
                  <a:cubicBezTo>
                    <a:pt x="57734" y="13491"/>
                    <a:pt x="59000" y="8430"/>
                    <a:pt x="59000" y="6912"/>
                  </a:cubicBezTo>
                  <a:cubicBezTo>
                    <a:pt x="59000" y="2610"/>
                    <a:pt x="55963" y="79"/>
                    <a:pt x="51661" y="79"/>
                  </a:cubicBezTo>
                  <a:cubicBezTo>
                    <a:pt x="50902" y="79"/>
                    <a:pt x="43817" y="332"/>
                    <a:pt x="41539" y="9189"/>
                  </a:cubicBezTo>
                  <a:lnTo>
                    <a:pt x="31670" y="49424"/>
                  </a:lnTo>
                  <a:lnTo>
                    <a:pt x="7883" y="49424"/>
                  </a:lnTo>
                  <a:cubicBezTo>
                    <a:pt x="2822" y="49424"/>
                    <a:pt x="292" y="49424"/>
                    <a:pt x="292" y="54232"/>
                  </a:cubicBezTo>
                  <a:cubicBezTo>
                    <a:pt x="292" y="57269"/>
                    <a:pt x="2316" y="57269"/>
                    <a:pt x="7377" y="57269"/>
                  </a:cubicBezTo>
                  <a:lnTo>
                    <a:pt x="29646" y="57269"/>
                  </a:lnTo>
                  <a:cubicBezTo>
                    <a:pt x="11426" y="129135"/>
                    <a:pt x="10414" y="133437"/>
                    <a:pt x="10414" y="137992"/>
                  </a:cubicBezTo>
                  <a:cubicBezTo>
                    <a:pt x="10414" y="151657"/>
                    <a:pt x="20030" y="161273"/>
                    <a:pt x="33694" y="161273"/>
                  </a:cubicBezTo>
                  <a:cubicBezTo>
                    <a:pt x="59506" y="161273"/>
                    <a:pt x="73930" y="124327"/>
                    <a:pt x="73930" y="122303"/>
                  </a:cubicBezTo>
                  <a:cubicBezTo>
                    <a:pt x="73930" y="119772"/>
                    <a:pt x="71905" y="119772"/>
                    <a:pt x="70893" y="119772"/>
                  </a:cubicBezTo>
                  <a:cubicBezTo>
                    <a:pt x="68616" y="119772"/>
                    <a:pt x="68362" y="120531"/>
                    <a:pt x="67097" y="123315"/>
                  </a:cubicBezTo>
                  <a:cubicBezTo>
                    <a:pt x="56216" y="149632"/>
                    <a:pt x="42804" y="155706"/>
                    <a:pt x="34201" y="155706"/>
                  </a:cubicBezTo>
                  <a:cubicBezTo>
                    <a:pt x="28886" y="155706"/>
                    <a:pt x="26356" y="152416"/>
                    <a:pt x="26356" y="144065"/>
                  </a:cubicBezTo>
                  <a:cubicBezTo>
                    <a:pt x="26356" y="137992"/>
                    <a:pt x="26862" y="136221"/>
                    <a:pt x="27874" y="131919"/>
                  </a:cubicBezTo>
                  <a:lnTo>
                    <a:pt x="46600" y="57269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1832" name="任意形状 1831">
              <a:extLst>
                <a:ext uri="{FF2B5EF4-FFF2-40B4-BE49-F238E27FC236}">
                  <a16:creationId xmlns:a16="http://schemas.microsoft.com/office/drawing/2014/main" id="{33A74B28-4D0E-393C-89B8-2C0FCFFC1955}"/>
                </a:ext>
              </a:extLst>
            </p:cNvPr>
            <p:cNvSpPr/>
            <p:nvPr>
              <p:custDataLst>
                <p:tags r:id="rId93"/>
              </p:custDataLst>
            </p:nvPr>
          </p:nvSpPr>
          <p:spPr>
            <a:xfrm>
              <a:off x="9116197" y="5569241"/>
              <a:ext cx="44461" cy="91756"/>
            </a:xfrm>
            <a:custGeom>
              <a:avLst/>
              <a:gdLst>
                <a:gd name="connsiteX0" fmla="*/ 43162 w 44461"/>
                <a:gd name="connsiteY0" fmla="*/ 15486 h 91756"/>
                <a:gd name="connsiteX1" fmla="*/ 44756 w 44461"/>
                <a:gd name="connsiteY1" fmla="*/ 9818 h 91756"/>
                <a:gd name="connsiteX2" fmla="*/ 34305 w 44461"/>
                <a:gd name="connsiteY2" fmla="*/ 75 h 91756"/>
                <a:gd name="connsiteX3" fmla="*/ 24563 w 44461"/>
                <a:gd name="connsiteY3" fmla="*/ 8400 h 91756"/>
                <a:gd name="connsiteX4" fmla="*/ 1181 w 44461"/>
                <a:gd name="connsiteY4" fmla="*/ 85100 h 91756"/>
                <a:gd name="connsiteX5" fmla="*/ 295 w 44461"/>
                <a:gd name="connsiteY5" fmla="*/ 87934 h 91756"/>
                <a:gd name="connsiteX6" fmla="*/ 7204 w 44461"/>
                <a:gd name="connsiteY6" fmla="*/ 91831 h 91756"/>
                <a:gd name="connsiteX7" fmla="*/ 9861 w 44461"/>
                <a:gd name="connsiteY7" fmla="*/ 88820 h 91756"/>
                <a:gd name="connsiteX8" fmla="*/ 43162 w 44461"/>
                <a:gd name="connsiteY8" fmla="*/ 15486 h 917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4461" h="91756">
                  <a:moveTo>
                    <a:pt x="43162" y="15486"/>
                  </a:moveTo>
                  <a:cubicBezTo>
                    <a:pt x="44579" y="12475"/>
                    <a:pt x="44756" y="11057"/>
                    <a:pt x="44756" y="9818"/>
                  </a:cubicBezTo>
                  <a:cubicBezTo>
                    <a:pt x="44756" y="4326"/>
                    <a:pt x="39797" y="75"/>
                    <a:pt x="34305" y="75"/>
                  </a:cubicBezTo>
                  <a:cubicBezTo>
                    <a:pt x="27574" y="75"/>
                    <a:pt x="25449" y="5566"/>
                    <a:pt x="24563" y="8400"/>
                  </a:cubicBezTo>
                  <a:lnTo>
                    <a:pt x="1181" y="85100"/>
                  </a:lnTo>
                  <a:cubicBezTo>
                    <a:pt x="1004" y="85454"/>
                    <a:pt x="295" y="87757"/>
                    <a:pt x="295" y="87934"/>
                  </a:cubicBezTo>
                  <a:cubicBezTo>
                    <a:pt x="295" y="90060"/>
                    <a:pt x="5787" y="91831"/>
                    <a:pt x="7204" y="91831"/>
                  </a:cubicBezTo>
                  <a:cubicBezTo>
                    <a:pt x="8444" y="91831"/>
                    <a:pt x="8621" y="91477"/>
                    <a:pt x="9861" y="88820"/>
                  </a:cubicBezTo>
                  <a:lnTo>
                    <a:pt x="43162" y="15486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1833" name="任意形状 1832">
              <a:extLst>
                <a:ext uri="{FF2B5EF4-FFF2-40B4-BE49-F238E27FC236}">
                  <a16:creationId xmlns:a16="http://schemas.microsoft.com/office/drawing/2014/main" id="{B206FE16-6D07-B8F3-8BA9-435DFFA7C9CD}"/>
                </a:ext>
              </a:extLst>
            </p:cNvPr>
            <p:cNvSpPr/>
            <p:nvPr>
              <p:custDataLst>
                <p:tags r:id="rId94"/>
              </p:custDataLst>
            </p:nvPr>
          </p:nvSpPr>
          <p:spPr>
            <a:xfrm>
              <a:off x="9193113" y="5582955"/>
              <a:ext cx="58707" cy="253051"/>
            </a:xfrm>
            <a:custGeom>
              <a:avLst/>
              <a:gdLst>
                <a:gd name="connsiteX0" fmla="*/ 59006 w 58707"/>
                <a:gd name="connsiteY0" fmla="*/ 126605 h 253051"/>
                <a:gd name="connsiteX1" fmla="*/ 42305 w 58707"/>
                <a:gd name="connsiteY1" fmla="*/ 47653 h 253051"/>
                <a:gd name="connsiteX2" fmla="*/ 2829 w 58707"/>
                <a:gd name="connsiteY2" fmla="*/ 79 h 253051"/>
                <a:gd name="connsiteX3" fmla="*/ 298 w 58707"/>
                <a:gd name="connsiteY3" fmla="*/ 2610 h 253051"/>
                <a:gd name="connsiteX4" fmla="*/ 5106 w 58707"/>
                <a:gd name="connsiteY4" fmla="*/ 8430 h 253051"/>
                <a:gd name="connsiteX5" fmla="*/ 44329 w 58707"/>
                <a:gd name="connsiteY5" fmla="*/ 126605 h 253051"/>
                <a:gd name="connsiteX6" fmla="*/ 3588 w 58707"/>
                <a:gd name="connsiteY6" fmla="*/ 246298 h 253051"/>
                <a:gd name="connsiteX7" fmla="*/ 298 w 58707"/>
                <a:gd name="connsiteY7" fmla="*/ 250600 h 253051"/>
                <a:gd name="connsiteX8" fmla="*/ 2829 w 58707"/>
                <a:gd name="connsiteY8" fmla="*/ 253130 h 253051"/>
                <a:gd name="connsiteX9" fmla="*/ 43064 w 58707"/>
                <a:gd name="connsiteY9" fmla="*/ 203785 h 253051"/>
                <a:gd name="connsiteX10" fmla="*/ 59006 w 58707"/>
                <a:gd name="connsiteY10" fmla="*/ 126605 h 2530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707" h="253051">
                  <a:moveTo>
                    <a:pt x="59006" y="126605"/>
                  </a:moveTo>
                  <a:cubicBezTo>
                    <a:pt x="59006" y="106867"/>
                    <a:pt x="56222" y="76248"/>
                    <a:pt x="42305" y="47653"/>
                  </a:cubicBezTo>
                  <a:cubicBezTo>
                    <a:pt x="27122" y="16527"/>
                    <a:pt x="5359" y="79"/>
                    <a:pt x="2829" y="79"/>
                  </a:cubicBezTo>
                  <a:cubicBezTo>
                    <a:pt x="1310" y="79"/>
                    <a:pt x="298" y="1091"/>
                    <a:pt x="298" y="2610"/>
                  </a:cubicBezTo>
                  <a:cubicBezTo>
                    <a:pt x="298" y="3369"/>
                    <a:pt x="298" y="3875"/>
                    <a:pt x="5106" y="8430"/>
                  </a:cubicBezTo>
                  <a:cubicBezTo>
                    <a:pt x="29905" y="33482"/>
                    <a:pt x="44329" y="73717"/>
                    <a:pt x="44329" y="126605"/>
                  </a:cubicBezTo>
                  <a:cubicBezTo>
                    <a:pt x="44329" y="169876"/>
                    <a:pt x="34966" y="214413"/>
                    <a:pt x="3588" y="246298"/>
                  </a:cubicBezTo>
                  <a:cubicBezTo>
                    <a:pt x="298" y="249334"/>
                    <a:pt x="298" y="249841"/>
                    <a:pt x="298" y="250600"/>
                  </a:cubicBezTo>
                  <a:cubicBezTo>
                    <a:pt x="298" y="252118"/>
                    <a:pt x="1310" y="253130"/>
                    <a:pt x="2829" y="253130"/>
                  </a:cubicBezTo>
                  <a:cubicBezTo>
                    <a:pt x="5359" y="253130"/>
                    <a:pt x="28134" y="235923"/>
                    <a:pt x="43064" y="203785"/>
                  </a:cubicBezTo>
                  <a:cubicBezTo>
                    <a:pt x="55969" y="175950"/>
                    <a:pt x="59006" y="147861"/>
                    <a:pt x="59006" y="126605"/>
                  </a:cubicBez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1834" name="任意形状 1833">
              <a:extLst>
                <a:ext uri="{FF2B5EF4-FFF2-40B4-BE49-F238E27FC236}">
                  <a16:creationId xmlns:a16="http://schemas.microsoft.com/office/drawing/2014/main" id="{1FD13925-8B3E-998A-513F-31E4684201CB}"/>
                </a:ext>
              </a:extLst>
            </p:cNvPr>
            <p:cNvSpPr/>
            <p:nvPr>
              <p:custDataLst>
                <p:tags r:id="rId95"/>
              </p:custDataLst>
            </p:nvPr>
          </p:nvSpPr>
          <p:spPr>
            <a:xfrm>
              <a:off x="9280641" y="5405816"/>
              <a:ext cx="66552" cy="607069"/>
            </a:xfrm>
            <a:custGeom>
              <a:avLst/>
              <a:gdLst>
                <a:gd name="connsiteX0" fmla="*/ 52937 w 66552"/>
                <a:gd name="connsiteY0" fmla="*/ 593217 h 607069"/>
                <a:gd name="connsiteX1" fmla="*/ 302 w 66552"/>
                <a:gd name="connsiteY1" fmla="*/ 593217 h 607069"/>
                <a:gd name="connsiteX2" fmla="*/ 302 w 66552"/>
                <a:gd name="connsiteY2" fmla="*/ 607135 h 607069"/>
                <a:gd name="connsiteX3" fmla="*/ 66854 w 66552"/>
                <a:gd name="connsiteY3" fmla="*/ 607135 h 607069"/>
                <a:gd name="connsiteX4" fmla="*/ 66854 w 66552"/>
                <a:gd name="connsiteY4" fmla="*/ 65 h 607069"/>
                <a:gd name="connsiteX5" fmla="*/ 302 w 66552"/>
                <a:gd name="connsiteY5" fmla="*/ 65 h 607069"/>
                <a:gd name="connsiteX6" fmla="*/ 302 w 66552"/>
                <a:gd name="connsiteY6" fmla="*/ 13983 h 607069"/>
                <a:gd name="connsiteX7" fmla="*/ 52937 w 66552"/>
                <a:gd name="connsiteY7" fmla="*/ 13983 h 607069"/>
                <a:gd name="connsiteX8" fmla="*/ 52937 w 66552"/>
                <a:gd name="connsiteY8" fmla="*/ 593217 h 6070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6552" h="607069">
                  <a:moveTo>
                    <a:pt x="52937" y="593217"/>
                  </a:moveTo>
                  <a:lnTo>
                    <a:pt x="302" y="593217"/>
                  </a:lnTo>
                  <a:lnTo>
                    <a:pt x="302" y="607135"/>
                  </a:lnTo>
                  <a:lnTo>
                    <a:pt x="66854" y="607135"/>
                  </a:lnTo>
                  <a:lnTo>
                    <a:pt x="66854" y="65"/>
                  </a:lnTo>
                  <a:lnTo>
                    <a:pt x="302" y="65"/>
                  </a:lnTo>
                  <a:lnTo>
                    <a:pt x="302" y="13983"/>
                  </a:lnTo>
                  <a:lnTo>
                    <a:pt x="52937" y="13983"/>
                  </a:lnTo>
                  <a:lnTo>
                    <a:pt x="52937" y="593217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</p:grpSp>
      <p:grpSp>
        <p:nvGrpSpPr>
          <p:cNvPr id="6022" name="组合 6021" descr="\documentclass{article}&#10;\usepackage{amsmath}&#10;\usepackage{color}&#10;\pagestyle{empty}&#10;\begin{document}&#10;&#10;\begin{equation*}&#10;\int_{0}^{t} dt^{\prime} P_{n}\left(t^{\prime};t \right) \left[ \lambda_{n-1} Y_{n-1}(t^{\prime}) \right], n \ge 2&#10;\end{equation*}&#10;&#10;&#10;\end{document}" title="IguanaTex Vector Display">
            <a:extLst>
              <a:ext uri="{FF2B5EF4-FFF2-40B4-BE49-F238E27FC236}">
                <a16:creationId xmlns:a16="http://schemas.microsoft.com/office/drawing/2014/main" id="{9BF2A7BE-9359-A714-A949-249DF08C9E2D}"/>
              </a:ext>
            </a:extLst>
          </p:cNvPr>
          <p:cNvGrpSpPr>
            <a:grpSpLocks noChangeAspect="1"/>
          </p:cNvGrpSpPr>
          <p:nvPr>
            <p:custDataLst>
              <p:tags r:id="rId2"/>
            </p:custDataLst>
          </p:nvPr>
        </p:nvGrpSpPr>
        <p:grpSpPr>
          <a:xfrm>
            <a:off x="1642088" y="4489629"/>
            <a:ext cx="3932015" cy="626686"/>
            <a:chOff x="11488241" y="6427347"/>
            <a:chExt cx="3932015" cy="626686"/>
          </a:xfrm>
        </p:grpSpPr>
        <p:sp>
          <p:nvSpPr>
            <p:cNvPr id="5990" name="任意形状 5989">
              <a:extLst>
                <a:ext uri="{FF2B5EF4-FFF2-40B4-BE49-F238E27FC236}">
                  <a16:creationId xmlns:a16="http://schemas.microsoft.com/office/drawing/2014/main" id="{17B01F06-BCA9-6138-9600-3C64AC25FB85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>
            <a:xfrm>
              <a:off x="11488241" y="6475498"/>
              <a:ext cx="223026" cy="562279"/>
            </a:xfrm>
            <a:custGeom>
              <a:avLst/>
              <a:gdLst>
                <a:gd name="connsiteX0" fmla="*/ 12224 w 223026"/>
                <a:gd name="connsiteY0" fmla="*/ 550958 h 562279"/>
                <a:gd name="connsiteX1" fmla="*/ 24545 w 223026"/>
                <a:gd name="connsiteY1" fmla="*/ 538558 h 562279"/>
                <a:gd name="connsiteX2" fmla="*/ 12476 w 223026"/>
                <a:gd name="connsiteY2" fmla="*/ 526159 h 562279"/>
                <a:gd name="connsiteX3" fmla="*/ 155 w 223026"/>
                <a:gd name="connsiteY3" fmla="*/ 538811 h 562279"/>
                <a:gd name="connsiteX4" fmla="*/ 28065 w 223026"/>
                <a:gd name="connsiteY4" fmla="*/ 562345 h 562279"/>
                <a:gd name="connsiteX5" fmla="*/ 98468 w 223026"/>
                <a:gd name="connsiteY5" fmla="*/ 429746 h 562279"/>
                <a:gd name="connsiteX6" fmla="*/ 147750 w 223026"/>
                <a:gd name="connsiteY6" fmla="*/ 187829 h 562279"/>
                <a:gd name="connsiteX7" fmla="*/ 174906 w 223026"/>
                <a:gd name="connsiteY7" fmla="*/ 50676 h 562279"/>
                <a:gd name="connsiteX8" fmla="*/ 196278 w 223026"/>
                <a:gd name="connsiteY8" fmla="*/ 5633 h 562279"/>
                <a:gd name="connsiteX9" fmla="*/ 211364 w 223026"/>
                <a:gd name="connsiteY9" fmla="*/ 11453 h 562279"/>
                <a:gd name="connsiteX10" fmla="*/ 198792 w 223026"/>
                <a:gd name="connsiteY10" fmla="*/ 23852 h 562279"/>
                <a:gd name="connsiteX11" fmla="*/ 210861 w 223026"/>
                <a:gd name="connsiteY11" fmla="*/ 36252 h 562279"/>
                <a:gd name="connsiteX12" fmla="*/ 223182 w 223026"/>
                <a:gd name="connsiteY12" fmla="*/ 23599 h 562279"/>
                <a:gd name="connsiteX13" fmla="*/ 195775 w 223026"/>
                <a:gd name="connsiteY13" fmla="*/ 66 h 562279"/>
                <a:gd name="connsiteX14" fmla="*/ 148756 w 223026"/>
                <a:gd name="connsiteY14" fmla="*/ 79271 h 562279"/>
                <a:gd name="connsiteX15" fmla="*/ 86147 w 223026"/>
                <a:gd name="connsiteY15" fmla="*/ 374581 h 562279"/>
                <a:gd name="connsiteX16" fmla="*/ 64021 w 223026"/>
                <a:gd name="connsiteY16" fmla="*/ 490732 h 562279"/>
                <a:gd name="connsiteX17" fmla="*/ 27562 w 223026"/>
                <a:gd name="connsiteY17" fmla="*/ 556778 h 562279"/>
                <a:gd name="connsiteX18" fmla="*/ 12224 w 223026"/>
                <a:gd name="connsiteY18" fmla="*/ 550958 h 562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223026" h="562279">
                  <a:moveTo>
                    <a:pt x="12224" y="550958"/>
                  </a:moveTo>
                  <a:cubicBezTo>
                    <a:pt x="20270" y="550452"/>
                    <a:pt x="24545" y="544885"/>
                    <a:pt x="24545" y="538558"/>
                  </a:cubicBezTo>
                  <a:cubicBezTo>
                    <a:pt x="24545" y="530208"/>
                    <a:pt x="18259" y="526159"/>
                    <a:pt x="12476" y="526159"/>
                  </a:cubicBezTo>
                  <a:cubicBezTo>
                    <a:pt x="6441" y="526159"/>
                    <a:pt x="155" y="529955"/>
                    <a:pt x="155" y="538811"/>
                  </a:cubicBezTo>
                  <a:cubicBezTo>
                    <a:pt x="155" y="551717"/>
                    <a:pt x="12727" y="562345"/>
                    <a:pt x="28065" y="562345"/>
                  </a:cubicBezTo>
                  <a:cubicBezTo>
                    <a:pt x="66284" y="562345"/>
                    <a:pt x="80616" y="503131"/>
                    <a:pt x="98468" y="429746"/>
                  </a:cubicBezTo>
                  <a:cubicBezTo>
                    <a:pt x="117829" y="349782"/>
                    <a:pt x="134172" y="269059"/>
                    <a:pt x="147750" y="187829"/>
                  </a:cubicBezTo>
                  <a:cubicBezTo>
                    <a:pt x="157053" y="133930"/>
                    <a:pt x="166357" y="83319"/>
                    <a:pt x="174906" y="50676"/>
                  </a:cubicBezTo>
                  <a:cubicBezTo>
                    <a:pt x="177923" y="38276"/>
                    <a:pt x="186472" y="5633"/>
                    <a:pt x="196278" y="5633"/>
                  </a:cubicBezTo>
                  <a:cubicBezTo>
                    <a:pt x="204072" y="5633"/>
                    <a:pt x="210358" y="10441"/>
                    <a:pt x="211364" y="11453"/>
                  </a:cubicBezTo>
                  <a:cubicBezTo>
                    <a:pt x="203067" y="11959"/>
                    <a:pt x="198792" y="17526"/>
                    <a:pt x="198792" y="23852"/>
                  </a:cubicBezTo>
                  <a:cubicBezTo>
                    <a:pt x="198792" y="32203"/>
                    <a:pt x="205078" y="36252"/>
                    <a:pt x="210861" y="36252"/>
                  </a:cubicBezTo>
                  <a:cubicBezTo>
                    <a:pt x="216896" y="36252"/>
                    <a:pt x="223182" y="32456"/>
                    <a:pt x="223182" y="23599"/>
                  </a:cubicBezTo>
                  <a:cubicBezTo>
                    <a:pt x="223182" y="9935"/>
                    <a:pt x="209604" y="66"/>
                    <a:pt x="195775" y="66"/>
                  </a:cubicBezTo>
                  <a:cubicBezTo>
                    <a:pt x="176666" y="66"/>
                    <a:pt x="162585" y="27648"/>
                    <a:pt x="148756" y="79271"/>
                  </a:cubicBezTo>
                  <a:cubicBezTo>
                    <a:pt x="148002" y="82054"/>
                    <a:pt x="113806" y="209086"/>
                    <a:pt x="86147" y="374581"/>
                  </a:cubicBezTo>
                  <a:cubicBezTo>
                    <a:pt x="79610" y="413298"/>
                    <a:pt x="72318" y="455558"/>
                    <a:pt x="64021" y="490732"/>
                  </a:cubicBezTo>
                  <a:cubicBezTo>
                    <a:pt x="59495" y="509204"/>
                    <a:pt x="47929" y="556778"/>
                    <a:pt x="27562" y="556778"/>
                  </a:cubicBezTo>
                  <a:cubicBezTo>
                    <a:pt x="18510" y="556778"/>
                    <a:pt x="12476" y="550958"/>
                    <a:pt x="12224" y="550958"/>
                  </a:cubicBez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991" name="任意形状 5990">
              <a:extLst>
                <a:ext uri="{FF2B5EF4-FFF2-40B4-BE49-F238E27FC236}">
                  <a16:creationId xmlns:a16="http://schemas.microsoft.com/office/drawing/2014/main" id="{5296A442-11BD-8824-5B9C-6A1E7A599B4C}"/>
                </a:ext>
              </a:extLst>
            </p:cNvPr>
            <p:cNvSpPr/>
            <p:nvPr>
              <p:custDataLst>
                <p:tags r:id="rId35"/>
              </p:custDataLst>
            </p:nvPr>
          </p:nvSpPr>
          <p:spPr>
            <a:xfrm>
              <a:off x="11732993" y="6427347"/>
              <a:ext cx="59490" cy="112481"/>
            </a:xfrm>
            <a:custGeom>
              <a:avLst/>
              <a:gdLst>
                <a:gd name="connsiteX0" fmla="*/ 36071 w 59490"/>
                <a:gd name="connsiteY0" fmla="*/ 40809 h 112481"/>
                <a:gd name="connsiteX1" fmla="*/ 54023 w 59490"/>
                <a:gd name="connsiteY1" fmla="*/ 40809 h 112481"/>
                <a:gd name="connsiteX2" fmla="*/ 59656 w 59490"/>
                <a:gd name="connsiteY2" fmla="*/ 36912 h 112481"/>
                <a:gd name="connsiteX3" fmla="*/ 54375 w 59490"/>
                <a:gd name="connsiteY3" fmla="*/ 34432 h 112481"/>
                <a:gd name="connsiteX4" fmla="*/ 37655 w 59490"/>
                <a:gd name="connsiteY4" fmla="*/ 34432 h 112481"/>
                <a:gd name="connsiteX5" fmla="*/ 44167 w 59490"/>
                <a:gd name="connsiteY5" fmla="*/ 8216 h 112481"/>
                <a:gd name="connsiteX6" fmla="*/ 44695 w 59490"/>
                <a:gd name="connsiteY6" fmla="*/ 5736 h 112481"/>
                <a:gd name="connsiteX7" fmla="*/ 38711 w 59490"/>
                <a:gd name="connsiteY7" fmla="*/ 68 h 112481"/>
                <a:gd name="connsiteX8" fmla="*/ 30438 w 59490"/>
                <a:gd name="connsiteY8" fmla="*/ 7685 h 112481"/>
                <a:gd name="connsiteX9" fmla="*/ 23750 w 59490"/>
                <a:gd name="connsiteY9" fmla="*/ 34432 h 112481"/>
                <a:gd name="connsiteX10" fmla="*/ 5797 w 59490"/>
                <a:gd name="connsiteY10" fmla="*/ 34432 h 112481"/>
                <a:gd name="connsiteX11" fmla="*/ 165 w 59490"/>
                <a:gd name="connsiteY11" fmla="*/ 38329 h 112481"/>
                <a:gd name="connsiteX12" fmla="*/ 5445 w 59490"/>
                <a:gd name="connsiteY12" fmla="*/ 40809 h 112481"/>
                <a:gd name="connsiteX13" fmla="*/ 22166 w 59490"/>
                <a:gd name="connsiteY13" fmla="*/ 40809 h 112481"/>
                <a:gd name="connsiteX14" fmla="*/ 11782 w 59490"/>
                <a:gd name="connsiteY14" fmla="*/ 82613 h 112481"/>
                <a:gd name="connsiteX15" fmla="*/ 9142 w 59490"/>
                <a:gd name="connsiteY15" fmla="*/ 95721 h 112481"/>
                <a:gd name="connsiteX16" fmla="*/ 27974 w 59490"/>
                <a:gd name="connsiteY16" fmla="*/ 112549 h 112481"/>
                <a:gd name="connsiteX17" fmla="*/ 58600 w 59490"/>
                <a:gd name="connsiteY17" fmla="*/ 85447 h 112481"/>
                <a:gd name="connsiteX18" fmla="*/ 55784 w 59490"/>
                <a:gd name="connsiteY18" fmla="*/ 83145 h 112481"/>
                <a:gd name="connsiteX19" fmla="*/ 52087 w 59490"/>
                <a:gd name="connsiteY19" fmla="*/ 86510 h 112481"/>
                <a:gd name="connsiteX20" fmla="*/ 28502 w 59490"/>
                <a:gd name="connsiteY20" fmla="*/ 107589 h 112481"/>
                <a:gd name="connsiteX21" fmla="*/ 22342 w 59490"/>
                <a:gd name="connsiteY21" fmla="*/ 98910 h 112481"/>
                <a:gd name="connsiteX22" fmla="*/ 23398 w 59490"/>
                <a:gd name="connsiteY22" fmla="*/ 91647 h 112481"/>
                <a:gd name="connsiteX23" fmla="*/ 36071 w 59490"/>
                <a:gd name="connsiteY23" fmla="*/ 40809 h 1124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59490" h="112481">
                  <a:moveTo>
                    <a:pt x="36071" y="40809"/>
                  </a:moveTo>
                  <a:lnTo>
                    <a:pt x="54023" y="40809"/>
                  </a:lnTo>
                  <a:cubicBezTo>
                    <a:pt x="57368" y="40809"/>
                    <a:pt x="59656" y="40809"/>
                    <a:pt x="59656" y="36912"/>
                  </a:cubicBezTo>
                  <a:cubicBezTo>
                    <a:pt x="59656" y="34432"/>
                    <a:pt x="57368" y="34432"/>
                    <a:pt x="54375" y="34432"/>
                  </a:cubicBezTo>
                  <a:lnTo>
                    <a:pt x="37655" y="34432"/>
                  </a:lnTo>
                  <a:lnTo>
                    <a:pt x="44167" y="8216"/>
                  </a:lnTo>
                  <a:cubicBezTo>
                    <a:pt x="44343" y="7331"/>
                    <a:pt x="44695" y="6445"/>
                    <a:pt x="44695" y="5736"/>
                  </a:cubicBezTo>
                  <a:cubicBezTo>
                    <a:pt x="44695" y="2548"/>
                    <a:pt x="42231" y="68"/>
                    <a:pt x="38711" y="68"/>
                  </a:cubicBezTo>
                  <a:cubicBezTo>
                    <a:pt x="34311" y="68"/>
                    <a:pt x="31670" y="3079"/>
                    <a:pt x="30438" y="7685"/>
                  </a:cubicBezTo>
                  <a:cubicBezTo>
                    <a:pt x="29206" y="12113"/>
                    <a:pt x="31494" y="3611"/>
                    <a:pt x="23750" y="34432"/>
                  </a:cubicBezTo>
                  <a:lnTo>
                    <a:pt x="5797" y="34432"/>
                  </a:lnTo>
                  <a:cubicBezTo>
                    <a:pt x="2453" y="34432"/>
                    <a:pt x="165" y="34432"/>
                    <a:pt x="165" y="38329"/>
                  </a:cubicBezTo>
                  <a:cubicBezTo>
                    <a:pt x="165" y="40809"/>
                    <a:pt x="2277" y="40809"/>
                    <a:pt x="5445" y="40809"/>
                  </a:cubicBezTo>
                  <a:lnTo>
                    <a:pt x="22166" y="40809"/>
                  </a:lnTo>
                  <a:lnTo>
                    <a:pt x="11782" y="82613"/>
                  </a:lnTo>
                  <a:cubicBezTo>
                    <a:pt x="10726" y="87042"/>
                    <a:pt x="9142" y="93419"/>
                    <a:pt x="9142" y="95721"/>
                  </a:cubicBezTo>
                  <a:cubicBezTo>
                    <a:pt x="9142" y="106172"/>
                    <a:pt x="17942" y="112549"/>
                    <a:pt x="27974" y="112549"/>
                  </a:cubicBezTo>
                  <a:cubicBezTo>
                    <a:pt x="47511" y="112549"/>
                    <a:pt x="58600" y="87750"/>
                    <a:pt x="58600" y="85447"/>
                  </a:cubicBezTo>
                  <a:cubicBezTo>
                    <a:pt x="58600" y="83145"/>
                    <a:pt x="56312" y="83145"/>
                    <a:pt x="55784" y="83145"/>
                  </a:cubicBezTo>
                  <a:cubicBezTo>
                    <a:pt x="53671" y="83145"/>
                    <a:pt x="53495" y="83499"/>
                    <a:pt x="52087" y="86510"/>
                  </a:cubicBezTo>
                  <a:cubicBezTo>
                    <a:pt x="47159" y="97670"/>
                    <a:pt x="38183" y="107589"/>
                    <a:pt x="28502" y="107589"/>
                  </a:cubicBezTo>
                  <a:cubicBezTo>
                    <a:pt x="24806" y="107589"/>
                    <a:pt x="22342" y="105287"/>
                    <a:pt x="22342" y="98910"/>
                  </a:cubicBezTo>
                  <a:cubicBezTo>
                    <a:pt x="22342" y="97138"/>
                    <a:pt x="23046" y="93419"/>
                    <a:pt x="23398" y="91647"/>
                  </a:cubicBezTo>
                  <a:lnTo>
                    <a:pt x="36071" y="40809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992" name="任意形状 5991">
              <a:extLst>
                <a:ext uri="{FF2B5EF4-FFF2-40B4-BE49-F238E27FC236}">
                  <a16:creationId xmlns:a16="http://schemas.microsoft.com/office/drawing/2014/main" id="{403A9EE1-2D7A-D030-928C-8B2C8F678992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11623002" y="6932873"/>
              <a:ext cx="81667" cy="121160"/>
            </a:xfrm>
            <a:custGeom>
              <a:avLst/>
              <a:gdLst>
                <a:gd name="connsiteX0" fmla="*/ 81828 w 81667"/>
                <a:gd name="connsiteY0" fmla="*/ 61200 h 121160"/>
                <a:gd name="connsiteX1" fmla="*/ 71444 w 81667"/>
                <a:gd name="connsiteY1" fmla="*/ 15322 h 121160"/>
                <a:gd name="connsiteX2" fmla="*/ 40994 w 81667"/>
                <a:gd name="connsiteY2" fmla="*/ 88 h 121160"/>
                <a:gd name="connsiteX3" fmla="*/ 161 w 81667"/>
                <a:gd name="connsiteY3" fmla="*/ 61200 h 121160"/>
                <a:gd name="connsiteX4" fmla="*/ 40994 w 81667"/>
                <a:gd name="connsiteY4" fmla="*/ 121249 h 121160"/>
                <a:gd name="connsiteX5" fmla="*/ 81828 w 81667"/>
                <a:gd name="connsiteY5" fmla="*/ 61200 h 121160"/>
                <a:gd name="connsiteX6" fmla="*/ 40994 w 81667"/>
                <a:gd name="connsiteY6" fmla="*/ 116289 h 121160"/>
                <a:gd name="connsiteX7" fmla="*/ 18642 w 81667"/>
                <a:gd name="connsiteY7" fmla="*/ 96981 h 121160"/>
                <a:gd name="connsiteX8" fmla="*/ 16177 w 81667"/>
                <a:gd name="connsiteY8" fmla="*/ 58897 h 121160"/>
                <a:gd name="connsiteX9" fmla="*/ 18818 w 81667"/>
                <a:gd name="connsiteY9" fmla="*/ 22762 h 121160"/>
                <a:gd name="connsiteX10" fmla="*/ 40994 w 81667"/>
                <a:gd name="connsiteY10" fmla="*/ 5048 h 121160"/>
                <a:gd name="connsiteX11" fmla="*/ 62819 w 81667"/>
                <a:gd name="connsiteY11" fmla="*/ 21167 h 121160"/>
                <a:gd name="connsiteX12" fmla="*/ 65812 w 81667"/>
                <a:gd name="connsiteY12" fmla="*/ 58897 h 121160"/>
                <a:gd name="connsiteX13" fmla="*/ 63523 w 81667"/>
                <a:gd name="connsiteY13" fmla="*/ 96273 h 121160"/>
                <a:gd name="connsiteX14" fmla="*/ 40994 w 81667"/>
                <a:gd name="connsiteY14" fmla="*/ 116289 h 121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81667" h="121160">
                  <a:moveTo>
                    <a:pt x="81828" y="61200"/>
                  </a:moveTo>
                  <a:cubicBezTo>
                    <a:pt x="81828" y="41715"/>
                    <a:pt x="79540" y="27721"/>
                    <a:pt x="71444" y="15322"/>
                  </a:cubicBezTo>
                  <a:cubicBezTo>
                    <a:pt x="65988" y="7174"/>
                    <a:pt x="55075" y="88"/>
                    <a:pt x="40994" y="88"/>
                  </a:cubicBezTo>
                  <a:cubicBezTo>
                    <a:pt x="161" y="88"/>
                    <a:pt x="161" y="48446"/>
                    <a:pt x="161" y="61200"/>
                  </a:cubicBezTo>
                  <a:cubicBezTo>
                    <a:pt x="161" y="73954"/>
                    <a:pt x="161" y="121249"/>
                    <a:pt x="40994" y="121249"/>
                  </a:cubicBezTo>
                  <a:cubicBezTo>
                    <a:pt x="81828" y="121249"/>
                    <a:pt x="81828" y="73954"/>
                    <a:pt x="81828" y="61200"/>
                  </a:cubicBezTo>
                  <a:close/>
                  <a:moveTo>
                    <a:pt x="40994" y="116289"/>
                  </a:moveTo>
                  <a:cubicBezTo>
                    <a:pt x="32898" y="116289"/>
                    <a:pt x="22162" y="111507"/>
                    <a:pt x="18642" y="96981"/>
                  </a:cubicBezTo>
                  <a:cubicBezTo>
                    <a:pt x="16177" y="86530"/>
                    <a:pt x="16177" y="72005"/>
                    <a:pt x="16177" y="58897"/>
                  </a:cubicBezTo>
                  <a:cubicBezTo>
                    <a:pt x="16177" y="45966"/>
                    <a:pt x="16177" y="32504"/>
                    <a:pt x="18818" y="22762"/>
                  </a:cubicBezTo>
                  <a:cubicBezTo>
                    <a:pt x="22514" y="8768"/>
                    <a:pt x="33778" y="5048"/>
                    <a:pt x="40994" y="5048"/>
                  </a:cubicBezTo>
                  <a:cubicBezTo>
                    <a:pt x="50499" y="5048"/>
                    <a:pt x="59651" y="10894"/>
                    <a:pt x="62819" y="21167"/>
                  </a:cubicBezTo>
                  <a:cubicBezTo>
                    <a:pt x="65636" y="30733"/>
                    <a:pt x="65812" y="43486"/>
                    <a:pt x="65812" y="58897"/>
                  </a:cubicBezTo>
                  <a:cubicBezTo>
                    <a:pt x="65812" y="72005"/>
                    <a:pt x="65812" y="85113"/>
                    <a:pt x="63523" y="96273"/>
                  </a:cubicBezTo>
                  <a:cubicBezTo>
                    <a:pt x="60003" y="112392"/>
                    <a:pt x="48035" y="116289"/>
                    <a:pt x="40994" y="116289"/>
                  </a:cubicBez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993" name="任意形状 5992">
              <a:extLst>
                <a:ext uri="{FF2B5EF4-FFF2-40B4-BE49-F238E27FC236}">
                  <a16:creationId xmlns:a16="http://schemas.microsoft.com/office/drawing/2014/main" id="{5BE5A8CB-D03A-30D4-CF00-3B11AED5327C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>
            <a:xfrm>
              <a:off x="11866091" y="6644314"/>
              <a:ext cx="119685" cy="178400"/>
            </a:xfrm>
            <a:custGeom>
              <a:avLst/>
              <a:gdLst>
                <a:gd name="connsiteX0" fmla="*/ 119855 w 119685"/>
                <a:gd name="connsiteY0" fmla="*/ 2863 h 178400"/>
                <a:gd name="connsiteX1" fmla="*/ 116587 w 119685"/>
                <a:gd name="connsiteY1" fmla="*/ 79 h 178400"/>
                <a:gd name="connsiteX2" fmla="*/ 84654 w 119685"/>
                <a:gd name="connsiteY2" fmla="*/ 2863 h 178400"/>
                <a:gd name="connsiteX3" fmla="*/ 81134 w 119685"/>
                <a:gd name="connsiteY3" fmla="*/ 7671 h 178400"/>
                <a:gd name="connsiteX4" fmla="*/ 87168 w 119685"/>
                <a:gd name="connsiteY4" fmla="*/ 10707 h 178400"/>
                <a:gd name="connsiteX5" fmla="*/ 99740 w 119685"/>
                <a:gd name="connsiteY5" fmla="*/ 15009 h 178400"/>
                <a:gd name="connsiteX6" fmla="*/ 98986 w 119685"/>
                <a:gd name="connsiteY6" fmla="*/ 20070 h 178400"/>
                <a:gd name="connsiteX7" fmla="*/ 83900 w 119685"/>
                <a:gd name="connsiteY7" fmla="*/ 80043 h 178400"/>
                <a:gd name="connsiteX8" fmla="*/ 60767 w 119685"/>
                <a:gd name="connsiteY8" fmla="*/ 63848 h 178400"/>
                <a:gd name="connsiteX9" fmla="*/ 170 w 119685"/>
                <a:gd name="connsiteY9" fmla="*/ 137992 h 178400"/>
                <a:gd name="connsiteX10" fmla="*/ 33612 w 119685"/>
                <a:gd name="connsiteY10" fmla="*/ 178480 h 178400"/>
                <a:gd name="connsiteX11" fmla="*/ 66299 w 119685"/>
                <a:gd name="connsiteY11" fmla="*/ 159501 h 178400"/>
                <a:gd name="connsiteX12" fmla="*/ 89180 w 119685"/>
                <a:gd name="connsiteY12" fmla="*/ 178480 h 178400"/>
                <a:gd name="connsiteX13" fmla="*/ 107786 w 119685"/>
                <a:gd name="connsiteY13" fmla="*/ 164562 h 178400"/>
                <a:gd name="connsiteX14" fmla="*/ 115330 w 119685"/>
                <a:gd name="connsiteY14" fmla="*/ 139510 h 178400"/>
                <a:gd name="connsiteX15" fmla="*/ 112312 w 119685"/>
                <a:gd name="connsiteY15" fmla="*/ 136980 h 178400"/>
                <a:gd name="connsiteX16" fmla="*/ 108792 w 119685"/>
                <a:gd name="connsiteY16" fmla="*/ 141535 h 178400"/>
                <a:gd name="connsiteX17" fmla="*/ 89683 w 119685"/>
                <a:gd name="connsiteY17" fmla="*/ 172913 h 178400"/>
                <a:gd name="connsiteX18" fmla="*/ 82140 w 119685"/>
                <a:gd name="connsiteY18" fmla="*/ 161273 h 178400"/>
                <a:gd name="connsiteX19" fmla="*/ 83648 w 119685"/>
                <a:gd name="connsiteY19" fmla="*/ 149126 h 178400"/>
                <a:gd name="connsiteX20" fmla="*/ 119855 w 119685"/>
                <a:gd name="connsiteY20" fmla="*/ 2863 h 178400"/>
                <a:gd name="connsiteX21" fmla="*/ 67556 w 119685"/>
                <a:gd name="connsiteY21" fmla="*/ 145584 h 178400"/>
                <a:gd name="connsiteX22" fmla="*/ 62527 w 119685"/>
                <a:gd name="connsiteY22" fmla="*/ 154946 h 178400"/>
                <a:gd name="connsiteX23" fmla="*/ 34115 w 119685"/>
                <a:gd name="connsiteY23" fmla="*/ 172913 h 178400"/>
                <a:gd name="connsiteX24" fmla="*/ 18023 w 119685"/>
                <a:gd name="connsiteY24" fmla="*/ 149126 h 178400"/>
                <a:gd name="connsiteX25" fmla="*/ 31852 w 119685"/>
                <a:gd name="connsiteY25" fmla="*/ 93708 h 178400"/>
                <a:gd name="connsiteX26" fmla="*/ 61019 w 119685"/>
                <a:gd name="connsiteY26" fmla="*/ 69415 h 178400"/>
                <a:gd name="connsiteX27" fmla="*/ 80882 w 119685"/>
                <a:gd name="connsiteY27" fmla="*/ 91684 h 178400"/>
                <a:gd name="connsiteX28" fmla="*/ 80128 w 119685"/>
                <a:gd name="connsiteY28" fmla="*/ 95985 h 178400"/>
                <a:gd name="connsiteX29" fmla="*/ 67556 w 119685"/>
                <a:gd name="connsiteY29" fmla="*/ 145584 h 178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119685" h="178400">
                  <a:moveTo>
                    <a:pt x="119855" y="2863"/>
                  </a:moveTo>
                  <a:cubicBezTo>
                    <a:pt x="119855" y="2610"/>
                    <a:pt x="119855" y="79"/>
                    <a:pt x="116587" y="79"/>
                  </a:cubicBezTo>
                  <a:cubicBezTo>
                    <a:pt x="112815" y="79"/>
                    <a:pt x="88928" y="2357"/>
                    <a:pt x="84654" y="2863"/>
                  </a:cubicBezTo>
                  <a:cubicBezTo>
                    <a:pt x="82642" y="3116"/>
                    <a:pt x="81134" y="4381"/>
                    <a:pt x="81134" y="7671"/>
                  </a:cubicBezTo>
                  <a:cubicBezTo>
                    <a:pt x="81134" y="10707"/>
                    <a:pt x="83397" y="10707"/>
                    <a:pt x="87168" y="10707"/>
                  </a:cubicBezTo>
                  <a:cubicBezTo>
                    <a:pt x="99237" y="10707"/>
                    <a:pt x="99740" y="12479"/>
                    <a:pt x="99740" y="15009"/>
                  </a:cubicBezTo>
                  <a:lnTo>
                    <a:pt x="98986" y="20070"/>
                  </a:lnTo>
                  <a:lnTo>
                    <a:pt x="83900" y="80043"/>
                  </a:lnTo>
                  <a:cubicBezTo>
                    <a:pt x="79374" y="70680"/>
                    <a:pt x="72082" y="63848"/>
                    <a:pt x="60767" y="63848"/>
                  </a:cubicBezTo>
                  <a:cubicBezTo>
                    <a:pt x="31349" y="63848"/>
                    <a:pt x="170" y="101047"/>
                    <a:pt x="170" y="137992"/>
                  </a:cubicBezTo>
                  <a:cubicBezTo>
                    <a:pt x="170" y="161779"/>
                    <a:pt x="13999" y="178480"/>
                    <a:pt x="33612" y="178480"/>
                  </a:cubicBezTo>
                  <a:cubicBezTo>
                    <a:pt x="38641" y="178480"/>
                    <a:pt x="51213" y="177468"/>
                    <a:pt x="66299" y="159501"/>
                  </a:cubicBezTo>
                  <a:cubicBezTo>
                    <a:pt x="68310" y="170129"/>
                    <a:pt x="77111" y="178480"/>
                    <a:pt x="89180" y="178480"/>
                  </a:cubicBezTo>
                  <a:cubicBezTo>
                    <a:pt x="97980" y="178480"/>
                    <a:pt x="103763" y="172660"/>
                    <a:pt x="107786" y="164562"/>
                  </a:cubicBezTo>
                  <a:cubicBezTo>
                    <a:pt x="112061" y="155453"/>
                    <a:pt x="115330" y="140016"/>
                    <a:pt x="115330" y="139510"/>
                  </a:cubicBezTo>
                  <a:cubicBezTo>
                    <a:pt x="115330" y="136980"/>
                    <a:pt x="113067" y="136980"/>
                    <a:pt x="112312" y="136980"/>
                  </a:cubicBezTo>
                  <a:cubicBezTo>
                    <a:pt x="109798" y="136980"/>
                    <a:pt x="109546" y="137992"/>
                    <a:pt x="108792" y="141535"/>
                  </a:cubicBezTo>
                  <a:cubicBezTo>
                    <a:pt x="104518" y="157983"/>
                    <a:pt x="99992" y="172913"/>
                    <a:pt x="89683" y="172913"/>
                  </a:cubicBezTo>
                  <a:cubicBezTo>
                    <a:pt x="82894" y="172913"/>
                    <a:pt x="82140" y="166334"/>
                    <a:pt x="82140" y="161273"/>
                  </a:cubicBezTo>
                  <a:cubicBezTo>
                    <a:pt x="82140" y="155199"/>
                    <a:pt x="82642" y="153428"/>
                    <a:pt x="83648" y="149126"/>
                  </a:cubicBezTo>
                  <a:lnTo>
                    <a:pt x="119855" y="2863"/>
                  </a:lnTo>
                  <a:close/>
                  <a:moveTo>
                    <a:pt x="67556" y="145584"/>
                  </a:moveTo>
                  <a:cubicBezTo>
                    <a:pt x="66299" y="150138"/>
                    <a:pt x="66299" y="150645"/>
                    <a:pt x="62527" y="154946"/>
                  </a:cubicBezTo>
                  <a:cubicBezTo>
                    <a:pt x="51464" y="168864"/>
                    <a:pt x="41155" y="172913"/>
                    <a:pt x="34115" y="172913"/>
                  </a:cubicBezTo>
                  <a:cubicBezTo>
                    <a:pt x="21543" y="172913"/>
                    <a:pt x="18023" y="158995"/>
                    <a:pt x="18023" y="149126"/>
                  </a:cubicBezTo>
                  <a:cubicBezTo>
                    <a:pt x="18023" y="136474"/>
                    <a:pt x="26069" y="105348"/>
                    <a:pt x="31852" y="93708"/>
                  </a:cubicBezTo>
                  <a:cubicBezTo>
                    <a:pt x="39646" y="78778"/>
                    <a:pt x="50961" y="69415"/>
                    <a:pt x="61019" y="69415"/>
                  </a:cubicBezTo>
                  <a:cubicBezTo>
                    <a:pt x="77362" y="69415"/>
                    <a:pt x="80882" y="90165"/>
                    <a:pt x="80882" y="91684"/>
                  </a:cubicBezTo>
                  <a:cubicBezTo>
                    <a:pt x="80882" y="93202"/>
                    <a:pt x="80379" y="94720"/>
                    <a:pt x="80128" y="95985"/>
                  </a:cubicBezTo>
                  <a:lnTo>
                    <a:pt x="67556" y="145584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994" name="任意形状 5993">
              <a:extLst>
                <a:ext uri="{FF2B5EF4-FFF2-40B4-BE49-F238E27FC236}">
                  <a16:creationId xmlns:a16="http://schemas.microsoft.com/office/drawing/2014/main" id="{DF39A98C-0E0B-171A-491E-D47F82BECEFE}"/>
                </a:ext>
              </a:extLst>
            </p:cNvPr>
            <p:cNvSpPr/>
            <p:nvPr>
              <p:custDataLst>
                <p:tags r:id="rId38"/>
              </p:custDataLst>
            </p:nvPr>
          </p:nvSpPr>
          <p:spPr>
            <a:xfrm>
              <a:off x="11992688" y="6661521"/>
              <a:ext cx="77191" cy="161193"/>
            </a:xfrm>
            <a:custGeom>
              <a:avLst/>
              <a:gdLst>
                <a:gd name="connsiteX0" fmla="*/ 46189 w 77191"/>
                <a:gd name="connsiteY0" fmla="*/ 57269 h 161193"/>
                <a:gd name="connsiteX1" fmla="*/ 69824 w 77191"/>
                <a:gd name="connsiteY1" fmla="*/ 57269 h 161193"/>
                <a:gd name="connsiteX2" fmla="*/ 77367 w 77191"/>
                <a:gd name="connsiteY2" fmla="*/ 52208 h 161193"/>
                <a:gd name="connsiteX3" fmla="*/ 70327 w 77191"/>
                <a:gd name="connsiteY3" fmla="*/ 49424 h 161193"/>
                <a:gd name="connsiteX4" fmla="*/ 48200 w 77191"/>
                <a:gd name="connsiteY4" fmla="*/ 49424 h 161193"/>
                <a:gd name="connsiteX5" fmla="*/ 58509 w 77191"/>
                <a:gd name="connsiteY5" fmla="*/ 6912 h 161193"/>
                <a:gd name="connsiteX6" fmla="*/ 51218 w 77191"/>
                <a:gd name="connsiteY6" fmla="*/ 79 h 161193"/>
                <a:gd name="connsiteX7" fmla="*/ 41160 w 77191"/>
                <a:gd name="connsiteY7" fmla="*/ 9189 h 161193"/>
                <a:gd name="connsiteX8" fmla="*/ 31354 w 77191"/>
                <a:gd name="connsiteY8" fmla="*/ 49424 h 161193"/>
                <a:gd name="connsiteX9" fmla="*/ 7719 w 77191"/>
                <a:gd name="connsiteY9" fmla="*/ 49424 h 161193"/>
                <a:gd name="connsiteX10" fmla="*/ 176 w 77191"/>
                <a:gd name="connsiteY10" fmla="*/ 54232 h 161193"/>
                <a:gd name="connsiteX11" fmla="*/ 7216 w 77191"/>
                <a:gd name="connsiteY11" fmla="*/ 57269 h 161193"/>
                <a:gd name="connsiteX12" fmla="*/ 29342 w 77191"/>
                <a:gd name="connsiteY12" fmla="*/ 57269 h 161193"/>
                <a:gd name="connsiteX13" fmla="*/ 10233 w 77191"/>
                <a:gd name="connsiteY13" fmla="*/ 137992 h 161193"/>
                <a:gd name="connsiteX14" fmla="*/ 33365 w 77191"/>
                <a:gd name="connsiteY14" fmla="*/ 161273 h 161193"/>
                <a:gd name="connsiteX15" fmla="*/ 73344 w 77191"/>
                <a:gd name="connsiteY15" fmla="*/ 122303 h 161193"/>
                <a:gd name="connsiteX16" fmla="*/ 70327 w 77191"/>
                <a:gd name="connsiteY16" fmla="*/ 119772 h 161193"/>
                <a:gd name="connsiteX17" fmla="*/ 66555 w 77191"/>
                <a:gd name="connsiteY17" fmla="*/ 123315 h 161193"/>
                <a:gd name="connsiteX18" fmla="*/ 33868 w 77191"/>
                <a:gd name="connsiteY18" fmla="*/ 155706 h 161193"/>
                <a:gd name="connsiteX19" fmla="*/ 26074 w 77191"/>
                <a:gd name="connsiteY19" fmla="*/ 144065 h 161193"/>
                <a:gd name="connsiteX20" fmla="*/ 27582 w 77191"/>
                <a:gd name="connsiteY20" fmla="*/ 131919 h 161193"/>
                <a:gd name="connsiteX21" fmla="*/ 46189 w 77191"/>
                <a:gd name="connsiteY21" fmla="*/ 57269 h 1611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77191" h="161193">
                  <a:moveTo>
                    <a:pt x="46189" y="57269"/>
                  </a:moveTo>
                  <a:lnTo>
                    <a:pt x="69824" y="57269"/>
                  </a:lnTo>
                  <a:cubicBezTo>
                    <a:pt x="74853" y="57269"/>
                    <a:pt x="77367" y="57269"/>
                    <a:pt x="77367" y="52208"/>
                  </a:cubicBezTo>
                  <a:cubicBezTo>
                    <a:pt x="77367" y="49424"/>
                    <a:pt x="74853" y="49424"/>
                    <a:pt x="70327" y="49424"/>
                  </a:cubicBezTo>
                  <a:lnTo>
                    <a:pt x="48200" y="49424"/>
                  </a:lnTo>
                  <a:cubicBezTo>
                    <a:pt x="57252" y="13491"/>
                    <a:pt x="58509" y="8430"/>
                    <a:pt x="58509" y="6912"/>
                  </a:cubicBezTo>
                  <a:cubicBezTo>
                    <a:pt x="58509" y="2610"/>
                    <a:pt x="55492" y="79"/>
                    <a:pt x="51218" y="79"/>
                  </a:cubicBezTo>
                  <a:cubicBezTo>
                    <a:pt x="50463" y="79"/>
                    <a:pt x="43423" y="332"/>
                    <a:pt x="41160" y="9189"/>
                  </a:cubicBezTo>
                  <a:lnTo>
                    <a:pt x="31354" y="49424"/>
                  </a:lnTo>
                  <a:lnTo>
                    <a:pt x="7719" y="49424"/>
                  </a:lnTo>
                  <a:cubicBezTo>
                    <a:pt x="2690" y="49424"/>
                    <a:pt x="176" y="49424"/>
                    <a:pt x="176" y="54232"/>
                  </a:cubicBezTo>
                  <a:cubicBezTo>
                    <a:pt x="176" y="57269"/>
                    <a:pt x="2187" y="57269"/>
                    <a:pt x="7216" y="57269"/>
                  </a:cubicBezTo>
                  <a:lnTo>
                    <a:pt x="29342" y="57269"/>
                  </a:lnTo>
                  <a:cubicBezTo>
                    <a:pt x="11239" y="129135"/>
                    <a:pt x="10233" y="133437"/>
                    <a:pt x="10233" y="137992"/>
                  </a:cubicBezTo>
                  <a:cubicBezTo>
                    <a:pt x="10233" y="151657"/>
                    <a:pt x="19788" y="161273"/>
                    <a:pt x="33365" y="161273"/>
                  </a:cubicBezTo>
                  <a:cubicBezTo>
                    <a:pt x="59012" y="161273"/>
                    <a:pt x="73344" y="124327"/>
                    <a:pt x="73344" y="122303"/>
                  </a:cubicBezTo>
                  <a:cubicBezTo>
                    <a:pt x="73344" y="119772"/>
                    <a:pt x="71333" y="119772"/>
                    <a:pt x="70327" y="119772"/>
                  </a:cubicBezTo>
                  <a:cubicBezTo>
                    <a:pt x="68064" y="119772"/>
                    <a:pt x="67813" y="120531"/>
                    <a:pt x="66555" y="123315"/>
                  </a:cubicBezTo>
                  <a:cubicBezTo>
                    <a:pt x="55744" y="149632"/>
                    <a:pt x="42417" y="155706"/>
                    <a:pt x="33868" y="155706"/>
                  </a:cubicBezTo>
                  <a:cubicBezTo>
                    <a:pt x="28588" y="155706"/>
                    <a:pt x="26074" y="152416"/>
                    <a:pt x="26074" y="144065"/>
                  </a:cubicBezTo>
                  <a:cubicBezTo>
                    <a:pt x="26074" y="137992"/>
                    <a:pt x="26577" y="136221"/>
                    <a:pt x="27582" y="131919"/>
                  </a:cubicBezTo>
                  <a:lnTo>
                    <a:pt x="46189" y="57269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995" name="任意形状 5994">
              <a:extLst>
                <a:ext uri="{FF2B5EF4-FFF2-40B4-BE49-F238E27FC236}">
                  <a16:creationId xmlns:a16="http://schemas.microsoft.com/office/drawing/2014/main" id="{DE560F2C-306B-0EF7-0581-A4E945214097}"/>
                </a:ext>
              </a:extLst>
            </p:cNvPr>
            <p:cNvSpPr/>
            <p:nvPr>
              <p:custDataLst>
                <p:tags r:id="rId39"/>
              </p:custDataLst>
            </p:nvPr>
          </p:nvSpPr>
          <p:spPr>
            <a:xfrm>
              <a:off x="12086151" y="6616429"/>
              <a:ext cx="44177" cy="91756"/>
            </a:xfrm>
            <a:custGeom>
              <a:avLst/>
              <a:gdLst>
                <a:gd name="connsiteX0" fmla="*/ 42773 w 44177"/>
                <a:gd name="connsiteY0" fmla="*/ 15486 h 91756"/>
                <a:gd name="connsiteX1" fmla="*/ 44357 w 44177"/>
                <a:gd name="connsiteY1" fmla="*/ 9818 h 91756"/>
                <a:gd name="connsiteX2" fmla="*/ 33973 w 44177"/>
                <a:gd name="connsiteY2" fmla="*/ 75 h 91756"/>
                <a:gd name="connsiteX3" fmla="*/ 24292 w 44177"/>
                <a:gd name="connsiteY3" fmla="*/ 8400 h 91756"/>
                <a:gd name="connsiteX4" fmla="*/ 1059 w 44177"/>
                <a:gd name="connsiteY4" fmla="*/ 85100 h 91756"/>
                <a:gd name="connsiteX5" fmla="*/ 179 w 44177"/>
                <a:gd name="connsiteY5" fmla="*/ 87934 h 91756"/>
                <a:gd name="connsiteX6" fmla="*/ 7043 w 44177"/>
                <a:gd name="connsiteY6" fmla="*/ 91831 h 91756"/>
                <a:gd name="connsiteX7" fmla="*/ 9684 w 44177"/>
                <a:gd name="connsiteY7" fmla="*/ 88820 h 91756"/>
                <a:gd name="connsiteX8" fmla="*/ 42773 w 44177"/>
                <a:gd name="connsiteY8" fmla="*/ 15486 h 917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4177" h="91756">
                  <a:moveTo>
                    <a:pt x="42773" y="15486"/>
                  </a:moveTo>
                  <a:cubicBezTo>
                    <a:pt x="44181" y="12475"/>
                    <a:pt x="44357" y="11057"/>
                    <a:pt x="44357" y="9818"/>
                  </a:cubicBezTo>
                  <a:cubicBezTo>
                    <a:pt x="44357" y="4326"/>
                    <a:pt x="39429" y="75"/>
                    <a:pt x="33973" y="75"/>
                  </a:cubicBezTo>
                  <a:cubicBezTo>
                    <a:pt x="27284" y="75"/>
                    <a:pt x="25172" y="5566"/>
                    <a:pt x="24292" y="8400"/>
                  </a:cubicBezTo>
                  <a:lnTo>
                    <a:pt x="1059" y="85100"/>
                  </a:lnTo>
                  <a:cubicBezTo>
                    <a:pt x="883" y="85454"/>
                    <a:pt x="179" y="87757"/>
                    <a:pt x="179" y="87934"/>
                  </a:cubicBezTo>
                  <a:cubicBezTo>
                    <a:pt x="179" y="90060"/>
                    <a:pt x="5635" y="91831"/>
                    <a:pt x="7043" y="91831"/>
                  </a:cubicBezTo>
                  <a:cubicBezTo>
                    <a:pt x="8275" y="91831"/>
                    <a:pt x="8451" y="91477"/>
                    <a:pt x="9684" y="88820"/>
                  </a:cubicBezTo>
                  <a:lnTo>
                    <a:pt x="42773" y="15486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996" name="任意形状 5995">
              <a:extLst>
                <a:ext uri="{FF2B5EF4-FFF2-40B4-BE49-F238E27FC236}">
                  <a16:creationId xmlns:a16="http://schemas.microsoft.com/office/drawing/2014/main" id="{AB2068D0-BEBC-6393-9478-E9CFA7BFB6FF}"/>
                </a:ext>
              </a:extLst>
            </p:cNvPr>
            <p:cNvSpPr/>
            <p:nvPr>
              <p:custDataLst>
                <p:tags r:id="rId40"/>
              </p:custDataLst>
            </p:nvPr>
          </p:nvSpPr>
          <p:spPr>
            <a:xfrm>
              <a:off x="12158303" y="6647097"/>
              <a:ext cx="179527" cy="172833"/>
            </a:xfrm>
            <a:custGeom>
              <a:avLst/>
              <a:gdLst>
                <a:gd name="connsiteX0" fmla="*/ 66310 w 179527"/>
                <a:gd name="connsiteY0" fmla="*/ 92949 h 172833"/>
                <a:gd name="connsiteX1" fmla="*/ 109055 w 179527"/>
                <a:gd name="connsiteY1" fmla="*/ 92949 h 172833"/>
                <a:gd name="connsiteX2" fmla="*/ 179710 w 179527"/>
                <a:gd name="connsiteY2" fmla="*/ 38290 h 172833"/>
                <a:gd name="connsiteX3" fmla="*/ 130176 w 179527"/>
                <a:gd name="connsiteY3" fmla="*/ 79 h 172833"/>
                <a:gd name="connsiteX4" fmla="*/ 48710 w 179527"/>
                <a:gd name="connsiteY4" fmla="*/ 79 h 172833"/>
                <a:gd name="connsiteX5" fmla="*/ 41167 w 179527"/>
                <a:gd name="connsiteY5" fmla="*/ 4887 h 172833"/>
                <a:gd name="connsiteX6" fmla="*/ 48458 w 179527"/>
                <a:gd name="connsiteY6" fmla="*/ 7924 h 172833"/>
                <a:gd name="connsiteX7" fmla="*/ 59270 w 179527"/>
                <a:gd name="connsiteY7" fmla="*/ 8430 h 172833"/>
                <a:gd name="connsiteX8" fmla="*/ 64802 w 179527"/>
                <a:gd name="connsiteY8" fmla="*/ 12479 h 172833"/>
                <a:gd name="connsiteX9" fmla="*/ 63796 w 179527"/>
                <a:gd name="connsiteY9" fmla="*/ 17287 h 172833"/>
                <a:gd name="connsiteX10" fmla="*/ 30103 w 179527"/>
                <a:gd name="connsiteY10" fmla="*/ 153175 h 172833"/>
                <a:gd name="connsiteX11" fmla="*/ 7222 w 179527"/>
                <a:gd name="connsiteY11" fmla="*/ 165068 h 172833"/>
                <a:gd name="connsiteX12" fmla="*/ 182 w 179527"/>
                <a:gd name="connsiteY12" fmla="*/ 169876 h 172833"/>
                <a:gd name="connsiteX13" fmla="*/ 3953 w 179527"/>
                <a:gd name="connsiteY13" fmla="*/ 172913 h 172833"/>
                <a:gd name="connsiteX14" fmla="*/ 35886 w 179527"/>
                <a:gd name="connsiteY14" fmla="*/ 172154 h 172833"/>
                <a:gd name="connsiteX15" fmla="*/ 51978 w 179527"/>
                <a:gd name="connsiteY15" fmla="*/ 172407 h 172833"/>
                <a:gd name="connsiteX16" fmla="*/ 68322 w 179527"/>
                <a:gd name="connsiteY16" fmla="*/ 172913 h 172833"/>
                <a:gd name="connsiteX17" fmla="*/ 73351 w 179527"/>
                <a:gd name="connsiteY17" fmla="*/ 167852 h 172833"/>
                <a:gd name="connsiteX18" fmla="*/ 66310 w 179527"/>
                <a:gd name="connsiteY18" fmla="*/ 165068 h 172833"/>
                <a:gd name="connsiteX19" fmla="*/ 49967 w 179527"/>
                <a:gd name="connsiteY19" fmla="*/ 160514 h 172833"/>
                <a:gd name="connsiteX20" fmla="*/ 50721 w 179527"/>
                <a:gd name="connsiteY20" fmla="*/ 156212 h 172833"/>
                <a:gd name="connsiteX21" fmla="*/ 66310 w 179527"/>
                <a:gd name="connsiteY21" fmla="*/ 92949 h 172833"/>
                <a:gd name="connsiteX22" fmla="*/ 84414 w 179527"/>
                <a:gd name="connsiteY22" fmla="*/ 17540 h 172833"/>
                <a:gd name="connsiteX23" fmla="*/ 97992 w 179527"/>
                <a:gd name="connsiteY23" fmla="*/ 7924 h 172833"/>
                <a:gd name="connsiteX24" fmla="*/ 122130 w 179527"/>
                <a:gd name="connsiteY24" fmla="*/ 7924 h 172833"/>
                <a:gd name="connsiteX25" fmla="*/ 156326 w 179527"/>
                <a:gd name="connsiteY25" fmla="*/ 32217 h 172833"/>
                <a:gd name="connsiteX26" fmla="*/ 141491 w 179527"/>
                <a:gd name="connsiteY26" fmla="*/ 72958 h 172833"/>
                <a:gd name="connsiteX27" fmla="*/ 102769 w 179527"/>
                <a:gd name="connsiteY27" fmla="*/ 86370 h 172833"/>
                <a:gd name="connsiteX28" fmla="*/ 67316 w 179527"/>
                <a:gd name="connsiteY28" fmla="*/ 86370 h 172833"/>
                <a:gd name="connsiteX29" fmla="*/ 84414 w 179527"/>
                <a:gd name="connsiteY29" fmla="*/ 17540 h 1728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179527" h="172833">
                  <a:moveTo>
                    <a:pt x="66310" y="92949"/>
                  </a:moveTo>
                  <a:lnTo>
                    <a:pt x="109055" y="92949"/>
                  </a:lnTo>
                  <a:cubicBezTo>
                    <a:pt x="144760" y="92949"/>
                    <a:pt x="179710" y="66632"/>
                    <a:pt x="179710" y="38290"/>
                  </a:cubicBezTo>
                  <a:cubicBezTo>
                    <a:pt x="179710" y="18805"/>
                    <a:pt x="163115" y="79"/>
                    <a:pt x="130176" y="79"/>
                  </a:cubicBezTo>
                  <a:lnTo>
                    <a:pt x="48710" y="79"/>
                  </a:lnTo>
                  <a:cubicBezTo>
                    <a:pt x="43932" y="79"/>
                    <a:pt x="41167" y="79"/>
                    <a:pt x="41167" y="4887"/>
                  </a:cubicBezTo>
                  <a:cubicBezTo>
                    <a:pt x="41167" y="7924"/>
                    <a:pt x="43429" y="7924"/>
                    <a:pt x="48458" y="7924"/>
                  </a:cubicBezTo>
                  <a:cubicBezTo>
                    <a:pt x="51727" y="7924"/>
                    <a:pt x="56253" y="8177"/>
                    <a:pt x="59270" y="8430"/>
                  </a:cubicBezTo>
                  <a:cubicBezTo>
                    <a:pt x="63293" y="8936"/>
                    <a:pt x="64802" y="9695"/>
                    <a:pt x="64802" y="12479"/>
                  </a:cubicBezTo>
                  <a:cubicBezTo>
                    <a:pt x="64802" y="13491"/>
                    <a:pt x="64550" y="14250"/>
                    <a:pt x="63796" y="17287"/>
                  </a:cubicBezTo>
                  <a:lnTo>
                    <a:pt x="30103" y="153175"/>
                  </a:lnTo>
                  <a:cubicBezTo>
                    <a:pt x="27589" y="163044"/>
                    <a:pt x="27086" y="165068"/>
                    <a:pt x="7222" y="165068"/>
                  </a:cubicBezTo>
                  <a:cubicBezTo>
                    <a:pt x="2948" y="165068"/>
                    <a:pt x="182" y="165068"/>
                    <a:pt x="182" y="169876"/>
                  </a:cubicBezTo>
                  <a:cubicBezTo>
                    <a:pt x="182" y="172913"/>
                    <a:pt x="3199" y="172913"/>
                    <a:pt x="3953" y="172913"/>
                  </a:cubicBezTo>
                  <a:cubicBezTo>
                    <a:pt x="10994" y="172913"/>
                    <a:pt x="28846" y="172154"/>
                    <a:pt x="35886" y="172154"/>
                  </a:cubicBezTo>
                  <a:cubicBezTo>
                    <a:pt x="41167" y="172154"/>
                    <a:pt x="46698" y="172407"/>
                    <a:pt x="51978" y="172407"/>
                  </a:cubicBezTo>
                  <a:cubicBezTo>
                    <a:pt x="57510" y="172407"/>
                    <a:pt x="63042" y="172913"/>
                    <a:pt x="68322" y="172913"/>
                  </a:cubicBezTo>
                  <a:cubicBezTo>
                    <a:pt x="70082" y="172913"/>
                    <a:pt x="73351" y="172913"/>
                    <a:pt x="73351" y="167852"/>
                  </a:cubicBezTo>
                  <a:cubicBezTo>
                    <a:pt x="73351" y="165068"/>
                    <a:pt x="71088" y="165068"/>
                    <a:pt x="66310" y="165068"/>
                  </a:cubicBezTo>
                  <a:cubicBezTo>
                    <a:pt x="57007" y="165068"/>
                    <a:pt x="49967" y="165068"/>
                    <a:pt x="49967" y="160514"/>
                  </a:cubicBezTo>
                  <a:cubicBezTo>
                    <a:pt x="49967" y="158995"/>
                    <a:pt x="50470" y="157730"/>
                    <a:pt x="50721" y="156212"/>
                  </a:cubicBezTo>
                  <a:lnTo>
                    <a:pt x="66310" y="92949"/>
                  </a:lnTo>
                  <a:close/>
                  <a:moveTo>
                    <a:pt x="84414" y="17540"/>
                  </a:moveTo>
                  <a:cubicBezTo>
                    <a:pt x="86677" y="8683"/>
                    <a:pt x="87180" y="7924"/>
                    <a:pt x="97992" y="7924"/>
                  </a:cubicBezTo>
                  <a:lnTo>
                    <a:pt x="122130" y="7924"/>
                  </a:lnTo>
                  <a:cubicBezTo>
                    <a:pt x="142999" y="7924"/>
                    <a:pt x="156326" y="14756"/>
                    <a:pt x="156326" y="32217"/>
                  </a:cubicBezTo>
                  <a:cubicBezTo>
                    <a:pt x="156326" y="42086"/>
                    <a:pt x="151297" y="63848"/>
                    <a:pt x="141491" y="72958"/>
                  </a:cubicBezTo>
                  <a:cubicBezTo>
                    <a:pt x="128919" y="84345"/>
                    <a:pt x="113832" y="86370"/>
                    <a:pt x="102769" y="86370"/>
                  </a:cubicBezTo>
                  <a:lnTo>
                    <a:pt x="67316" y="86370"/>
                  </a:lnTo>
                  <a:lnTo>
                    <a:pt x="84414" y="17540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997" name="任意形状 5996">
              <a:extLst>
                <a:ext uri="{FF2B5EF4-FFF2-40B4-BE49-F238E27FC236}">
                  <a16:creationId xmlns:a16="http://schemas.microsoft.com/office/drawing/2014/main" id="{B3A34A29-5A33-DB36-0F2A-5EB97F1F4341}"/>
                </a:ext>
              </a:extLst>
            </p:cNvPr>
            <p:cNvSpPr/>
            <p:nvPr>
              <p:custDataLst>
                <p:tags r:id="rId41"/>
              </p:custDataLst>
            </p:nvPr>
          </p:nvSpPr>
          <p:spPr>
            <a:xfrm>
              <a:off x="12317945" y="6779771"/>
              <a:ext cx="107540" cy="79888"/>
            </a:xfrm>
            <a:custGeom>
              <a:avLst/>
              <a:gdLst>
                <a:gd name="connsiteX0" fmla="*/ 13389 w 107540"/>
                <a:gd name="connsiteY0" fmla="*/ 67038 h 79888"/>
                <a:gd name="connsiteX1" fmla="*/ 11629 w 107540"/>
                <a:gd name="connsiteY1" fmla="*/ 74301 h 79888"/>
                <a:gd name="connsiteX2" fmla="*/ 17613 w 107540"/>
                <a:gd name="connsiteY2" fmla="*/ 79969 h 79888"/>
                <a:gd name="connsiteX3" fmla="*/ 24477 w 107540"/>
                <a:gd name="connsiteY3" fmla="*/ 76072 h 79888"/>
                <a:gd name="connsiteX4" fmla="*/ 27645 w 107540"/>
                <a:gd name="connsiteY4" fmla="*/ 65089 h 79888"/>
                <a:gd name="connsiteX5" fmla="*/ 31518 w 107540"/>
                <a:gd name="connsiteY5" fmla="*/ 49147 h 79888"/>
                <a:gd name="connsiteX6" fmla="*/ 34510 w 107540"/>
                <a:gd name="connsiteY6" fmla="*/ 37279 h 79888"/>
                <a:gd name="connsiteX7" fmla="*/ 41902 w 107540"/>
                <a:gd name="connsiteY7" fmla="*/ 21337 h 79888"/>
                <a:gd name="connsiteX8" fmla="*/ 68303 w 107540"/>
                <a:gd name="connsiteY8" fmla="*/ 5040 h 79888"/>
                <a:gd name="connsiteX9" fmla="*/ 78688 w 107540"/>
                <a:gd name="connsiteY9" fmla="*/ 17440 h 79888"/>
                <a:gd name="connsiteX10" fmla="*/ 68303 w 107540"/>
                <a:gd name="connsiteY10" fmla="*/ 55170 h 79888"/>
                <a:gd name="connsiteX11" fmla="*/ 65663 w 107540"/>
                <a:gd name="connsiteY11" fmla="*/ 64735 h 79888"/>
                <a:gd name="connsiteX12" fmla="*/ 82384 w 107540"/>
                <a:gd name="connsiteY12" fmla="*/ 79969 h 79888"/>
                <a:gd name="connsiteX13" fmla="*/ 107729 w 107540"/>
                <a:gd name="connsiteY13" fmla="*/ 52867 h 79888"/>
                <a:gd name="connsiteX14" fmla="*/ 104913 w 107540"/>
                <a:gd name="connsiteY14" fmla="*/ 50564 h 79888"/>
                <a:gd name="connsiteX15" fmla="*/ 101569 w 107540"/>
                <a:gd name="connsiteY15" fmla="*/ 53576 h 79888"/>
                <a:gd name="connsiteX16" fmla="*/ 82912 w 107540"/>
                <a:gd name="connsiteY16" fmla="*/ 75009 h 79888"/>
                <a:gd name="connsiteX17" fmla="*/ 78512 w 107540"/>
                <a:gd name="connsiteY17" fmla="*/ 68809 h 79888"/>
                <a:gd name="connsiteX18" fmla="*/ 82560 w 107540"/>
                <a:gd name="connsiteY18" fmla="*/ 54461 h 79888"/>
                <a:gd name="connsiteX19" fmla="*/ 91888 w 107540"/>
                <a:gd name="connsiteY19" fmla="*/ 20274 h 79888"/>
                <a:gd name="connsiteX20" fmla="*/ 69007 w 107540"/>
                <a:gd name="connsiteY20" fmla="*/ 81 h 79888"/>
                <a:gd name="connsiteX21" fmla="*/ 39262 w 107540"/>
                <a:gd name="connsiteY21" fmla="*/ 16200 h 79888"/>
                <a:gd name="connsiteX22" fmla="*/ 20429 w 107540"/>
                <a:gd name="connsiteY22" fmla="*/ 81 h 79888"/>
                <a:gd name="connsiteX23" fmla="*/ 6525 w 107540"/>
                <a:gd name="connsiteY23" fmla="*/ 9646 h 79888"/>
                <a:gd name="connsiteX24" fmla="*/ 188 w 107540"/>
                <a:gd name="connsiteY24" fmla="*/ 27182 h 79888"/>
                <a:gd name="connsiteX25" fmla="*/ 3180 w 107540"/>
                <a:gd name="connsiteY25" fmla="*/ 29485 h 79888"/>
                <a:gd name="connsiteX26" fmla="*/ 7053 w 107540"/>
                <a:gd name="connsiteY26" fmla="*/ 24171 h 79888"/>
                <a:gd name="connsiteX27" fmla="*/ 19901 w 107540"/>
                <a:gd name="connsiteY27" fmla="*/ 5040 h 79888"/>
                <a:gd name="connsiteX28" fmla="*/ 25709 w 107540"/>
                <a:gd name="connsiteY28" fmla="*/ 13720 h 79888"/>
                <a:gd name="connsiteX29" fmla="*/ 22893 w 107540"/>
                <a:gd name="connsiteY29" fmla="*/ 28422 h 79888"/>
                <a:gd name="connsiteX30" fmla="*/ 19021 w 107540"/>
                <a:gd name="connsiteY30" fmla="*/ 44365 h 79888"/>
                <a:gd name="connsiteX31" fmla="*/ 13389 w 107540"/>
                <a:gd name="connsiteY31" fmla="*/ 67038 h 79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107540" h="79888">
                  <a:moveTo>
                    <a:pt x="13389" y="67038"/>
                  </a:moveTo>
                  <a:cubicBezTo>
                    <a:pt x="12685" y="69341"/>
                    <a:pt x="11629" y="73769"/>
                    <a:pt x="11629" y="74301"/>
                  </a:cubicBezTo>
                  <a:cubicBezTo>
                    <a:pt x="11629" y="78198"/>
                    <a:pt x="14797" y="79969"/>
                    <a:pt x="17613" y="79969"/>
                  </a:cubicBezTo>
                  <a:cubicBezTo>
                    <a:pt x="20781" y="79969"/>
                    <a:pt x="23597" y="77666"/>
                    <a:pt x="24477" y="76072"/>
                  </a:cubicBezTo>
                  <a:cubicBezTo>
                    <a:pt x="25357" y="74478"/>
                    <a:pt x="26765" y="68809"/>
                    <a:pt x="27645" y="65089"/>
                  </a:cubicBezTo>
                  <a:cubicBezTo>
                    <a:pt x="28525" y="61724"/>
                    <a:pt x="30462" y="53576"/>
                    <a:pt x="31518" y="49147"/>
                  </a:cubicBezTo>
                  <a:cubicBezTo>
                    <a:pt x="32574" y="45250"/>
                    <a:pt x="33630" y="41353"/>
                    <a:pt x="34510" y="37279"/>
                  </a:cubicBezTo>
                  <a:cubicBezTo>
                    <a:pt x="36446" y="30017"/>
                    <a:pt x="36798" y="28600"/>
                    <a:pt x="41902" y="21337"/>
                  </a:cubicBezTo>
                  <a:cubicBezTo>
                    <a:pt x="46830" y="14252"/>
                    <a:pt x="55103" y="5040"/>
                    <a:pt x="68303" y="5040"/>
                  </a:cubicBezTo>
                  <a:cubicBezTo>
                    <a:pt x="78512" y="5040"/>
                    <a:pt x="78688" y="14074"/>
                    <a:pt x="78688" y="17440"/>
                  </a:cubicBezTo>
                  <a:cubicBezTo>
                    <a:pt x="78688" y="28068"/>
                    <a:pt x="71119" y="47730"/>
                    <a:pt x="68303" y="55170"/>
                  </a:cubicBezTo>
                  <a:cubicBezTo>
                    <a:pt x="66367" y="60130"/>
                    <a:pt x="65663" y="61724"/>
                    <a:pt x="65663" y="64735"/>
                  </a:cubicBezTo>
                  <a:cubicBezTo>
                    <a:pt x="65663" y="74123"/>
                    <a:pt x="73407" y="79969"/>
                    <a:pt x="82384" y="79969"/>
                  </a:cubicBezTo>
                  <a:cubicBezTo>
                    <a:pt x="99985" y="79969"/>
                    <a:pt x="107729" y="55524"/>
                    <a:pt x="107729" y="52867"/>
                  </a:cubicBezTo>
                  <a:cubicBezTo>
                    <a:pt x="107729" y="50564"/>
                    <a:pt x="105441" y="50564"/>
                    <a:pt x="104913" y="50564"/>
                  </a:cubicBezTo>
                  <a:cubicBezTo>
                    <a:pt x="102449" y="50564"/>
                    <a:pt x="102273" y="51627"/>
                    <a:pt x="101569" y="53576"/>
                  </a:cubicBezTo>
                  <a:cubicBezTo>
                    <a:pt x="97520" y="67747"/>
                    <a:pt x="89952" y="75009"/>
                    <a:pt x="82912" y="75009"/>
                  </a:cubicBezTo>
                  <a:cubicBezTo>
                    <a:pt x="79216" y="75009"/>
                    <a:pt x="78512" y="72529"/>
                    <a:pt x="78512" y="68809"/>
                  </a:cubicBezTo>
                  <a:cubicBezTo>
                    <a:pt x="78512" y="64735"/>
                    <a:pt x="79392" y="62432"/>
                    <a:pt x="82560" y="54461"/>
                  </a:cubicBezTo>
                  <a:cubicBezTo>
                    <a:pt x="84672" y="48970"/>
                    <a:pt x="91888" y="30194"/>
                    <a:pt x="91888" y="20274"/>
                  </a:cubicBezTo>
                  <a:cubicBezTo>
                    <a:pt x="91888" y="3092"/>
                    <a:pt x="78336" y="81"/>
                    <a:pt x="69007" y="81"/>
                  </a:cubicBezTo>
                  <a:cubicBezTo>
                    <a:pt x="54399" y="81"/>
                    <a:pt x="44542" y="9115"/>
                    <a:pt x="39262" y="16200"/>
                  </a:cubicBezTo>
                  <a:cubicBezTo>
                    <a:pt x="38030" y="3978"/>
                    <a:pt x="27645" y="81"/>
                    <a:pt x="20429" y="81"/>
                  </a:cubicBezTo>
                  <a:cubicBezTo>
                    <a:pt x="12861" y="81"/>
                    <a:pt x="8813" y="5572"/>
                    <a:pt x="6525" y="9646"/>
                  </a:cubicBezTo>
                  <a:cubicBezTo>
                    <a:pt x="2652" y="16200"/>
                    <a:pt x="188" y="26297"/>
                    <a:pt x="188" y="27182"/>
                  </a:cubicBezTo>
                  <a:cubicBezTo>
                    <a:pt x="188" y="29485"/>
                    <a:pt x="2652" y="29485"/>
                    <a:pt x="3180" y="29485"/>
                  </a:cubicBezTo>
                  <a:cubicBezTo>
                    <a:pt x="5645" y="29485"/>
                    <a:pt x="5821" y="28954"/>
                    <a:pt x="7053" y="24171"/>
                  </a:cubicBezTo>
                  <a:cubicBezTo>
                    <a:pt x="9693" y="13720"/>
                    <a:pt x="13037" y="5040"/>
                    <a:pt x="19901" y="5040"/>
                  </a:cubicBezTo>
                  <a:cubicBezTo>
                    <a:pt x="24477" y="5040"/>
                    <a:pt x="25709" y="8937"/>
                    <a:pt x="25709" y="13720"/>
                  </a:cubicBezTo>
                  <a:cubicBezTo>
                    <a:pt x="25709" y="17086"/>
                    <a:pt x="24125" y="23640"/>
                    <a:pt x="22893" y="28422"/>
                  </a:cubicBezTo>
                  <a:cubicBezTo>
                    <a:pt x="21661" y="33205"/>
                    <a:pt x="19901" y="40468"/>
                    <a:pt x="19021" y="44365"/>
                  </a:cubicBezTo>
                  <a:lnTo>
                    <a:pt x="13389" y="67038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998" name="任意形状 5997">
              <a:extLst>
                <a:ext uri="{FF2B5EF4-FFF2-40B4-BE49-F238E27FC236}">
                  <a16:creationId xmlns:a16="http://schemas.microsoft.com/office/drawing/2014/main" id="{66621561-BBE9-B93E-206B-B9651E8C8BA2}"/>
                </a:ext>
              </a:extLst>
            </p:cNvPr>
            <p:cNvSpPr/>
            <p:nvPr>
              <p:custDataLst>
                <p:tags r:id="rId42"/>
              </p:custDataLst>
            </p:nvPr>
          </p:nvSpPr>
          <p:spPr>
            <a:xfrm>
              <a:off x="12513337" y="6630143"/>
              <a:ext cx="58333" cy="253051"/>
            </a:xfrm>
            <a:custGeom>
              <a:avLst/>
              <a:gdLst>
                <a:gd name="connsiteX0" fmla="*/ 58529 w 58333"/>
                <a:gd name="connsiteY0" fmla="*/ 250600 h 253051"/>
                <a:gd name="connsiteX1" fmla="*/ 54255 w 58333"/>
                <a:gd name="connsiteY1" fmla="*/ 245033 h 253051"/>
                <a:gd name="connsiteX2" fmla="*/ 14779 w 58333"/>
                <a:gd name="connsiteY2" fmla="*/ 126605 h 253051"/>
                <a:gd name="connsiteX3" fmla="*/ 55261 w 58333"/>
                <a:gd name="connsiteY3" fmla="*/ 6912 h 253051"/>
                <a:gd name="connsiteX4" fmla="*/ 58529 w 58333"/>
                <a:gd name="connsiteY4" fmla="*/ 2610 h 253051"/>
                <a:gd name="connsiteX5" fmla="*/ 56015 w 58333"/>
                <a:gd name="connsiteY5" fmla="*/ 79 h 253051"/>
                <a:gd name="connsiteX6" fmla="*/ 16036 w 58333"/>
                <a:gd name="connsiteY6" fmla="*/ 49424 h 253051"/>
                <a:gd name="connsiteX7" fmla="*/ 195 w 58333"/>
                <a:gd name="connsiteY7" fmla="*/ 126605 h 253051"/>
                <a:gd name="connsiteX8" fmla="*/ 16790 w 58333"/>
                <a:gd name="connsiteY8" fmla="*/ 205557 h 253051"/>
                <a:gd name="connsiteX9" fmla="*/ 56015 w 58333"/>
                <a:gd name="connsiteY9" fmla="*/ 253130 h 253051"/>
                <a:gd name="connsiteX10" fmla="*/ 58529 w 58333"/>
                <a:gd name="connsiteY10" fmla="*/ 250600 h 2530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333" h="253051">
                  <a:moveTo>
                    <a:pt x="58529" y="250600"/>
                  </a:moveTo>
                  <a:cubicBezTo>
                    <a:pt x="58529" y="249841"/>
                    <a:pt x="58529" y="249334"/>
                    <a:pt x="54255" y="245033"/>
                  </a:cubicBezTo>
                  <a:cubicBezTo>
                    <a:pt x="22825" y="213148"/>
                    <a:pt x="14779" y="165321"/>
                    <a:pt x="14779" y="126605"/>
                  </a:cubicBezTo>
                  <a:cubicBezTo>
                    <a:pt x="14779" y="82574"/>
                    <a:pt x="24334" y="38543"/>
                    <a:pt x="55261" y="6912"/>
                  </a:cubicBezTo>
                  <a:cubicBezTo>
                    <a:pt x="58529" y="3875"/>
                    <a:pt x="58529" y="3369"/>
                    <a:pt x="58529" y="2610"/>
                  </a:cubicBezTo>
                  <a:cubicBezTo>
                    <a:pt x="58529" y="838"/>
                    <a:pt x="57524" y="79"/>
                    <a:pt x="56015" y="79"/>
                  </a:cubicBezTo>
                  <a:cubicBezTo>
                    <a:pt x="53501" y="79"/>
                    <a:pt x="30871" y="17287"/>
                    <a:pt x="16036" y="49424"/>
                  </a:cubicBezTo>
                  <a:cubicBezTo>
                    <a:pt x="3213" y="77260"/>
                    <a:pt x="195" y="105348"/>
                    <a:pt x="195" y="126605"/>
                  </a:cubicBezTo>
                  <a:cubicBezTo>
                    <a:pt x="195" y="146343"/>
                    <a:pt x="2961" y="176962"/>
                    <a:pt x="16790" y="205557"/>
                  </a:cubicBezTo>
                  <a:cubicBezTo>
                    <a:pt x="31877" y="236682"/>
                    <a:pt x="53501" y="253130"/>
                    <a:pt x="56015" y="253130"/>
                  </a:cubicBezTo>
                  <a:cubicBezTo>
                    <a:pt x="57524" y="253130"/>
                    <a:pt x="58529" y="252371"/>
                    <a:pt x="58529" y="250600"/>
                  </a:cubicBez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999" name="任意形状 5998">
              <a:extLst>
                <a:ext uri="{FF2B5EF4-FFF2-40B4-BE49-F238E27FC236}">
                  <a16:creationId xmlns:a16="http://schemas.microsoft.com/office/drawing/2014/main" id="{98222DBB-4374-4036-BA41-9C26EC49D6DB}"/>
                </a:ext>
              </a:extLst>
            </p:cNvPr>
            <p:cNvSpPr/>
            <p:nvPr>
              <p:custDataLst>
                <p:tags r:id="rId43"/>
              </p:custDataLst>
            </p:nvPr>
          </p:nvSpPr>
          <p:spPr>
            <a:xfrm>
              <a:off x="12592010" y="6661521"/>
              <a:ext cx="77191" cy="161193"/>
            </a:xfrm>
            <a:custGeom>
              <a:avLst/>
              <a:gdLst>
                <a:gd name="connsiteX0" fmla="*/ 46213 w 77191"/>
                <a:gd name="connsiteY0" fmla="*/ 57269 h 161193"/>
                <a:gd name="connsiteX1" fmla="*/ 69848 w 77191"/>
                <a:gd name="connsiteY1" fmla="*/ 57269 h 161193"/>
                <a:gd name="connsiteX2" fmla="*/ 77391 w 77191"/>
                <a:gd name="connsiteY2" fmla="*/ 52208 h 161193"/>
                <a:gd name="connsiteX3" fmla="*/ 70351 w 77191"/>
                <a:gd name="connsiteY3" fmla="*/ 49424 h 161193"/>
                <a:gd name="connsiteX4" fmla="*/ 48224 w 77191"/>
                <a:gd name="connsiteY4" fmla="*/ 49424 h 161193"/>
                <a:gd name="connsiteX5" fmla="*/ 58533 w 77191"/>
                <a:gd name="connsiteY5" fmla="*/ 6912 h 161193"/>
                <a:gd name="connsiteX6" fmla="*/ 51241 w 77191"/>
                <a:gd name="connsiteY6" fmla="*/ 79 h 161193"/>
                <a:gd name="connsiteX7" fmla="*/ 41184 w 77191"/>
                <a:gd name="connsiteY7" fmla="*/ 9189 h 161193"/>
                <a:gd name="connsiteX8" fmla="*/ 31378 w 77191"/>
                <a:gd name="connsiteY8" fmla="*/ 49424 h 161193"/>
                <a:gd name="connsiteX9" fmla="*/ 7742 w 77191"/>
                <a:gd name="connsiteY9" fmla="*/ 49424 h 161193"/>
                <a:gd name="connsiteX10" fmla="*/ 199 w 77191"/>
                <a:gd name="connsiteY10" fmla="*/ 54232 h 161193"/>
                <a:gd name="connsiteX11" fmla="*/ 7240 w 77191"/>
                <a:gd name="connsiteY11" fmla="*/ 57269 h 161193"/>
                <a:gd name="connsiteX12" fmla="*/ 29366 w 77191"/>
                <a:gd name="connsiteY12" fmla="*/ 57269 h 161193"/>
                <a:gd name="connsiteX13" fmla="*/ 10257 w 77191"/>
                <a:gd name="connsiteY13" fmla="*/ 137992 h 161193"/>
                <a:gd name="connsiteX14" fmla="*/ 33389 w 77191"/>
                <a:gd name="connsiteY14" fmla="*/ 161273 h 161193"/>
                <a:gd name="connsiteX15" fmla="*/ 73368 w 77191"/>
                <a:gd name="connsiteY15" fmla="*/ 122303 h 161193"/>
                <a:gd name="connsiteX16" fmla="*/ 70351 w 77191"/>
                <a:gd name="connsiteY16" fmla="*/ 119772 h 161193"/>
                <a:gd name="connsiteX17" fmla="*/ 66579 w 77191"/>
                <a:gd name="connsiteY17" fmla="*/ 123315 h 161193"/>
                <a:gd name="connsiteX18" fmla="*/ 33892 w 77191"/>
                <a:gd name="connsiteY18" fmla="*/ 155706 h 161193"/>
                <a:gd name="connsiteX19" fmla="*/ 26098 w 77191"/>
                <a:gd name="connsiteY19" fmla="*/ 144065 h 161193"/>
                <a:gd name="connsiteX20" fmla="*/ 27606 w 77191"/>
                <a:gd name="connsiteY20" fmla="*/ 131919 h 161193"/>
                <a:gd name="connsiteX21" fmla="*/ 46213 w 77191"/>
                <a:gd name="connsiteY21" fmla="*/ 57269 h 1611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77191" h="161193">
                  <a:moveTo>
                    <a:pt x="46213" y="57269"/>
                  </a:moveTo>
                  <a:lnTo>
                    <a:pt x="69848" y="57269"/>
                  </a:lnTo>
                  <a:cubicBezTo>
                    <a:pt x="74877" y="57269"/>
                    <a:pt x="77391" y="57269"/>
                    <a:pt x="77391" y="52208"/>
                  </a:cubicBezTo>
                  <a:cubicBezTo>
                    <a:pt x="77391" y="49424"/>
                    <a:pt x="74877" y="49424"/>
                    <a:pt x="70351" y="49424"/>
                  </a:cubicBezTo>
                  <a:lnTo>
                    <a:pt x="48224" y="49424"/>
                  </a:lnTo>
                  <a:cubicBezTo>
                    <a:pt x="57276" y="13491"/>
                    <a:pt x="58533" y="8430"/>
                    <a:pt x="58533" y="6912"/>
                  </a:cubicBezTo>
                  <a:cubicBezTo>
                    <a:pt x="58533" y="2610"/>
                    <a:pt x="55516" y="79"/>
                    <a:pt x="51241" y="79"/>
                  </a:cubicBezTo>
                  <a:cubicBezTo>
                    <a:pt x="50487" y="79"/>
                    <a:pt x="43447" y="332"/>
                    <a:pt x="41184" y="9189"/>
                  </a:cubicBezTo>
                  <a:lnTo>
                    <a:pt x="31378" y="49424"/>
                  </a:lnTo>
                  <a:lnTo>
                    <a:pt x="7742" y="49424"/>
                  </a:lnTo>
                  <a:cubicBezTo>
                    <a:pt x="2714" y="49424"/>
                    <a:pt x="199" y="49424"/>
                    <a:pt x="199" y="54232"/>
                  </a:cubicBezTo>
                  <a:cubicBezTo>
                    <a:pt x="199" y="57269"/>
                    <a:pt x="2211" y="57269"/>
                    <a:pt x="7240" y="57269"/>
                  </a:cubicBezTo>
                  <a:lnTo>
                    <a:pt x="29366" y="57269"/>
                  </a:lnTo>
                  <a:cubicBezTo>
                    <a:pt x="11263" y="129135"/>
                    <a:pt x="10257" y="133437"/>
                    <a:pt x="10257" y="137992"/>
                  </a:cubicBezTo>
                  <a:cubicBezTo>
                    <a:pt x="10257" y="151657"/>
                    <a:pt x="19812" y="161273"/>
                    <a:pt x="33389" y="161273"/>
                  </a:cubicBezTo>
                  <a:cubicBezTo>
                    <a:pt x="59036" y="161273"/>
                    <a:pt x="73368" y="124327"/>
                    <a:pt x="73368" y="122303"/>
                  </a:cubicBezTo>
                  <a:cubicBezTo>
                    <a:pt x="73368" y="119772"/>
                    <a:pt x="71357" y="119772"/>
                    <a:pt x="70351" y="119772"/>
                  </a:cubicBezTo>
                  <a:cubicBezTo>
                    <a:pt x="68088" y="119772"/>
                    <a:pt x="67836" y="120531"/>
                    <a:pt x="66579" y="123315"/>
                  </a:cubicBezTo>
                  <a:cubicBezTo>
                    <a:pt x="55767" y="149632"/>
                    <a:pt x="42441" y="155706"/>
                    <a:pt x="33892" y="155706"/>
                  </a:cubicBezTo>
                  <a:cubicBezTo>
                    <a:pt x="28612" y="155706"/>
                    <a:pt x="26098" y="152416"/>
                    <a:pt x="26098" y="144065"/>
                  </a:cubicBezTo>
                  <a:cubicBezTo>
                    <a:pt x="26098" y="137992"/>
                    <a:pt x="26600" y="136221"/>
                    <a:pt x="27606" y="131919"/>
                  </a:cubicBezTo>
                  <a:lnTo>
                    <a:pt x="46213" y="57269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000" name="任意形状 5999">
              <a:extLst>
                <a:ext uri="{FF2B5EF4-FFF2-40B4-BE49-F238E27FC236}">
                  <a16:creationId xmlns:a16="http://schemas.microsoft.com/office/drawing/2014/main" id="{05D72BB6-7E27-97B0-7DF9-4306B895235A}"/>
                </a:ext>
              </a:extLst>
            </p:cNvPr>
            <p:cNvSpPr/>
            <p:nvPr>
              <p:custDataLst>
                <p:tags r:id="rId44"/>
              </p:custDataLst>
            </p:nvPr>
          </p:nvSpPr>
          <p:spPr>
            <a:xfrm>
              <a:off x="12685474" y="6616429"/>
              <a:ext cx="44177" cy="91756"/>
            </a:xfrm>
            <a:custGeom>
              <a:avLst/>
              <a:gdLst>
                <a:gd name="connsiteX0" fmla="*/ 42797 w 44177"/>
                <a:gd name="connsiteY0" fmla="*/ 15486 h 91756"/>
                <a:gd name="connsiteX1" fmla="*/ 44381 w 44177"/>
                <a:gd name="connsiteY1" fmla="*/ 9818 h 91756"/>
                <a:gd name="connsiteX2" fmla="*/ 33996 w 44177"/>
                <a:gd name="connsiteY2" fmla="*/ 75 h 91756"/>
                <a:gd name="connsiteX3" fmla="*/ 24316 w 44177"/>
                <a:gd name="connsiteY3" fmla="*/ 8400 h 91756"/>
                <a:gd name="connsiteX4" fmla="*/ 1083 w 44177"/>
                <a:gd name="connsiteY4" fmla="*/ 85100 h 91756"/>
                <a:gd name="connsiteX5" fmla="*/ 203 w 44177"/>
                <a:gd name="connsiteY5" fmla="*/ 87934 h 91756"/>
                <a:gd name="connsiteX6" fmla="*/ 7067 w 44177"/>
                <a:gd name="connsiteY6" fmla="*/ 91831 h 91756"/>
                <a:gd name="connsiteX7" fmla="*/ 9707 w 44177"/>
                <a:gd name="connsiteY7" fmla="*/ 88820 h 91756"/>
                <a:gd name="connsiteX8" fmla="*/ 42797 w 44177"/>
                <a:gd name="connsiteY8" fmla="*/ 15486 h 917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4177" h="91756">
                  <a:moveTo>
                    <a:pt x="42797" y="15486"/>
                  </a:moveTo>
                  <a:cubicBezTo>
                    <a:pt x="44205" y="12475"/>
                    <a:pt x="44381" y="11057"/>
                    <a:pt x="44381" y="9818"/>
                  </a:cubicBezTo>
                  <a:cubicBezTo>
                    <a:pt x="44381" y="4326"/>
                    <a:pt x="39453" y="75"/>
                    <a:pt x="33996" y="75"/>
                  </a:cubicBezTo>
                  <a:cubicBezTo>
                    <a:pt x="27308" y="75"/>
                    <a:pt x="25196" y="5566"/>
                    <a:pt x="24316" y="8400"/>
                  </a:cubicBezTo>
                  <a:lnTo>
                    <a:pt x="1083" y="85100"/>
                  </a:lnTo>
                  <a:cubicBezTo>
                    <a:pt x="907" y="85454"/>
                    <a:pt x="203" y="87757"/>
                    <a:pt x="203" y="87934"/>
                  </a:cubicBezTo>
                  <a:cubicBezTo>
                    <a:pt x="203" y="90060"/>
                    <a:pt x="5659" y="91831"/>
                    <a:pt x="7067" y="91831"/>
                  </a:cubicBezTo>
                  <a:cubicBezTo>
                    <a:pt x="8299" y="91831"/>
                    <a:pt x="8475" y="91477"/>
                    <a:pt x="9707" y="88820"/>
                  </a:cubicBezTo>
                  <a:lnTo>
                    <a:pt x="42797" y="15486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001" name="任意形状 6000">
              <a:extLst>
                <a:ext uri="{FF2B5EF4-FFF2-40B4-BE49-F238E27FC236}">
                  <a16:creationId xmlns:a16="http://schemas.microsoft.com/office/drawing/2014/main" id="{8842F760-5D74-E80B-FB2E-D2A6084877F7}"/>
                </a:ext>
              </a:extLst>
            </p:cNvPr>
            <p:cNvSpPr/>
            <p:nvPr>
              <p:custDataLst>
                <p:tags r:id="rId45"/>
              </p:custDataLst>
            </p:nvPr>
          </p:nvSpPr>
          <p:spPr>
            <a:xfrm>
              <a:off x="12769192" y="6710866"/>
              <a:ext cx="27406" cy="157903"/>
            </a:xfrm>
            <a:custGeom>
              <a:avLst/>
              <a:gdLst>
                <a:gd name="connsiteX0" fmla="*/ 26858 w 27406"/>
                <a:gd name="connsiteY0" fmla="*/ 13491 h 157903"/>
                <a:gd name="connsiteX1" fmla="*/ 13532 w 27406"/>
                <a:gd name="connsiteY1" fmla="*/ 79 h 157903"/>
                <a:gd name="connsiteX2" fmla="*/ 206 w 27406"/>
                <a:gd name="connsiteY2" fmla="*/ 13491 h 157903"/>
                <a:gd name="connsiteX3" fmla="*/ 13532 w 27406"/>
                <a:gd name="connsiteY3" fmla="*/ 26903 h 157903"/>
                <a:gd name="connsiteX4" fmla="*/ 26858 w 27406"/>
                <a:gd name="connsiteY4" fmla="*/ 13491 h 157903"/>
                <a:gd name="connsiteX5" fmla="*/ 22081 w 27406"/>
                <a:gd name="connsiteY5" fmla="*/ 106361 h 157903"/>
                <a:gd name="connsiteX6" fmla="*/ 5989 w 27406"/>
                <a:gd name="connsiteY6" fmla="*/ 151910 h 157903"/>
                <a:gd name="connsiteX7" fmla="*/ 4229 w 27406"/>
                <a:gd name="connsiteY7" fmla="*/ 155199 h 157903"/>
                <a:gd name="connsiteX8" fmla="*/ 6743 w 27406"/>
                <a:gd name="connsiteY8" fmla="*/ 157983 h 157903"/>
                <a:gd name="connsiteX9" fmla="*/ 27613 w 27406"/>
                <a:gd name="connsiteY9" fmla="*/ 108385 h 157903"/>
                <a:gd name="connsiteX10" fmla="*/ 13532 w 27406"/>
                <a:gd name="connsiteY10" fmla="*/ 82321 h 157903"/>
                <a:gd name="connsiteX11" fmla="*/ 206 w 27406"/>
                <a:gd name="connsiteY11" fmla="*/ 95732 h 157903"/>
                <a:gd name="connsiteX12" fmla="*/ 13532 w 27406"/>
                <a:gd name="connsiteY12" fmla="*/ 109144 h 157903"/>
                <a:gd name="connsiteX13" fmla="*/ 15543 w 27406"/>
                <a:gd name="connsiteY13" fmla="*/ 108891 h 157903"/>
                <a:gd name="connsiteX14" fmla="*/ 22081 w 27406"/>
                <a:gd name="connsiteY14" fmla="*/ 106361 h 1579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27406" h="157903">
                  <a:moveTo>
                    <a:pt x="26858" y="13491"/>
                  </a:moveTo>
                  <a:cubicBezTo>
                    <a:pt x="26858" y="6152"/>
                    <a:pt x="20824" y="79"/>
                    <a:pt x="13532" y="79"/>
                  </a:cubicBezTo>
                  <a:cubicBezTo>
                    <a:pt x="6240" y="79"/>
                    <a:pt x="206" y="6152"/>
                    <a:pt x="206" y="13491"/>
                  </a:cubicBezTo>
                  <a:cubicBezTo>
                    <a:pt x="206" y="20829"/>
                    <a:pt x="6240" y="26903"/>
                    <a:pt x="13532" y="26903"/>
                  </a:cubicBezTo>
                  <a:cubicBezTo>
                    <a:pt x="20824" y="26903"/>
                    <a:pt x="26858" y="20829"/>
                    <a:pt x="26858" y="13491"/>
                  </a:cubicBezTo>
                  <a:close/>
                  <a:moveTo>
                    <a:pt x="22081" y="106361"/>
                  </a:moveTo>
                  <a:cubicBezTo>
                    <a:pt x="22081" y="113446"/>
                    <a:pt x="22081" y="133184"/>
                    <a:pt x="5989" y="151910"/>
                  </a:cubicBezTo>
                  <a:cubicBezTo>
                    <a:pt x="4229" y="153934"/>
                    <a:pt x="4229" y="154440"/>
                    <a:pt x="4229" y="155199"/>
                  </a:cubicBezTo>
                  <a:cubicBezTo>
                    <a:pt x="4229" y="156971"/>
                    <a:pt x="5486" y="157983"/>
                    <a:pt x="6743" y="157983"/>
                  </a:cubicBezTo>
                  <a:cubicBezTo>
                    <a:pt x="9509" y="157983"/>
                    <a:pt x="27613" y="137739"/>
                    <a:pt x="27613" y="108385"/>
                  </a:cubicBezTo>
                  <a:cubicBezTo>
                    <a:pt x="27613" y="101047"/>
                    <a:pt x="27110" y="82321"/>
                    <a:pt x="13532" y="82321"/>
                  </a:cubicBezTo>
                  <a:cubicBezTo>
                    <a:pt x="4732" y="82321"/>
                    <a:pt x="206" y="89153"/>
                    <a:pt x="206" y="95732"/>
                  </a:cubicBezTo>
                  <a:cubicBezTo>
                    <a:pt x="206" y="102312"/>
                    <a:pt x="4480" y="109144"/>
                    <a:pt x="13532" y="109144"/>
                  </a:cubicBezTo>
                  <a:cubicBezTo>
                    <a:pt x="14789" y="109144"/>
                    <a:pt x="15292" y="109144"/>
                    <a:pt x="15543" y="108891"/>
                  </a:cubicBezTo>
                  <a:cubicBezTo>
                    <a:pt x="17304" y="108638"/>
                    <a:pt x="20069" y="108132"/>
                    <a:pt x="22081" y="106361"/>
                  </a:cubicBez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002" name="任意形状 6001">
              <a:extLst>
                <a:ext uri="{FF2B5EF4-FFF2-40B4-BE49-F238E27FC236}">
                  <a16:creationId xmlns:a16="http://schemas.microsoft.com/office/drawing/2014/main" id="{6A655AE4-42D3-1877-6813-9856CA8A2912}"/>
                </a:ext>
              </a:extLst>
            </p:cNvPr>
            <p:cNvSpPr/>
            <p:nvPr>
              <p:custDataLst>
                <p:tags r:id="rId46"/>
              </p:custDataLst>
            </p:nvPr>
          </p:nvSpPr>
          <p:spPr>
            <a:xfrm>
              <a:off x="12865101" y="6661521"/>
              <a:ext cx="77191" cy="161193"/>
            </a:xfrm>
            <a:custGeom>
              <a:avLst/>
              <a:gdLst>
                <a:gd name="connsiteX0" fmla="*/ 46223 w 77191"/>
                <a:gd name="connsiteY0" fmla="*/ 57269 h 161193"/>
                <a:gd name="connsiteX1" fmla="*/ 69859 w 77191"/>
                <a:gd name="connsiteY1" fmla="*/ 57269 h 161193"/>
                <a:gd name="connsiteX2" fmla="*/ 77402 w 77191"/>
                <a:gd name="connsiteY2" fmla="*/ 52208 h 161193"/>
                <a:gd name="connsiteX3" fmla="*/ 70362 w 77191"/>
                <a:gd name="connsiteY3" fmla="*/ 49424 h 161193"/>
                <a:gd name="connsiteX4" fmla="*/ 48235 w 77191"/>
                <a:gd name="connsiteY4" fmla="*/ 49424 h 161193"/>
                <a:gd name="connsiteX5" fmla="*/ 58544 w 77191"/>
                <a:gd name="connsiteY5" fmla="*/ 6912 h 161193"/>
                <a:gd name="connsiteX6" fmla="*/ 51252 w 77191"/>
                <a:gd name="connsiteY6" fmla="*/ 79 h 161193"/>
                <a:gd name="connsiteX7" fmla="*/ 41195 w 77191"/>
                <a:gd name="connsiteY7" fmla="*/ 9189 h 161193"/>
                <a:gd name="connsiteX8" fmla="*/ 31389 w 77191"/>
                <a:gd name="connsiteY8" fmla="*/ 49424 h 161193"/>
                <a:gd name="connsiteX9" fmla="*/ 7753 w 77191"/>
                <a:gd name="connsiteY9" fmla="*/ 49424 h 161193"/>
                <a:gd name="connsiteX10" fmla="*/ 210 w 77191"/>
                <a:gd name="connsiteY10" fmla="*/ 54232 h 161193"/>
                <a:gd name="connsiteX11" fmla="*/ 7250 w 77191"/>
                <a:gd name="connsiteY11" fmla="*/ 57269 h 161193"/>
                <a:gd name="connsiteX12" fmla="*/ 29377 w 77191"/>
                <a:gd name="connsiteY12" fmla="*/ 57269 h 161193"/>
                <a:gd name="connsiteX13" fmla="*/ 10268 w 77191"/>
                <a:gd name="connsiteY13" fmla="*/ 137992 h 161193"/>
                <a:gd name="connsiteX14" fmla="*/ 33400 w 77191"/>
                <a:gd name="connsiteY14" fmla="*/ 161273 h 161193"/>
                <a:gd name="connsiteX15" fmla="*/ 73379 w 77191"/>
                <a:gd name="connsiteY15" fmla="*/ 122303 h 161193"/>
                <a:gd name="connsiteX16" fmla="*/ 70362 w 77191"/>
                <a:gd name="connsiteY16" fmla="*/ 119772 h 161193"/>
                <a:gd name="connsiteX17" fmla="*/ 66590 w 77191"/>
                <a:gd name="connsiteY17" fmla="*/ 123315 h 161193"/>
                <a:gd name="connsiteX18" fmla="*/ 33903 w 77191"/>
                <a:gd name="connsiteY18" fmla="*/ 155706 h 161193"/>
                <a:gd name="connsiteX19" fmla="*/ 26108 w 77191"/>
                <a:gd name="connsiteY19" fmla="*/ 144065 h 161193"/>
                <a:gd name="connsiteX20" fmla="*/ 27617 w 77191"/>
                <a:gd name="connsiteY20" fmla="*/ 131919 h 161193"/>
                <a:gd name="connsiteX21" fmla="*/ 46223 w 77191"/>
                <a:gd name="connsiteY21" fmla="*/ 57269 h 1611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77191" h="161193">
                  <a:moveTo>
                    <a:pt x="46223" y="57269"/>
                  </a:moveTo>
                  <a:lnTo>
                    <a:pt x="69859" y="57269"/>
                  </a:lnTo>
                  <a:cubicBezTo>
                    <a:pt x="74888" y="57269"/>
                    <a:pt x="77402" y="57269"/>
                    <a:pt x="77402" y="52208"/>
                  </a:cubicBezTo>
                  <a:cubicBezTo>
                    <a:pt x="77402" y="49424"/>
                    <a:pt x="74888" y="49424"/>
                    <a:pt x="70362" y="49424"/>
                  </a:cubicBezTo>
                  <a:lnTo>
                    <a:pt x="48235" y="49424"/>
                  </a:lnTo>
                  <a:cubicBezTo>
                    <a:pt x="57287" y="13491"/>
                    <a:pt x="58544" y="8430"/>
                    <a:pt x="58544" y="6912"/>
                  </a:cubicBezTo>
                  <a:cubicBezTo>
                    <a:pt x="58544" y="2610"/>
                    <a:pt x="55527" y="79"/>
                    <a:pt x="51252" y="79"/>
                  </a:cubicBezTo>
                  <a:cubicBezTo>
                    <a:pt x="50498" y="79"/>
                    <a:pt x="43458" y="332"/>
                    <a:pt x="41195" y="9189"/>
                  </a:cubicBezTo>
                  <a:lnTo>
                    <a:pt x="31389" y="49424"/>
                  </a:lnTo>
                  <a:lnTo>
                    <a:pt x="7753" y="49424"/>
                  </a:lnTo>
                  <a:cubicBezTo>
                    <a:pt x="2724" y="49424"/>
                    <a:pt x="210" y="49424"/>
                    <a:pt x="210" y="54232"/>
                  </a:cubicBezTo>
                  <a:cubicBezTo>
                    <a:pt x="210" y="57269"/>
                    <a:pt x="2222" y="57269"/>
                    <a:pt x="7250" y="57269"/>
                  </a:cubicBezTo>
                  <a:lnTo>
                    <a:pt x="29377" y="57269"/>
                  </a:lnTo>
                  <a:cubicBezTo>
                    <a:pt x="11273" y="129135"/>
                    <a:pt x="10268" y="133437"/>
                    <a:pt x="10268" y="137992"/>
                  </a:cubicBezTo>
                  <a:cubicBezTo>
                    <a:pt x="10268" y="151657"/>
                    <a:pt x="19822" y="161273"/>
                    <a:pt x="33400" y="161273"/>
                  </a:cubicBezTo>
                  <a:cubicBezTo>
                    <a:pt x="59047" y="161273"/>
                    <a:pt x="73379" y="124327"/>
                    <a:pt x="73379" y="122303"/>
                  </a:cubicBezTo>
                  <a:cubicBezTo>
                    <a:pt x="73379" y="119772"/>
                    <a:pt x="71367" y="119772"/>
                    <a:pt x="70362" y="119772"/>
                  </a:cubicBezTo>
                  <a:cubicBezTo>
                    <a:pt x="68099" y="119772"/>
                    <a:pt x="67847" y="120531"/>
                    <a:pt x="66590" y="123315"/>
                  </a:cubicBezTo>
                  <a:cubicBezTo>
                    <a:pt x="55778" y="149632"/>
                    <a:pt x="42452" y="155706"/>
                    <a:pt x="33903" y="155706"/>
                  </a:cubicBezTo>
                  <a:cubicBezTo>
                    <a:pt x="28623" y="155706"/>
                    <a:pt x="26108" y="152416"/>
                    <a:pt x="26108" y="144065"/>
                  </a:cubicBezTo>
                  <a:cubicBezTo>
                    <a:pt x="26108" y="137992"/>
                    <a:pt x="26611" y="136221"/>
                    <a:pt x="27617" y="131919"/>
                  </a:cubicBezTo>
                  <a:lnTo>
                    <a:pt x="46223" y="57269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003" name="任意形状 6002">
              <a:extLst>
                <a:ext uri="{FF2B5EF4-FFF2-40B4-BE49-F238E27FC236}">
                  <a16:creationId xmlns:a16="http://schemas.microsoft.com/office/drawing/2014/main" id="{5BC05B83-E2E4-BA1F-BC63-034E716B410E}"/>
                </a:ext>
              </a:extLst>
            </p:cNvPr>
            <p:cNvSpPr/>
            <p:nvPr>
              <p:custDataLst>
                <p:tags r:id="rId47"/>
              </p:custDataLst>
            </p:nvPr>
          </p:nvSpPr>
          <p:spPr>
            <a:xfrm>
              <a:off x="12964448" y="6630143"/>
              <a:ext cx="58333" cy="253051"/>
            </a:xfrm>
            <a:custGeom>
              <a:avLst/>
              <a:gdLst>
                <a:gd name="connsiteX0" fmla="*/ 58548 w 58333"/>
                <a:gd name="connsiteY0" fmla="*/ 126605 h 253051"/>
                <a:gd name="connsiteX1" fmla="*/ 41953 w 58333"/>
                <a:gd name="connsiteY1" fmla="*/ 47653 h 253051"/>
                <a:gd name="connsiteX2" fmla="*/ 2728 w 58333"/>
                <a:gd name="connsiteY2" fmla="*/ 79 h 253051"/>
                <a:gd name="connsiteX3" fmla="*/ 214 w 58333"/>
                <a:gd name="connsiteY3" fmla="*/ 2610 h 253051"/>
                <a:gd name="connsiteX4" fmla="*/ 4991 w 58333"/>
                <a:gd name="connsiteY4" fmla="*/ 8430 h 253051"/>
                <a:gd name="connsiteX5" fmla="*/ 43964 w 58333"/>
                <a:gd name="connsiteY5" fmla="*/ 126605 h 253051"/>
                <a:gd name="connsiteX6" fmla="*/ 3482 w 58333"/>
                <a:gd name="connsiteY6" fmla="*/ 246298 h 253051"/>
                <a:gd name="connsiteX7" fmla="*/ 214 w 58333"/>
                <a:gd name="connsiteY7" fmla="*/ 250600 h 253051"/>
                <a:gd name="connsiteX8" fmla="*/ 2728 w 58333"/>
                <a:gd name="connsiteY8" fmla="*/ 253130 h 253051"/>
                <a:gd name="connsiteX9" fmla="*/ 42707 w 58333"/>
                <a:gd name="connsiteY9" fmla="*/ 203785 h 253051"/>
                <a:gd name="connsiteX10" fmla="*/ 58548 w 58333"/>
                <a:gd name="connsiteY10" fmla="*/ 126605 h 2530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333" h="253051">
                  <a:moveTo>
                    <a:pt x="58548" y="126605"/>
                  </a:moveTo>
                  <a:cubicBezTo>
                    <a:pt x="58548" y="106867"/>
                    <a:pt x="55782" y="76248"/>
                    <a:pt x="41953" y="47653"/>
                  </a:cubicBezTo>
                  <a:cubicBezTo>
                    <a:pt x="26866" y="16527"/>
                    <a:pt x="5242" y="79"/>
                    <a:pt x="2728" y="79"/>
                  </a:cubicBezTo>
                  <a:cubicBezTo>
                    <a:pt x="1219" y="79"/>
                    <a:pt x="214" y="1091"/>
                    <a:pt x="214" y="2610"/>
                  </a:cubicBezTo>
                  <a:cubicBezTo>
                    <a:pt x="214" y="3369"/>
                    <a:pt x="214" y="3875"/>
                    <a:pt x="4991" y="8430"/>
                  </a:cubicBezTo>
                  <a:cubicBezTo>
                    <a:pt x="29632" y="33482"/>
                    <a:pt x="43964" y="73717"/>
                    <a:pt x="43964" y="126605"/>
                  </a:cubicBezTo>
                  <a:cubicBezTo>
                    <a:pt x="43964" y="169876"/>
                    <a:pt x="34661" y="214413"/>
                    <a:pt x="3482" y="246298"/>
                  </a:cubicBezTo>
                  <a:cubicBezTo>
                    <a:pt x="214" y="249334"/>
                    <a:pt x="214" y="249841"/>
                    <a:pt x="214" y="250600"/>
                  </a:cubicBezTo>
                  <a:cubicBezTo>
                    <a:pt x="214" y="252118"/>
                    <a:pt x="1219" y="253130"/>
                    <a:pt x="2728" y="253130"/>
                  </a:cubicBezTo>
                  <a:cubicBezTo>
                    <a:pt x="5242" y="253130"/>
                    <a:pt x="27872" y="235923"/>
                    <a:pt x="42707" y="203785"/>
                  </a:cubicBezTo>
                  <a:cubicBezTo>
                    <a:pt x="55530" y="175950"/>
                    <a:pt x="58548" y="147861"/>
                    <a:pt x="58548" y="126605"/>
                  </a:cubicBez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004" name="任意形状 6003">
              <a:extLst>
                <a:ext uri="{FF2B5EF4-FFF2-40B4-BE49-F238E27FC236}">
                  <a16:creationId xmlns:a16="http://schemas.microsoft.com/office/drawing/2014/main" id="{5C71D03A-4BA4-A299-2A3A-02FEA150351A}"/>
                </a:ext>
              </a:extLst>
            </p:cNvPr>
            <p:cNvSpPr/>
            <p:nvPr>
              <p:custDataLst>
                <p:tags r:id="rId48"/>
              </p:custDataLst>
            </p:nvPr>
          </p:nvSpPr>
          <p:spPr>
            <a:xfrm>
              <a:off x="13119473" y="6630143"/>
              <a:ext cx="34447" cy="253051"/>
            </a:xfrm>
            <a:custGeom>
              <a:avLst/>
              <a:gdLst>
                <a:gd name="connsiteX0" fmla="*/ 34666 w 34447"/>
                <a:gd name="connsiteY0" fmla="*/ 253130 h 253051"/>
                <a:gd name="connsiteX1" fmla="*/ 34666 w 34447"/>
                <a:gd name="connsiteY1" fmla="*/ 243008 h 253051"/>
                <a:gd name="connsiteX2" fmla="*/ 10277 w 34447"/>
                <a:gd name="connsiteY2" fmla="*/ 243008 h 253051"/>
                <a:gd name="connsiteX3" fmla="*/ 10277 w 34447"/>
                <a:gd name="connsiteY3" fmla="*/ 10201 h 253051"/>
                <a:gd name="connsiteX4" fmla="*/ 34666 w 34447"/>
                <a:gd name="connsiteY4" fmla="*/ 10201 h 253051"/>
                <a:gd name="connsiteX5" fmla="*/ 34666 w 34447"/>
                <a:gd name="connsiteY5" fmla="*/ 79 h 253051"/>
                <a:gd name="connsiteX6" fmla="*/ 219 w 34447"/>
                <a:gd name="connsiteY6" fmla="*/ 79 h 253051"/>
                <a:gd name="connsiteX7" fmla="*/ 219 w 34447"/>
                <a:gd name="connsiteY7" fmla="*/ 253130 h 253051"/>
                <a:gd name="connsiteX8" fmla="*/ 34666 w 34447"/>
                <a:gd name="connsiteY8" fmla="*/ 253130 h 2530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4447" h="253051">
                  <a:moveTo>
                    <a:pt x="34666" y="253130"/>
                  </a:moveTo>
                  <a:lnTo>
                    <a:pt x="34666" y="243008"/>
                  </a:lnTo>
                  <a:lnTo>
                    <a:pt x="10277" y="243008"/>
                  </a:lnTo>
                  <a:lnTo>
                    <a:pt x="10277" y="10201"/>
                  </a:lnTo>
                  <a:lnTo>
                    <a:pt x="34666" y="10201"/>
                  </a:lnTo>
                  <a:lnTo>
                    <a:pt x="34666" y="79"/>
                  </a:lnTo>
                  <a:lnTo>
                    <a:pt x="219" y="79"/>
                  </a:lnTo>
                  <a:lnTo>
                    <a:pt x="219" y="253130"/>
                  </a:lnTo>
                  <a:lnTo>
                    <a:pt x="34666" y="253130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005" name="任意形状 6004">
              <a:extLst>
                <a:ext uri="{FF2B5EF4-FFF2-40B4-BE49-F238E27FC236}">
                  <a16:creationId xmlns:a16="http://schemas.microsoft.com/office/drawing/2014/main" id="{49B1326C-4FEC-311D-E873-F93F02233753}"/>
                </a:ext>
              </a:extLst>
            </p:cNvPr>
            <p:cNvSpPr/>
            <p:nvPr>
              <p:custDataLst>
                <p:tags r:id="rId49"/>
              </p:custDataLst>
            </p:nvPr>
          </p:nvSpPr>
          <p:spPr>
            <a:xfrm>
              <a:off x="13172974" y="6644314"/>
              <a:ext cx="124462" cy="178907"/>
            </a:xfrm>
            <a:custGeom>
              <a:avLst/>
              <a:gdLst>
                <a:gd name="connsiteX0" fmla="*/ 76660 w 124462"/>
                <a:gd name="connsiteY0" fmla="*/ 101806 h 178907"/>
                <a:gd name="connsiteX1" fmla="*/ 103061 w 124462"/>
                <a:gd name="connsiteY1" fmla="*/ 172913 h 178907"/>
                <a:gd name="connsiteX2" fmla="*/ 116387 w 124462"/>
                <a:gd name="connsiteY2" fmla="*/ 178480 h 178907"/>
                <a:gd name="connsiteX3" fmla="*/ 121919 w 124462"/>
                <a:gd name="connsiteY3" fmla="*/ 178480 h 178907"/>
                <a:gd name="connsiteX4" fmla="*/ 124684 w 124462"/>
                <a:gd name="connsiteY4" fmla="*/ 175950 h 178907"/>
                <a:gd name="connsiteX5" fmla="*/ 123427 w 124462"/>
                <a:gd name="connsiteY5" fmla="*/ 173672 h 178907"/>
                <a:gd name="connsiteX6" fmla="*/ 117644 w 124462"/>
                <a:gd name="connsiteY6" fmla="*/ 162032 h 178907"/>
                <a:gd name="connsiteX7" fmla="*/ 66351 w 124462"/>
                <a:gd name="connsiteY7" fmla="*/ 18046 h 178907"/>
                <a:gd name="connsiteX8" fmla="*/ 35675 w 124462"/>
                <a:gd name="connsiteY8" fmla="*/ 79 h 178907"/>
                <a:gd name="connsiteX9" fmla="*/ 31149 w 124462"/>
                <a:gd name="connsiteY9" fmla="*/ 2863 h 178907"/>
                <a:gd name="connsiteX10" fmla="*/ 33412 w 124462"/>
                <a:gd name="connsiteY10" fmla="*/ 5393 h 178907"/>
                <a:gd name="connsiteX11" fmla="*/ 49756 w 124462"/>
                <a:gd name="connsiteY11" fmla="*/ 25637 h 178907"/>
                <a:gd name="connsiteX12" fmla="*/ 74145 w 124462"/>
                <a:gd name="connsiteY12" fmla="*/ 94467 h 178907"/>
                <a:gd name="connsiteX13" fmla="*/ 4748 w 124462"/>
                <a:gd name="connsiteY13" fmla="*/ 163803 h 178907"/>
                <a:gd name="connsiteX14" fmla="*/ 222 w 124462"/>
                <a:gd name="connsiteY14" fmla="*/ 171648 h 178907"/>
                <a:gd name="connsiteX15" fmla="*/ 7765 w 124462"/>
                <a:gd name="connsiteY15" fmla="*/ 178986 h 178907"/>
                <a:gd name="connsiteX16" fmla="*/ 16063 w 124462"/>
                <a:gd name="connsiteY16" fmla="*/ 173672 h 178907"/>
                <a:gd name="connsiteX17" fmla="*/ 76660 w 124462"/>
                <a:gd name="connsiteY17" fmla="*/ 101806 h 1789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24462" h="178907">
                  <a:moveTo>
                    <a:pt x="76660" y="101806"/>
                  </a:moveTo>
                  <a:cubicBezTo>
                    <a:pt x="86969" y="128376"/>
                    <a:pt x="99038" y="167093"/>
                    <a:pt x="103061" y="172913"/>
                  </a:cubicBezTo>
                  <a:cubicBezTo>
                    <a:pt x="107084" y="178480"/>
                    <a:pt x="109598" y="178480"/>
                    <a:pt x="116387" y="178480"/>
                  </a:cubicBezTo>
                  <a:lnTo>
                    <a:pt x="121919" y="178480"/>
                  </a:lnTo>
                  <a:cubicBezTo>
                    <a:pt x="124433" y="178227"/>
                    <a:pt x="124684" y="176709"/>
                    <a:pt x="124684" y="175950"/>
                  </a:cubicBezTo>
                  <a:cubicBezTo>
                    <a:pt x="124684" y="175190"/>
                    <a:pt x="124182" y="174684"/>
                    <a:pt x="123427" y="173672"/>
                  </a:cubicBezTo>
                  <a:cubicBezTo>
                    <a:pt x="120913" y="170889"/>
                    <a:pt x="119404" y="167093"/>
                    <a:pt x="117644" y="162032"/>
                  </a:cubicBezTo>
                  <a:lnTo>
                    <a:pt x="66351" y="18046"/>
                  </a:lnTo>
                  <a:cubicBezTo>
                    <a:pt x="61070" y="3369"/>
                    <a:pt x="47493" y="79"/>
                    <a:pt x="35675" y="79"/>
                  </a:cubicBezTo>
                  <a:cubicBezTo>
                    <a:pt x="34418" y="79"/>
                    <a:pt x="31149" y="79"/>
                    <a:pt x="31149" y="2863"/>
                  </a:cubicBezTo>
                  <a:cubicBezTo>
                    <a:pt x="31149" y="4887"/>
                    <a:pt x="33161" y="5393"/>
                    <a:pt x="33412" y="5393"/>
                  </a:cubicBezTo>
                  <a:cubicBezTo>
                    <a:pt x="41709" y="6912"/>
                    <a:pt x="43470" y="8430"/>
                    <a:pt x="49756" y="25637"/>
                  </a:cubicBezTo>
                  <a:lnTo>
                    <a:pt x="74145" y="94467"/>
                  </a:lnTo>
                  <a:lnTo>
                    <a:pt x="4748" y="163803"/>
                  </a:lnTo>
                  <a:cubicBezTo>
                    <a:pt x="1731" y="166840"/>
                    <a:pt x="222" y="168358"/>
                    <a:pt x="222" y="171648"/>
                  </a:cubicBezTo>
                  <a:cubicBezTo>
                    <a:pt x="222" y="175950"/>
                    <a:pt x="3742" y="178986"/>
                    <a:pt x="7765" y="178986"/>
                  </a:cubicBezTo>
                  <a:cubicBezTo>
                    <a:pt x="11788" y="178986"/>
                    <a:pt x="14051" y="176203"/>
                    <a:pt x="16063" y="173672"/>
                  </a:cubicBezTo>
                  <a:lnTo>
                    <a:pt x="76660" y="101806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006" name="任意形状 6005">
              <a:extLst>
                <a:ext uri="{FF2B5EF4-FFF2-40B4-BE49-F238E27FC236}">
                  <a16:creationId xmlns:a16="http://schemas.microsoft.com/office/drawing/2014/main" id="{C2E2A685-246F-18C4-E033-8CB71E612E4D}"/>
                </a:ext>
              </a:extLst>
            </p:cNvPr>
            <p:cNvSpPr/>
            <p:nvPr>
              <p:custDataLst>
                <p:tags r:id="rId50"/>
              </p:custDataLst>
            </p:nvPr>
          </p:nvSpPr>
          <p:spPr>
            <a:xfrm>
              <a:off x="13314593" y="6779771"/>
              <a:ext cx="107540" cy="79888"/>
            </a:xfrm>
            <a:custGeom>
              <a:avLst/>
              <a:gdLst>
                <a:gd name="connsiteX0" fmla="*/ 13428 w 107540"/>
                <a:gd name="connsiteY0" fmla="*/ 67038 h 79888"/>
                <a:gd name="connsiteX1" fmla="*/ 11668 w 107540"/>
                <a:gd name="connsiteY1" fmla="*/ 74301 h 79888"/>
                <a:gd name="connsiteX2" fmla="*/ 17653 w 107540"/>
                <a:gd name="connsiteY2" fmla="*/ 79969 h 79888"/>
                <a:gd name="connsiteX3" fmla="*/ 24517 w 107540"/>
                <a:gd name="connsiteY3" fmla="*/ 76072 h 79888"/>
                <a:gd name="connsiteX4" fmla="*/ 27685 w 107540"/>
                <a:gd name="connsiteY4" fmla="*/ 65089 h 79888"/>
                <a:gd name="connsiteX5" fmla="*/ 31557 w 107540"/>
                <a:gd name="connsiteY5" fmla="*/ 49147 h 79888"/>
                <a:gd name="connsiteX6" fmla="*/ 34549 w 107540"/>
                <a:gd name="connsiteY6" fmla="*/ 37279 h 79888"/>
                <a:gd name="connsiteX7" fmla="*/ 41942 w 107540"/>
                <a:gd name="connsiteY7" fmla="*/ 21337 h 79888"/>
                <a:gd name="connsiteX8" fmla="*/ 68343 w 107540"/>
                <a:gd name="connsiteY8" fmla="*/ 5040 h 79888"/>
                <a:gd name="connsiteX9" fmla="*/ 78727 w 107540"/>
                <a:gd name="connsiteY9" fmla="*/ 17440 h 79888"/>
                <a:gd name="connsiteX10" fmla="*/ 68343 w 107540"/>
                <a:gd name="connsiteY10" fmla="*/ 55170 h 79888"/>
                <a:gd name="connsiteX11" fmla="*/ 65703 w 107540"/>
                <a:gd name="connsiteY11" fmla="*/ 64735 h 79888"/>
                <a:gd name="connsiteX12" fmla="*/ 82423 w 107540"/>
                <a:gd name="connsiteY12" fmla="*/ 79969 h 79888"/>
                <a:gd name="connsiteX13" fmla="*/ 107768 w 107540"/>
                <a:gd name="connsiteY13" fmla="*/ 52867 h 79888"/>
                <a:gd name="connsiteX14" fmla="*/ 104952 w 107540"/>
                <a:gd name="connsiteY14" fmla="*/ 50564 h 79888"/>
                <a:gd name="connsiteX15" fmla="*/ 101608 w 107540"/>
                <a:gd name="connsiteY15" fmla="*/ 53576 h 79888"/>
                <a:gd name="connsiteX16" fmla="*/ 82951 w 107540"/>
                <a:gd name="connsiteY16" fmla="*/ 75009 h 79888"/>
                <a:gd name="connsiteX17" fmla="*/ 78551 w 107540"/>
                <a:gd name="connsiteY17" fmla="*/ 68809 h 79888"/>
                <a:gd name="connsiteX18" fmla="*/ 82599 w 107540"/>
                <a:gd name="connsiteY18" fmla="*/ 54461 h 79888"/>
                <a:gd name="connsiteX19" fmla="*/ 91928 w 107540"/>
                <a:gd name="connsiteY19" fmla="*/ 20274 h 79888"/>
                <a:gd name="connsiteX20" fmla="*/ 69047 w 107540"/>
                <a:gd name="connsiteY20" fmla="*/ 81 h 79888"/>
                <a:gd name="connsiteX21" fmla="*/ 39301 w 107540"/>
                <a:gd name="connsiteY21" fmla="*/ 16200 h 79888"/>
                <a:gd name="connsiteX22" fmla="*/ 20469 w 107540"/>
                <a:gd name="connsiteY22" fmla="*/ 81 h 79888"/>
                <a:gd name="connsiteX23" fmla="*/ 6564 w 107540"/>
                <a:gd name="connsiteY23" fmla="*/ 9646 h 79888"/>
                <a:gd name="connsiteX24" fmla="*/ 228 w 107540"/>
                <a:gd name="connsiteY24" fmla="*/ 27182 h 79888"/>
                <a:gd name="connsiteX25" fmla="*/ 3220 w 107540"/>
                <a:gd name="connsiteY25" fmla="*/ 29485 h 79888"/>
                <a:gd name="connsiteX26" fmla="*/ 7092 w 107540"/>
                <a:gd name="connsiteY26" fmla="*/ 24171 h 79888"/>
                <a:gd name="connsiteX27" fmla="*/ 19941 w 107540"/>
                <a:gd name="connsiteY27" fmla="*/ 5040 h 79888"/>
                <a:gd name="connsiteX28" fmla="*/ 25749 w 107540"/>
                <a:gd name="connsiteY28" fmla="*/ 13720 h 79888"/>
                <a:gd name="connsiteX29" fmla="*/ 22933 w 107540"/>
                <a:gd name="connsiteY29" fmla="*/ 28422 h 79888"/>
                <a:gd name="connsiteX30" fmla="*/ 19061 w 107540"/>
                <a:gd name="connsiteY30" fmla="*/ 44365 h 79888"/>
                <a:gd name="connsiteX31" fmla="*/ 13428 w 107540"/>
                <a:gd name="connsiteY31" fmla="*/ 67038 h 79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107540" h="79888">
                  <a:moveTo>
                    <a:pt x="13428" y="67038"/>
                  </a:moveTo>
                  <a:cubicBezTo>
                    <a:pt x="12724" y="69341"/>
                    <a:pt x="11668" y="73769"/>
                    <a:pt x="11668" y="74301"/>
                  </a:cubicBezTo>
                  <a:cubicBezTo>
                    <a:pt x="11668" y="78198"/>
                    <a:pt x="14836" y="79969"/>
                    <a:pt x="17653" y="79969"/>
                  </a:cubicBezTo>
                  <a:cubicBezTo>
                    <a:pt x="20821" y="79969"/>
                    <a:pt x="23637" y="77666"/>
                    <a:pt x="24517" y="76072"/>
                  </a:cubicBezTo>
                  <a:cubicBezTo>
                    <a:pt x="25397" y="74478"/>
                    <a:pt x="26805" y="68809"/>
                    <a:pt x="27685" y="65089"/>
                  </a:cubicBezTo>
                  <a:cubicBezTo>
                    <a:pt x="28565" y="61724"/>
                    <a:pt x="30501" y="53576"/>
                    <a:pt x="31557" y="49147"/>
                  </a:cubicBezTo>
                  <a:cubicBezTo>
                    <a:pt x="32613" y="45250"/>
                    <a:pt x="33669" y="41353"/>
                    <a:pt x="34549" y="37279"/>
                  </a:cubicBezTo>
                  <a:cubicBezTo>
                    <a:pt x="36485" y="30017"/>
                    <a:pt x="36837" y="28600"/>
                    <a:pt x="41942" y="21337"/>
                  </a:cubicBezTo>
                  <a:cubicBezTo>
                    <a:pt x="46870" y="14252"/>
                    <a:pt x="55142" y="5040"/>
                    <a:pt x="68343" y="5040"/>
                  </a:cubicBezTo>
                  <a:cubicBezTo>
                    <a:pt x="78551" y="5040"/>
                    <a:pt x="78727" y="14074"/>
                    <a:pt x="78727" y="17440"/>
                  </a:cubicBezTo>
                  <a:cubicBezTo>
                    <a:pt x="78727" y="28068"/>
                    <a:pt x="71159" y="47730"/>
                    <a:pt x="68343" y="55170"/>
                  </a:cubicBezTo>
                  <a:cubicBezTo>
                    <a:pt x="66407" y="60130"/>
                    <a:pt x="65703" y="61724"/>
                    <a:pt x="65703" y="64735"/>
                  </a:cubicBezTo>
                  <a:cubicBezTo>
                    <a:pt x="65703" y="74123"/>
                    <a:pt x="73447" y="79969"/>
                    <a:pt x="82423" y="79969"/>
                  </a:cubicBezTo>
                  <a:cubicBezTo>
                    <a:pt x="100024" y="79969"/>
                    <a:pt x="107768" y="55524"/>
                    <a:pt x="107768" y="52867"/>
                  </a:cubicBezTo>
                  <a:cubicBezTo>
                    <a:pt x="107768" y="50564"/>
                    <a:pt x="105480" y="50564"/>
                    <a:pt x="104952" y="50564"/>
                  </a:cubicBezTo>
                  <a:cubicBezTo>
                    <a:pt x="102488" y="50564"/>
                    <a:pt x="102312" y="51627"/>
                    <a:pt x="101608" y="53576"/>
                  </a:cubicBezTo>
                  <a:cubicBezTo>
                    <a:pt x="97560" y="67747"/>
                    <a:pt x="89992" y="75009"/>
                    <a:pt x="82951" y="75009"/>
                  </a:cubicBezTo>
                  <a:cubicBezTo>
                    <a:pt x="79255" y="75009"/>
                    <a:pt x="78551" y="72529"/>
                    <a:pt x="78551" y="68809"/>
                  </a:cubicBezTo>
                  <a:cubicBezTo>
                    <a:pt x="78551" y="64735"/>
                    <a:pt x="79431" y="62432"/>
                    <a:pt x="82599" y="54461"/>
                  </a:cubicBezTo>
                  <a:cubicBezTo>
                    <a:pt x="84711" y="48970"/>
                    <a:pt x="91928" y="30194"/>
                    <a:pt x="91928" y="20274"/>
                  </a:cubicBezTo>
                  <a:cubicBezTo>
                    <a:pt x="91928" y="3092"/>
                    <a:pt x="78375" y="81"/>
                    <a:pt x="69047" y="81"/>
                  </a:cubicBezTo>
                  <a:cubicBezTo>
                    <a:pt x="54438" y="81"/>
                    <a:pt x="44582" y="9115"/>
                    <a:pt x="39301" y="16200"/>
                  </a:cubicBezTo>
                  <a:cubicBezTo>
                    <a:pt x="38069" y="3978"/>
                    <a:pt x="27685" y="81"/>
                    <a:pt x="20469" y="81"/>
                  </a:cubicBezTo>
                  <a:cubicBezTo>
                    <a:pt x="12900" y="81"/>
                    <a:pt x="8852" y="5572"/>
                    <a:pt x="6564" y="9646"/>
                  </a:cubicBezTo>
                  <a:cubicBezTo>
                    <a:pt x="2692" y="16200"/>
                    <a:pt x="228" y="26297"/>
                    <a:pt x="228" y="27182"/>
                  </a:cubicBezTo>
                  <a:cubicBezTo>
                    <a:pt x="228" y="29485"/>
                    <a:pt x="2692" y="29485"/>
                    <a:pt x="3220" y="29485"/>
                  </a:cubicBezTo>
                  <a:cubicBezTo>
                    <a:pt x="5684" y="29485"/>
                    <a:pt x="5860" y="28954"/>
                    <a:pt x="7092" y="24171"/>
                  </a:cubicBezTo>
                  <a:cubicBezTo>
                    <a:pt x="9732" y="13720"/>
                    <a:pt x="13076" y="5040"/>
                    <a:pt x="19941" y="5040"/>
                  </a:cubicBezTo>
                  <a:cubicBezTo>
                    <a:pt x="24517" y="5040"/>
                    <a:pt x="25749" y="8937"/>
                    <a:pt x="25749" y="13720"/>
                  </a:cubicBezTo>
                  <a:cubicBezTo>
                    <a:pt x="25749" y="17086"/>
                    <a:pt x="24165" y="23640"/>
                    <a:pt x="22933" y="28422"/>
                  </a:cubicBezTo>
                  <a:cubicBezTo>
                    <a:pt x="21701" y="33205"/>
                    <a:pt x="19941" y="40468"/>
                    <a:pt x="19061" y="44365"/>
                  </a:cubicBezTo>
                  <a:lnTo>
                    <a:pt x="13428" y="67038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007" name="任意形状 6006">
              <a:extLst>
                <a:ext uri="{FF2B5EF4-FFF2-40B4-BE49-F238E27FC236}">
                  <a16:creationId xmlns:a16="http://schemas.microsoft.com/office/drawing/2014/main" id="{773537DA-718F-BACD-B7C9-83E6AA61B5D8}"/>
                </a:ext>
              </a:extLst>
            </p:cNvPr>
            <p:cNvSpPr/>
            <p:nvPr>
              <p:custDataLst>
                <p:tags r:id="rId51"/>
              </p:custDataLst>
            </p:nvPr>
          </p:nvSpPr>
          <p:spPr>
            <a:xfrm>
              <a:off x="13449625" y="6809176"/>
              <a:ext cx="118981" cy="8679"/>
            </a:xfrm>
            <a:custGeom>
              <a:avLst/>
              <a:gdLst>
                <a:gd name="connsiteX0" fmla="*/ 112173 w 118981"/>
                <a:gd name="connsiteY0" fmla="*/ 8760 h 8679"/>
                <a:gd name="connsiteX1" fmla="*/ 119214 w 118981"/>
                <a:gd name="connsiteY1" fmla="*/ 4509 h 8679"/>
                <a:gd name="connsiteX2" fmla="*/ 112173 w 118981"/>
                <a:gd name="connsiteY2" fmla="*/ 81 h 8679"/>
                <a:gd name="connsiteX3" fmla="*/ 7273 w 118981"/>
                <a:gd name="connsiteY3" fmla="*/ 81 h 8679"/>
                <a:gd name="connsiteX4" fmla="*/ 233 w 118981"/>
                <a:gd name="connsiteY4" fmla="*/ 4332 h 8679"/>
                <a:gd name="connsiteX5" fmla="*/ 7273 w 118981"/>
                <a:gd name="connsiteY5" fmla="*/ 8760 h 8679"/>
                <a:gd name="connsiteX6" fmla="*/ 112173 w 118981"/>
                <a:gd name="connsiteY6" fmla="*/ 8760 h 86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8981" h="8679">
                  <a:moveTo>
                    <a:pt x="112173" y="8760"/>
                  </a:moveTo>
                  <a:cubicBezTo>
                    <a:pt x="114990" y="8760"/>
                    <a:pt x="119214" y="8760"/>
                    <a:pt x="119214" y="4509"/>
                  </a:cubicBezTo>
                  <a:cubicBezTo>
                    <a:pt x="119214" y="81"/>
                    <a:pt x="115166" y="81"/>
                    <a:pt x="112173" y="81"/>
                  </a:cubicBezTo>
                  <a:lnTo>
                    <a:pt x="7273" y="81"/>
                  </a:lnTo>
                  <a:cubicBezTo>
                    <a:pt x="4457" y="81"/>
                    <a:pt x="233" y="81"/>
                    <a:pt x="233" y="4332"/>
                  </a:cubicBezTo>
                  <a:cubicBezTo>
                    <a:pt x="233" y="8760"/>
                    <a:pt x="4281" y="8760"/>
                    <a:pt x="7273" y="8760"/>
                  </a:cubicBezTo>
                  <a:lnTo>
                    <a:pt x="112173" y="8760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008" name="任意形状 6007">
              <a:extLst>
                <a:ext uri="{FF2B5EF4-FFF2-40B4-BE49-F238E27FC236}">
                  <a16:creationId xmlns:a16="http://schemas.microsoft.com/office/drawing/2014/main" id="{B003CFC1-43E7-6BF1-4B05-188C4359C8BA}"/>
                </a:ext>
              </a:extLst>
            </p:cNvPr>
            <p:cNvSpPr/>
            <p:nvPr>
              <p:custDataLst>
                <p:tags r:id="rId52"/>
              </p:custDataLst>
            </p:nvPr>
          </p:nvSpPr>
          <p:spPr>
            <a:xfrm>
              <a:off x="13606951" y="6740270"/>
              <a:ext cx="64066" cy="117618"/>
            </a:xfrm>
            <a:custGeom>
              <a:avLst/>
              <a:gdLst>
                <a:gd name="connsiteX0" fmla="*/ 40017 w 64066"/>
                <a:gd name="connsiteY0" fmla="*/ 5040 h 117618"/>
                <a:gd name="connsiteX1" fmla="*/ 34736 w 64066"/>
                <a:gd name="connsiteY1" fmla="*/ 81 h 117618"/>
                <a:gd name="connsiteX2" fmla="*/ 239 w 64066"/>
                <a:gd name="connsiteY2" fmla="*/ 11417 h 117618"/>
                <a:gd name="connsiteX3" fmla="*/ 239 w 64066"/>
                <a:gd name="connsiteY3" fmla="*/ 17794 h 117618"/>
                <a:gd name="connsiteX4" fmla="*/ 25760 w 64066"/>
                <a:gd name="connsiteY4" fmla="*/ 12834 h 117618"/>
                <a:gd name="connsiteX5" fmla="*/ 25760 w 64066"/>
                <a:gd name="connsiteY5" fmla="*/ 103174 h 117618"/>
                <a:gd name="connsiteX6" fmla="*/ 8159 w 64066"/>
                <a:gd name="connsiteY6" fmla="*/ 111322 h 117618"/>
                <a:gd name="connsiteX7" fmla="*/ 1471 w 64066"/>
                <a:gd name="connsiteY7" fmla="*/ 111322 h 117618"/>
                <a:gd name="connsiteX8" fmla="*/ 1471 w 64066"/>
                <a:gd name="connsiteY8" fmla="*/ 117699 h 117618"/>
                <a:gd name="connsiteX9" fmla="*/ 32800 w 64066"/>
                <a:gd name="connsiteY9" fmla="*/ 116990 h 117618"/>
                <a:gd name="connsiteX10" fmla="*/ 64306 w 64066"/>
                <a:gd name="connsiteY10" fmla="*/ 117699 h 117618"/>
                <a:gd name="connsiteX11" fmla="*/ 64306 w 64066"/>
                <a:gd name="connsiteY11" fmla="*/ 111322 h 117618"/>
                <a:gd name="connsiteX12" fmla="*/ 57617 w 64066"/>
                <a:gd name="connsiteY12" fmla="*/ 111322 h 117618"/>
                <a:gd name="connsiteX13" fmla="*/ 40017 w 64066"/>
                <a:gd name="connsiteY13" fmla="*/ 103174 h 117618"/>
                <a:gd name="connsiteX14" fmla="*/ 40017 w 64066"/>
                <a:gd name="connsiteY14" fmla="*/ 5040 h 1176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64066" h="117618">
                  <a:moveTo>
                    <a:pt x="40017" y="5040"/>
                  </a:moveTo>
                  <a:cubicBezTo>
                    <a:pt x="40017" y="258"/>
                    <a:pt x="39665" y="81"/>
                    <a:pt x="34736" y="81"/>
                  </a:cubicBezTo>
                  <a:cubicBezTo>
                    <a:pt x="23472" y="11240"/>
                    <a:pt x="7455" y="11417"/>
                    <a:pt x="239" y="11417"/>
                  </a:cubicBezTo>
                  <a:lnTo>
                    <a:pt x="239" y="17794"/>
                  </a:lnTo>
                  <a:cubicBezTo>
                    <a:pt x="4463" y="17794"/>
                    <a:pt x="16080" y="17794"/>
                    <a:pt x="25760" y="12834"/>
                  </a:cubicBezTo>
                  <a:lnTo>
                    <a:pt x="25760" y="103174"/>
                  </a:lnTo>
                  <a:cubicBezTo>
                    <a:pt x="25760" y="109019"/>
                    <a:pt x="25760" y="111322"/>
                    <a:pt x="8159" y="111322"/>
                  </a:cubicBezTo>
                  <a:lnTo>
                    <a:pt x="1471" y="111322"/>
                  </a:lnTo>
                  <a:lnTo>
                    <a:pt x="1471" y="117699"/>
                  </a:lnTo>
                  <a:cubicBezTo>
                    <a:pt x="4639" y="117522"/>
                    <a:pt x="26288" y="116990"/>
                    <a:pt x="32800" y="116990"/>
                  </a:cubicBezTo>
                  <a:cubicBezTo>
                    <a:pt x="38257" y="116990"/>
                    <a:pt x="60434" y="117522"/>
                    <a:pt x="64306" y="117699"/>
                  </a:cubicBezTo>
                  <a:lnTo>
                    <a:pt x="64306" y="111322"/>
                  </a:lnTo>
                  <a:lnTo>
                    <a:pt x="57617" y="111322"/>
                  </a:lnTo>
                  <a:cubicBezTo>
                    <a:pt x="40017" y="111322"/>
                    <a:pt x="40017" y="109019"/>
                    <a:pt x="40017" y="103174"/>
                  </a:cubicBezTo>
                  <a:lnTo>
                    <a:pt x="40017" y="5040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009" name="任意形状 6008">
              <a:extLst>
                <a:ext uri="{FF2B5EF4-FFF2-40B4-BE49-F238E27FC236}">
                  <a16:creationId xmlns:a16="http://schemas.microsoft.com/office/drawing/2014/main" id="{96EF3C7B-5AB5-8DCC-4166-417507A005B1}"/>
                </a:ext>
              </a:extLst>
            </p:cNvPr>
            <p:cNvSpPr/>
            <p:nvPr>
              <p:custDataLst>
                <p:tags r:id="rId53"/>
              </p:custDataLst>
            </p:nvPr>
          </p:nvSpPr>
          <p:spPr>
            <a:xfrm>
              <a:off x="13709365" y="6647097"/>
              <a:ext cx="182796" cy="172833"/>
            </a:xfrm>
            <a:custGeom>
              <a:avLst/>
              <a:gdLst>
                <a:gd name="connsiteX0" fmla="*/ 141552 w 182796"/>
                <a:gd name="connsiteY0" fmla="*/ 28927 h 172833"/>
                <a:gd name="connsiteX1" fmla="*/ 145072 w 182796"/>
                <a:gd name="connsiteY1" fmla="*/ 25384 h 172833"/>
                <a:gd name="connsiteX2" fmla="*/ 178011 w 182796"/>
                <a:gd name="connsiteY2" fmla="*/ 7924 h 172833"/>
                <a:gd name="connsiteX3" fmla="*/ 183040 w 182796"/>
                <a:gd name="connsiteY3" fmla="*/ 3116 h 172833"/>
                <a:gd name="connsiteX4" fmla="*/ 179771 w 182796"/>
                <a:gd name="connsiteY4" fmla="*/ 79 h 172833"/>
                <a:gd name="connsiteX5" fmla="*/ 159153 w 182796"/>
                <a:gd name="connsiteY5" fmla="*/ 838 h 172833"/>
                <a:gd name="connsiteX6" fmla="*/ 134009 w 182796"/>
                <a:gd name="connsiteY6" fmla="*/ 79 h 172833"/>
                <a:gd name="connsiteX7" fmla="*/ 129232 w 182796"/>
                <a:gd name="connsiteY7" fmla="*/ 4887 h 172833"/>
                <a:gd name="connsiteX8" fmla="*/ 133003 w 182796"/>
                <a:gd name="connsiteY8" fmla="*/ 7924 h 172833"/>
                <a:gd name="connsiteX9" fmla="*/ 142055 w 182796"/>
                <a:gd name="connsiteY9" fmla="*/ 13744 h 172833"/>
                <a:gd name="connsiteX10" fmla="*/ 135266 w 182796"/>
                <a:gd name="connsiteY10" fmla="*/ 25890 h 172833"/>
                <a:gd name="connsiteX11" fmla="*/ 76932 w 182796"/>
                <a:gd name="connsiteY11" fmla="*/ 93455 h 172833"/>
                <a:gd name="connsiteX12" fmla="*/ 49274 w 182796"/>
                <a:gd name="connsiteY12" fmla="*/ 18299 h 172833"/>
                <a:gd name="connsiteX13" fmla="*/ 47765 w 182796"/>
                <a:gd name="connsiteY13" fmla="*/ 13997 h 172833"/>
                <a:gd name="connsiteX14" fmla="*/ 62600 w 182796"/>
                <a:gd name="connsiteY14" fmla="*/ 7924 h 172833"/>
                <a:gd name="connsiteX15" fmla="*/ 68635 w 182796"/>
                <a:gd name="connsiteY15" fmla="*/ 2863 h 172833"/>
                <a:gd name="connsiteX16" fmla="*/ 64863 w 182796"/>
                <a:gd name="connsiteY16" fmla="*/ 79 h 172833"/>
                <a:gd name="connsiteX17" fmla="*/ 33182 w 182796"/>
                <a:gd name="connsiteY17" fmla="*/ 838 h 172833"/>
                <a:gd name="connsiteX18" fmla="*/ 5021 w 182796"/>
                <a:gd name="connsiteY18" fmla="*/ 79 h 172833"/>
                <a:gd name="connsiteX19" fmla="*/ 243 w 182796"/>
                <a:gd name="connsiteY19" fmla="*/ 5140 h 172833"/>
                <a:gd name="connsiteX20" fmla="*/ 6027 w 182796"/>
                <a:gd name="connsiteY20" fmla="*/ 7924 h 172833"/>
                <a:gd name="connsiteX21" fmla="*/ 24382 w 182796"/>
                <a:gd name="connsiteY21" fmla="*/ 16527 h 172833"/>
                <a:gd name="connsiteX22" fmla="*/ 55309 w 182796"/>
                <a:gd name="connsiteY22" fmla="*/ 99781 h 172833"/>
                <a:gd name="connsiteX23" fmla="*/ 56314 w 182796"/>
                <a:gd name="connsiteY23" fmla="*/ 104083 h 172833"/>
                <a:gd name="connsiteX24" fmla="*/ 45000 w 182796"/>
                <a:gd name="connsiteY24" fmla="*/ 150138 h 172833"/>
                <a:gd name="connsiteX25" fmla="*/ 21364 w 182796"/>
                <a:gd name="connsiteY25" fmla="*/ 165068 h 172833"/>
                <a:gd name="connsiteX26" fmla="*/ 14575 w 182796"/>
                <a:gd name="connsiteY26" fmla="*/ 170129 h 172833"/>
                <a:gd name="connsiteX27" fmla="*/ 18096 w 182796"/>
                <a:gd name="connsiteY27" fmla="*/ 172913 h 172833"/>
                <a:gd name="connsiteX28" fmla="*/ 49777 w 182796"/>
                <a:gd name="connsiteY28" fmla="*/ 172154 h 172833"/>
                <a:gd name="connsiteX29" fmla="*/ 81961 w 182796"/>
                <a:gd name="connsiteY29" fmla="*/ 172913 h 172833"/>
                <a:gd name="connsiteX30" fmla="*/ 86739 w 182796"/>
                <a:gd name="connsiteY30" fmla="*/ 167852 h 172833"/>
                <a:gd name="connsiteX31" fmla="*/ 79698 w 182796"/>
                <a:gd name="connsiteY31" fmla="*/ 165068 h 172833"/>
                <a:gd name="connsiteX32" fmla="*/ 70144 w 182796"/>
                <a:gd name="connsiteY32" fmla="*/ 164562 h 172833"/>
                <a:gd name="connsiteX33" fmla="*/ 63355 w 182796"/>
                <a:gd name="connsiteY33" fmla="*/ 160514 h 172833"/>
                <a:gd name="connsiteX34" fmla="*/ 66875 w 182796"/>
                <a:gd name="connsiteY34" fmla="*/ 144571 h 172833"/>
                <a:gd name="connsiteX35" fmla="*/ 75675 w 182796"/>
                <a:gd name="connsiteY35" fmla="*/ 108891 h 172833"/>
                <a:gd name="connsiteX36" fmla="*/ 79195 w 182796"/>
                <a:gd name="connsiteY36" fmla="*/ 101047 h 172833"/>
                <a:gd name="connsiteX37" fmla="*/ 141552 w 182796"/>
                <a:gd name="connsiteY37" fmla="*/ 28927 h 1728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182796" h="172833">
                  <a:moveTo>
                    <a:pt x="141552" y="28927"/>
                  </a:moveTo>
                  <a:lnTo>
                    <a:pt x="145072" y="25384"/>
                  </a:lnTo>
                  <a:cubicBezTo>
                    <a:pt x="152616" y="17793"/>
                    <a:pt x="160913" y="9189"/>
                    <a:pt x="178011" y="7924"/>
                  </a:cubicBezTo>
                  <a:cubicBezTo>
                    <a:pt x="180777" y="7671"/>
                    <a:pt x="183040" y="7671"/>
                    <a:pt x="183040" y="3116"/>
                  </a:cubicBezTo>
                  <a:cubicBezTo>
                    <a:pt x="183040" y="1091"/>
                    <a:pt x="181783" y="79"/>
                    <a:pt x="179771" y="79"/>
                  </a:cubicBezTo>
                  <a:cubicBezTo>
                    <a:pt x="173234" y="79"/>
                    <a:pt x="165942" y="838"/>
                    <a:pt x="159153" y="838"/>
                  </a:cubicBezTo>
                  <a:cubicBezTo>
                    <a:pt x="150856" y="838"/>
                    <a:pt x="142055" y="79"/>
                    <a:pt x="134009" y="79"/>
                  </a:cubicBezTo>
                  <a:cubicBezTo>
                    <a:pt x="132501" y="79"/>
                    <a:pt x="129232" y="79"/>
                    <a:pt x="129232" y="4887"/>
                  </a:cubicBezTo>
                  <a:cubicBezTo>
                    <a:pt x="129232" y="7671"/>
                    <a:pt x="131746" y="7924"/>
                    <a:pt x="133003" y="7924"/>
                  </a:cubicBezTo>
                  <a:cubicBezTo>
                    <a:pt x="134763" y="7924"/>
                    <a:pt x="142055" y="8430"/>
                    <a:pt x="142055" y="13744"/>
                  </a:cubicBezTo>
                  <a:cubicBezTo>
                    <a:pt x="142055" y="18046"/>
                    <a:pt x="136272" y="24625"/>
                    <a:pt x="135266" y="25890"/>
                  </a:cubicBezTo>
                  <a:lnTo>
                    <a:pt x="76932" y="93455"/>
                  </a:lnTo>
                  <a:lnTo>
                    <a:pt x="49274" y="18299"/>
                  </a:lnTo>
                  <a:cubicBezTo>
                    <a:pt x="47765" y="14756"/>
                    <a:pt x="47765" y="14250"/>
                    <a:pt x="47765" y="13997"/>
                  </a:cubicBezTo>
                  <a:cubicBezTo>
                    <a:pt x="47765" y="7924"/>
                    <a:pt x="60086" y="7924"/>
                    <a:pt x="62600" y="7924"/>
                  </a:cubicBezTo>
                  <a:cubicBezTo>
                    <a:pt x="66121" y="7924"/>
                    <a:pt x="68635" y="7924"/>
                    <a:pt x="68635" y="2863"/>
                  </a:cubicBezTo>
                  <a:cubicBezTo>
                    <a:pt x="68635" y="79"/>
                    <a:pt x="65618" y="79"/>
                    <a:pt x="64863" y="79"/>
                  </a:cubicBezTo>
                  <a:cubicBezTo>
                    <a:pt x="57823" y="79"/>
                    <a:pt x="40222" y="838"/>
                    <a:pt x="33182" y="838"/>
                  </a:cubicBezTo>
                  <a:cubicBezTo>
                    <a:pt x="26896" y="838"/>
                    <a:pt x="11307" y="79"/>
                    <a:pt x="5021" y="79"/>
                  </a:cubicBezTo>
                  <a:cubicBezTo>
                    <a:pt x="3512" y="79"/>
                    <a:pt x="243" y="79"/>
                    <a:pt x="243" y="5140"/>
                  </a:cubicBezTo>
                  <a:cubicBezTo>
                    <a:pt x="243" y="7924"/>
                    <a:pt x="2758" y="7924"/>
                    <a:pt x="6027" y="7924"/>
                  </a:cubicBezTo>
                  <a:cubicBezTo>
                    <a:pt x="21113" y="7924"/>
                    <a:pt x="22119" y="10201"/>
                    <a:pt x="24382" y="16527"/>
                  </a:cubicBezTo>
                  <a:lnTo>
                    <a:pt x="55309" y="99781"/>
                  </a:lnTo>
                  <a:cubicBezTo>
                    <a:pt x="55560" y="100540"/>
                    <a:pt x="56314" y="103324"/>
                    <a:pt x="56314" y="104083"/>
                  </a:cubicBezTo>
                  <a:cubicBezTo>
                    <a:pt x="56314" y="104842"/>
                    <a:pt x="46257" y="145584"/>
                    <a:pt x="45000" y="150138"/>
                  </a:cubicBezTo>
                  <a:cubicBezTo>
                    <a:pt x="41731" y="164056"/>
                    <a:pt x="41479" y="164815"/>
                    <a:pt x="21364" y="165068"/>
                  </a:cubicBezTo>
                  <a:cubicBezTo>
                    <a:pt x="16587" y="165068"/>
                    <a:pt x="14575" y="165068"/>
                    <a:pt x="14575" y="170129"/>
                  </a:cubicBezTo>
                  <a:cubicBezTo>
                    <a:pt x="14575" y="172913"/>
                    <a:pt x="17593" y="172913"/>
                    <a:pt x="18096" y="172913"/>
                  </a:cubicBezTo>
                  <a:cubicBezTo>
                    <a:pt x="25136" y="172913"/>
                    <a:pt x="42737" y="172154"/>
                    <a:pt x="49777" y="172154"/>
                  </a:cubicBezTo>
                  <a:cubicBezTo>
                    <a:pt x="56817" y="172154"/>
                    <a:pt x="74921" y="172913"/>
                    <a:pt x="81961" y="172913"/>
                  </a:cubicBezTo>
                  <a:cubicBezTo>
                    <a:pt x="83721" y="172913"/>
                    <a:pt x="86739" y="172913"/>
                    <a:pt x="86739" y="167852"/>
                  </a:cubicBezTo>
                  <a:cubicBezTo>
                    <a:pt x="86739" y="165068"/>
                    <a:pt x="84476" y="165068"/>
                    <a:pt x="79698" y="165068"/>
                  </a:cubicBezTo>
                  <a:cubicBezTo>
                    <a:pt x="79195" y="165068"/>
                    <a:pt x="74418" y="165068"/>
                    <a:pt x="70144" y="164562"/>
                  </a:cubicBezTo>
                  <a:cubicBezTo>
                    <a:pt x="64863" y="164056"/>
                    <a:pt x="63355" y="163550"/>
                    <a:pt x="63355" y="160514"/>
                  </a:cubicBezTo>
                  <a:cubicBezTo>
                    <a:pt x="63355" y="158742"/>
                    <a:pt x="65618" y="149885"/>
                    <a:pt x="66875" y="144571"/>
                  </a:cubicBezTo>
                  <a:lnTo>
                    <a:pt x="75675" y="108891"/>
                  </a:lnTo>
                  <a:cubicBezTo>
                    <a:pt x="76932" y="104083"/>
                    <a:pt x="77184" y="103324"/>
                    <a:pt x="79195" y="101047"/>
                  </a:cubicBezTo>
                  <a:lnTo>
                    <a:pt x="141552" y="28927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010" name="任意形状 6009">
              <a:extLst>
                <a:ext uri="{FF2B5EF4-FFF2-40B4-BE49-F238E27FC236}">
                  <a16:creationId xmlns:a16="http://schemas.microsoft.com/office/drawing/2014/main" id="{851F000D-7CF5-BC1F-FD70-0655A7C84F69}"/>
                </a:ext>
              </a:extLst>
            </p:cNvPr>
            <p:cNvSpPr/>
            <p:nvPr>
              <p:custDataLst>
                <p:tags r:id="rId54"/>
              </p:custDataLst>
            </p:nvPr>
          </p:nvSpPr>
          <p:spPr>
            <a:xfrm>
              <a:off x="13854812" y="6779771"/>
              <a:ext cx="107540" cy="79888"/>
            </a:xfrm>
            <a:custGeom>
              <a:avLst/>
              <a:gdLst>
                <a:gd name="connsiteX0" fmla="*/ 13450 w 107540"/>
                <a:gd name="connsiteY0" fmla="*/ 67038 h 79888"/>
                <a:gd name="connsiteX1" fmla="*/ 11690 w 107540"/>
                <a:gd name="connsiteY1" fmla="*/ 74301 h 79888"/>
                <a:gd name="connsiteX2" fmla="*/ 17674 w 107540"/>
                <a:gd name="connsiteY2" fmla="*/ 79969 h 79888"/>
                <a:gd name="connsiteX3" fmla="*/ 24538 w 107540"/>
                <a:gd name="connsiteY3" fmla="*/ 76072 h 79888"/>
                <a:gd name="connsiteX4" fmla="*/ 27706 w 107540"/>
                <a:gd name="connsiteY4" fmla="*/ 65089 h 79888"/>
                <a:gd name="connsiteX5" fmla="*/ 31579 w 107540"/>
                <a:gd name="connsiteY5" fmla="*/ 49147 h 79888"/>
                <a:gd name="connsiteX6" fmla="*/ 34571 w 107540"/>
                <a:gd name="connsiteY6" fmla="*/ 37279 h 79888"/>
                <a:gd name="connsiteX7" fmla="*/ 41963 w 107540"/>
                <a:gd name="connsiteY7" fmla="*/ 21337 h 79888"/>
                <a:gd name="connsiteX8" fmla="*/ 68364 w 107540"/>
                <a:gd name="connsiteY8" fmla="*/ 5040 h 79888"/>
                <a:gd name="connsiteX9" fmla="*/ 78749 w 107540"/>
                <a:gd name="connsiteY9" fmla="*/ 17440 h 79888"/>
                <a:gd name="connsiteX10" fmla="*/ 68364 w 107540"/>
                <a:gd name="connsiteY10" fmla="*/ 55170 h 79888"/>
                <a:gd name="connsiteX11" fmla="*/ 65724 w 107540"/>
                <a:gd name="connsiteY11" fmla="*/ 64735 h 79888"/>
                <a:gd name="connsiteX12" fmla="*/ 82445 w 107540"/>
                <a:gd name="connsiteY12" fmla="*/ 79969 h 79888"/>
                <a:gd name="connsiteX13" fmla="*/ 107790 w 107540"/>
                <a:gd name="connsiteY13" fmla="*/ 52867 h 79888"/>
                <a:gd name="connsiteX14" fmla="*/ 104974 w 107540"/>
                <a:gd name="connsiteY14" fmla="*/ 50564 h 79888"/>
                <a:gd name="connsiteX15" fmla="*/ 101630 w 107540"/>
                <a:gd name="connsiteY15" fmla="*/ 53576 h 79888"/>
                <a:gd name="connsiteX16" fmla="*/ 82973 w 107540"/>
                <a:gd name="connsiteY16" fmla="*/ 75009 h 79888"/>
                <a:gd name="connsiteX17" fmla="*/ 78573 w 107540"/>
                <a:gd name="connsiteY17" fmla="*/ 68809 h 79888"/>
                <a:gd name="connsiteX18" fmla="*/ 82621 w 107540"/>
                <a:gd name="connsiteY18" fmla="*/ 54461 h 79888"/>
                <a:gd name="connsiteX19" fmla="*/ 91949 w 107540"/>
                <a:gd name="connsiteY19" fmla="*/ 20274 h 79888"/>
                <a:gd name="connsiteX20" fmla="*/ 69068 w 107540"/>
                <a:gd name="connsiteY20" fmla="*/ 81 h 79888"/>
                <a:gd name="connsiteX21" fmla="*/ 39323 w 107540"/>
                <a:gd name="connsiteY21" fmla="*/ 16200 h 79888"/>
                <a:gd name="connsiteX22" fmla="*/ 20490 w 107540"/>
                <a:gd name="connsiteY22" fmla="*/ 81 h 79888"/>
                <a:gd name="connsiteX23" fmla="*/ 6585 w 107540"/>
                <a:gd name="connsiteY23" fmla="*/ 9646 h 79888"/>
                <a:gd name="connsiteX24" fmla="*/ 249 w 107540"/>
                <a:gd name="connsiteY24" fmla="*/ 27182 h 79888"/>
                <a:gd name="connsiteX25" fmla="*/ 3241 w 107540"/>
                <a:gd name="connsiteY25" fmla="*/ 29485 h 79888"/>
                <a:gd name="connsiteX26" fmla="*/ 7113 w 107540"/>
                <a:gd name="connsiteY26" fmla="*/ 24171 h 79888"/>
                <a:gd name="connsiteX27" fmla="*/ 19962 w 107540"/>
                <a:gd name="connsiteY27" fmla="*/ 5040 h 79888"/>
                <a:gd name="connsiteX28" fmla="*/ 25770 w 107540"/>
                <a:gd name="connsiteY28" fmla="*/ 13720 h 79888"/>
                <a:gd name="connsiteX29" fmla="*/ 22954 w 107540"/>
                <a:gd name="connsiteY29" fmla="*/ 28422 h 79888"/>
                <a:gd name="connsiteX30" fmla="*/ 19082 w 107540"/>
                <a:gd name="connsiteY30" fmla="*/ 44365 h 79888"/>
                <a:gd name="connsiteX31" fmla="*/ 13450 w 107540"/>
                <a:gd name="connsiteY31" fmla="*/ 67038 h 79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107540" h="79888">
                  <a:moveTo>
                    <a:pt x="13450" y="67038"/>
                  </a:moveTo>
                  <a:cubicBezTo>
                    <a:pt x="12746" y="69341"/>
                    <a:pt x="11690" y="73769"/>
                    <a:pt x="11690" y="74301"/>
                  </a:cubicBezTo>
                  <a:cubicBezTo>
                    <a:pt x="11690" y="78198"/>
                    <a:pt x="14858" y="79969"/>
                    <a:pt x="17674" y="79969"/>
                  </a:cubicBezTo>
                  <a:cubicBezTo>
                    <a:pt x="20842" y="79969"/>
                    <a:pt x="23658" y="77666"/>
                    <a:pt x="24538" y="76072"/>
                  </a:cubicBezTo>
                  <a:cubicBezTo>
                    <a:pt x="25418" y="74478"/>
                    <a:pt x="26826" y="68809"/>
                    <a:pt x="27706" y="65089"/>
                  </a:cubicBezTo>
                  <a:cubicBezTo>
                    <a:pt x="28586" y="61724"/>
                    <a:pt x="30522" y="53576"/>
                    <a:pt x="31579" y="49147"/>
                  </a:cubicBezTo>
                  <a:cubicBezTo>
                    <a:pt x="32635" y="45250"/>
                    <a:pt x="33691" y="41353"/>
                    <a:pt x="34571" y="37279"/>
                  </a:cubicBezTo>
                  <a:cubicBezTo>
                    <a:pt x="36507" y="30017"/>
                    <a:pt x="36859" y="28600"/>
                    <a:pt x="41963" y="21337"/>
                  </a:cubicBezTo>
                  <a:cubicBezTo>
                    <a:pt x="46891" y="14252"/>
                    <a:pt x="55164" y="5040"/>
                    <a:pt x="68364" y="5040"/>
                  </a:cubicBezTo>
                  <a:cubicBezTo>
                    <a:pt x="78573" y="5040"/>
                    <a:pt x="78749" y="14074"/>
                    <a:pt x="78749" y="17440"/>
                  </a:cubicBezTo>
                  <a:cubicBezTo>
                    <a:pt x="78749" y="28068"/>
                    <a:pt x="71180" y="47730"/>
                    <a:pt x="68364" y="55170"/>
                  </a:cubicBezTo>
                  <a:cubicBezTo>
                    <a:pt x="66428" y="60130"/>
                    <a:pt x="65724" y="61724"/>
                    <a:pt x="65724" y="64735"/>
                  </a:cubicBezTo>
                  <a:cubicBezTo>
                    <a:pt x="65724" y="74123"/>
                    <a:pt x="73468" y="79969"/>
                    <a:pt x="82445" y="79969"/>
                  </a:cubicBezTo>
                  <a:cubicBezTo>
                    <a:pt x="100045" y="79969"/>
                    <a:pt x="107790" y="55524"/>
                    <a:pt x="107790" y="52867"/>
                  </a:cubicBezTo>
                  <a:cubicBezTo>
                    <a:pt x="107790" y="50564"/>
                    <a:pt x="105502" y="50564"/>
                    <a:pt x="104974" y="50564"/>
                  </a:cubicBezTo>
                  <a:cubicBezTo>
                    <a:pt x="102510" y="50564"/>
                    <a:pt x="102334" y="51627"/>
                    <a:pt x="101630" y="53576"/>
                  </a:cubicBezTo>
                  <a:cubicBezTo>
                    <a:pt x="97581" y="67747"/>
                    <a:pt x="90013" y="75009"/>
                    <a:pt x="82973" y="75009"/>
                  </a:cubicBezTo>
                  <a:cubicBezTo>
                    <a:pt x="79277" y="75009"/>
                    <a:pt x="78573" y="72529"/>
                    <a:pt x="78573" y="68809"/>
                  </a:cubicBezTo>
                  <a:cubicBezTo>
                    <a:pt x="78573" y="64735"/>
                    <a:pt x="79453" y="62432"/>
                    <a:pt x="82621" y="54461"/>
                  </a:cubicBezTo>
                  <a:cubicBezTo>
                    <a:pt x="84733" y="48970"/>
                    <a:pt x="91949" y="30194"/>
                    <a:pt x="91949" y="20274"/>
                  </a:cubicBezTo>
                  <a:cubicBezTo>
                    <a:pt x="91949" y="3092"/>
                    <a:pt x="78397" y="81"/>
                    <a:pt x="69068" y="81"/>
                  </a:cubicBezTo>
                  <a:cubicBezTo>
                    <a:pt x="54460" y="81"/>
                    <a:pt x="44603" y="9115"/>
                    <a:pt x="39323" y="16200"/>
                  </a:cubicBezTo>
                  <a:cubicBezTo>
                    <a:pt x="38091" y="3978"/>
                    <a:pt x="27706" y="81"/>
                    <a:pt x="20490" y="81"/>
                  </a:cubicBezTo>
                  <a:cubicBezTo>
                    <a:pt x="12922" y="81"/>
                    <a:pt x="8874" y="5572"/>
                    <a:pt x="6585" y="9646"/>
                  </a:cubicBezTo>
                  <a:cubicBezTo>
                    <a:pt x="2713" y="16200"/>
                    <a:pt x="249" y="26297"/>
                    <a:pt x="249" y="27182"/>
                  </a:cubicBezTo>
                  <a:cubicBezTo>
                    <a:pt x="249" y="29485"/>
                    <a:pt x="2713" y="29485"/>
                    <a:pt x="3241" y="29485"/>
                  </a:cubicBezTo>
                  <a:cubicBezTo>
                    <a:pt x="5705" y="29485"/>
                    <a:pt x="5881" y="28954"/>
                    <a:pt x="7113" y="24171"/>
                  </a:cubicBezTo>
                  <a:cubicBezTo>
                    <a:pt x="9754" y="13720"/>
                    <a:pt x="13098" y="5040"/>
                    <a:pt x="19962" y="5040"/>
                  </a:cubicBezTo>
                  <a:cubicBezTo>
                    <a:pt x="24538" y="5040"/>
                    <a:pt x="25770" y="8937"/>
                    <a:pt x="25770" y="13720"/>
                  </a:cubicBezTo>
                  <a:cubicBezTo>
                    <a:pt x="25770" y="17086"/>
                    <a:pt x="24186" y="23640"/>
                    <a:pt x="22954" y="28422"/>
                  </a:cubicBezTo>
                  <a:cubicBezTo>
                    <a:pt x="21722" y="33205"/>
                    <a:pt x="19962" y="40468"/>
                    <a:pt x="19082" y="44365"/>
                  </a:cubicBezTo>
                  <a:lnTo>
                    <a:pt x="13450" y="67038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011" name="任意形状 6010">
              <a:extLst>
                <a:ext uri="{FF2B5EF4-FFF2-40B4-BE49-F238E27FC236}">
                  <a16:creationId xmlns:a16="http://schemas.microsoft.com/office/drawing/2014/main" id="{215D11A7-A942-2356-603B-757F64265B7D}"/>
                </a:ext>
              </a:extLst>
            </p:cNvPr>
            <p:cNvSpPr/>
            <p:nvPr>
              <p:custDataLst>
                <p:tags r:id="rId55"/>
              </p:custDataLst>
            </p:nvPr>
          </p:nvSpPr>
          <p:spPr>
            <a:xfrm>
              <a:off x="13989843" y="6809176"/>
              <a:ext cx="118981" cy="8679"/>
            </a:xfrm>
            <a:custGeom>
              <a:avLst/>
              <a:gdLst>
                <a:gd name="connsiteX0" fmla="*/ 112195 w 118981"/>
                <a:gd name="connsiteY0" fmla="*/ 8760 h 8679"/>
                <a:gd name="connsiteX1" fmla="*/ 119235 w 118981"/>
                <a:gd name="connsiteY1" fmla="*/ 4509 h 8679"/>
                <a:gd name="connsiteX2" fmla="*/ 112195 w 118981"/>
                <a:gd name="connsiteY2" fmla="*/ 81 h 8679"/>
                <a:gd name="connsiteX3" fmla="*/ 7294 w 118981"/>
                <a:gd name="connsiteY3" fmla="*/ 81 h 8679"/>
                <a:gd name="connsiteX4" fmla="*/ 254 w 118981"/>
                <a:gd name="connsiteY4" fmla="*/ 4332 h 8679"/>
                <a:gd name="connsiteX5" fmla="*/ 7294 w 118981"/>
                <a:gd name="connsiteY5" fmla="*/ 8760 h 8679"/>
                <a:gd name="connsiteX6" fmla="*/ 112195 w 118981"/>
                <a:gd name="connsiteY6" fmla="*/ 8760 h 86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8981" h="8679">
                  <a:moveTo>
                    <a:pt x="112195" y="8760"/>
                  </a:moveTo>
                  <a:cubicBezTo>
                    <a:pt x="115011" y="8760"/>
                    <a:pt x="119235" y="8760"/>
                    <a:pt x="119235" y="4509"/>
                  </a:cubicBezTo>
                  <a:cubicBezTo>
                    <a:pt x="119235" y="81"/>
                    <a:pt x="115187" y="81"/>
                    <a:pt x="112195" y="81"/>
                  </a:cubicBezTo>
                  <a:lnTo>
                    <a:pt x="7294" y="81"/>
                  </a:lnTo>
                  <a:cubicBezTo>
                    <a:pt x="4478" y="81"/>
                    <a:pt x="254" y="81"/>
                    <a:pt x="254" y="4332"/>
                  </a:cubicBezTo>
                  <a:cubicBezTo>
                    <a:pt x="254" y="8760"/>
                    <a:pt x="4302" y="8760"/>
                    <a:pt x="7294" y="8760"/>
                  </a:cubicBezTo>
                  <a:lnTo>
                    <a:pt x="112195" y="8760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012" name="任意形状 6011">
              <a:extLst>
                <a:ext uri="{FF2B5EF4-FFF2-40B4-BE49-F238E27FC236}">
                  <a16:creationId xmlns:a16="http://schemas.microsoft.com/office/drawing/2014/main" id="{646DCC28-356D-ADB1-DEC5-E0FBDD74C820}"/>
                </a:ext>
              </a:extLst>
            </p:cNvPr>
            <p:cNvSpPr/>
            <p:nvPr>
              <p:custDataLst>
                <p:tags r:id="rId56"/>
              </p:custDataLst>
            </p:nvPr>
          </p:nvSpPr>
          <p:spPr>
            <a:xfrm>
              <a:off x="14147169" y="6740270"/>
              <a:ext cx="64066" cy="117618"/>
            </a:xfrm>
            <a:custGeom>
              <a:avLst/>
              <a:gdLst>
                <a:gd name="connsiteX0" fmla="*/ 40038 w 64066"/>
                <a:gd name="connsiteY0" fmla="*/ 5040 h 117618"/>
                <a:gd name="connsiteX1" fmla="*/ 34758 w 64066"/>
                <a:gd name="connsiteY1" fmla="*/ 81 h 117618"/>
                <a:gd name="connsiteX2" fmla="*/ 260 w 64066"/>
                <a:gd name="connsiteY2" fmla="*/ 11417 h 117618"/>
                <a:gd name="connsiteX3" fmla="*/ 260 w 64066"/>
                <a:gd name="connsiteY3" fmla="*/ 17794 h 117618"/>
                <a:gd name="connsiteX4" fmla="*/ 25781 w 64066"/>
                <a:gd name="connsiteY4" fmla="*/ 12834 h 117618"/>
                <a:gd name="connsiteX5" fmla="*/ 25781 w 64066"/>
                <a:gd name="connsiteY5" fmla="*/ 103174 h 117618"/>
                <a:gd name="connsiteX6" fmla="*/ 8181 w 64066"/>
                <a:gd name="connsiteY6" fmla="*/ 111322 h 117618"/>
                <a:gd name="connsiteX7" fmla="*/ 1492 w 64066"/>
                <a:gd name="connsiteY7" fmla="*/ 111322 h 117618"/>
                <a:gd name="connsiteX8" fmla="*/ 1492 w 64066"/>
                <a:gd name="connsiteY8" fmla="*/ 117699 h 117618"/>
                <a:gd name="connsiteX9" fmla="*/ 32822 w 64066"/>
                <a:gd name="connsiteY9" fmla="*/ 116990 h 117618"/>
                <a:gd name="connsiteX10" fmla="*/ 64327 w 64066"/>
                <a:gd name="connsiteY10" fmla="*/ 117699 h 117618"/>
                <a:gd name="connsiteX11" fmla="*/ 64327 w 64066"/>
                <a:gd name="connsiteY11" fmla="*/ 111322 h 117618"/>
                <a:gd name="connsiteX12" fmla="*/ 57639 w 64066"/>
                <a:gd name="connsiteY12" fmla="*/ 111322 h 117618"/>
                <a:gd name="connsiteX13" fmla="*/ 40038 w 64066"/>
                <a:gd name="connsiteY13" fmla="*/ 103174 h 117618"/>
                <a:gd name="connsiteX14" fmla="*/ 40038 w 64066"/>
                <a:gd name="connsiteY14" fmla="*/ 5040 h 1176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64066" h="117618">
                  <a:moveTo>
                    <a:pt x="40038" y="5040"/>
                  </a:moveTo>
                  <a:cubicBezTo>
                    <a:pt x="40038" y="258"/>
                    <a:pt x="39686" y="81"/>
                    <a:pt x="34758" y="81"/>
                  </a:cubicBezTo>
                  <a:cubicBezTo>
                    <a:pt x="23493" y="11240"/>
                    <a:pt x="7477" y="11417"/>
                    <a:pt x="260" y="11417"/>
                  </a:cubicBezTo>
                  <a:lnTo>
                    <a:pt x="260" y="17794"/>
                  </a:lnTo>
                  <a:cubicBezTo>
                    <a:pt x="4485" y="17794"/>
                    <a:pt x="16101" y="17794"/>
                    <a:pt x="25781" y="12834"/>
                  </a:cubicBezTo>
                  <a:lnTo>
                    <a:pt x="25781" y="103174"/>
                  </a:lnTo>
                  <a:cubicBezTo>
                    <a:pt x="25781" y="109019"/>
                    <a:pt x="25781" y="111322"/>
                    <a:pt x="8181" y="111322"/>
                  </a:cubicBezTo>
                  <a:lnTo>
                    <a:pt x="1492" y="111322"/>
                  </a:lnTo>
                  <a:lnTo>
                    <a:pt x="1492" y="117699"/>
                  </a:lnTo>
                  <a:cubicBezTo>
                    <a:pt x="4661" y="117522"/>
                    <a:pt x="26309" y="116990"/>
                    <a:pt x="32822" y="116990"/>
                  </a:cubicBezTo>
                  <a:cubicBezTo>
                    <a:pt x="38278" y="116990"/>
                    <a:pt x="60455" y="117522"/>
                    <a:pt x="64327" y="117699"/>
                  </a:cubicBezTo>
                  <a:lnTo>
                    <a:pt x="64327" y="111322"/>
                  </a:lnTo>
                  <a:lnTo>
                    <a:pt x="57639" y="111322"/>
                  </a:lnTo>
                  <a:cubicBezTo>
                    <a:pt x="40038" y="111322"/>
                    <a:pt x="40038" y="109019"/>
                    <a:pt x="40038" y="103174"/>
                  </a:cubicBezTo>
                  <a:lnTo>
                    <a:pt x="40038" y="5040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013" name="任意形状 6012">
              <a:extLst>
                <a:ext uri="{FF2B5EF4-FFF2-40B4-BE49-F238E27FC236}">
                  <a16:creationId xmlns:a16="http://schemas.microsoft.com/office/drawing/2014/main" id="{1DD0E2CC-1E46-6470-A31B-8CFEFE1FD380}"/>
                </a:ext>
              </a:extLst>
            </p:cNvPr>
            <p:cNvSpPr/>
            <p:nvPr>
              <p:custDataLst>
                <p:tags r:id="rId57"/>
              </p:custDataLst>
            </p:nvPr>
          </p:nvSpPr>
          <p:spPr>
            <a:xfrm>
              <a:off x="14265676" y="6630143"/>
              <a:ext cx="58333" cy="253051"/>
            </a:xfrm>
            <a:custGeom>
              <a:avLst/>
              <a:gdLst>
                <a:gd name="connsiteX0" fmla="*/ 58599 w 58333"/>
                <a:gd name="connsiteY0" fmla="*/ 250600 h 253051"/>
                <a:gd name="connsiteX1" fmla="*/ 54324 w 58333"/>
                <a:gd name="connsiteY1" fmla="*/ 245033 h 253051"/>
                <a:gd name="connsiteX2" fmla="*/ 14848 w 58333"/>
                <a:gd name="connsiteY2" fmla="*/ 126605 h 253051"/>
                <a:gd name="connsiteX3" fmla="*/ 55330 w 58333"/>
                <a:gd name="connsiteY3" fmla="*/ 6912 h 253051"/>
                <a:gd name="connsiteX4" fmla="*/ 58599 w 58333"/>
                <a:gd name="connsiteY4" fmla="*/ 2610 h 253051"/>
                <a:gd name="connsiteX5" fmla="*/ 56084 w 58333"/>
                <a:gd name="connsiteY5" fmla="*/ 79 h 253051"/>
                <a:gd name="connsiteX6" fmla="*/ 16106 w 58333"/>
                <a:gd name="connsiteY6" fmla="*/ 49424 h 253051"/>
                <a:gd name="connsiteX7" fmla="*/ 265 w 58333"/>
                <a:gd name="connsiteY7" fmla="*/ 126605 h 253051"/>
                <a:gd name="connsiteX8" fmla="*/ 16860 w 58333"/>
                <a:gd name="connsiteY8" fmla="*/ 205557 h 253051"/>
                <a:gd name="connsiteX9" fmla="*/ 56084 w 58333"/>
                <a:gd name="connsiteY9" fmla="*/ 253130 h 253051"/>
                <a:gd name="connsiteX10" fmla="*/ 58599 w 58333"/>
                <a:gd name="connsiteY10" fmla="*/ 250600 h 2530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333" h="253051">
                  <a:moveTo>
                    <a:pt x="58599" y="250600"/>
                  </a:moveTo>
                  <a:cubicBezTo>
                    <a:pt x="58599" y="249841"/>
                    <a:pt x="58599" y="249334"/>
                    <a:pt x="54324" y="245033"/>
                  </a:cubicBezTo>
                  <a:cubicBezTo>
                    <a:pt x="22894" y="213148"/>
                    <a:pt x="14848" y="165321"/>
                    <a:pt x="14848" y="126605"/>
                  </a:cubicBezTo>
                  <a:cubicBezTo>
                    <a:pt x="14848" y="82574"/>
                    <a:pt x="24403" y="38543"/>
                    <a:pt x="55330" y="6912"/>
                  </a:cubicBezTo>
                  <a:cubicBezTo>
                    <a:pt x="58599" y="3875"/>
                    <a:pt x="58599" y="3369"/>
                    <a:pt x="58599" y="2610"/>
                  </a:cubicBezTo>
                  <a:cubicBezTo>
                    <a:pt x="58599" y="838"/>
                    <a:pt x="57593" y="79"/>
                    <a:pt x="56084" y="79"/>
                  </a:cubicBezTo>
                  <a:cubicBezTo>
                    <a:pt x="53570" y="79"/>
                    <a:pt x="30940" y="17287"/>
                    <a:pt x="16106" y="49424"/>
                  </a:cubicBezTo>
                  <a:cubicBezTo>
                    <a:pt x="3282" y="77260"/>
                    <a:pt x="265" y="105348"/>
                    <a:pt x="265" y="126605"/>
                  </a:cubicBezTo>
                  <a:cubicBezTo>
                    <a:pt x="265" y="146343"/>
                    <a:pt x="3031" y="176962"/>
                    <a:pt x="16860" y="205557"/>
                  </a:cubicBezTo>
                  <a:cubicBezTo>
                    <a:pt x="31946" y="236682"/>
                    <a:pt x="53570" y="253130"/>
                    <a:pt x="56084" y="253130"/>
                  </a:cubicBezTo>
                  <a:cubicBezTo>
                    <a:pt x="57593" y="253130"/>
                    <a:pt x="58599" y="252371"/>
                    <a:pt x="58599" y="250600"/>
                  </a:cubicBez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014" name="任意形状 6013">
              <a:extLst>
                <a:ext uri="{FF2B5EF4-FFF2-40B4-BE49-F238E27FC236}">
                  <a16:creationId xmlns:a16="http://schemas.microsoft.com/office/drawing/2014/main" id="{B7A7973E-AB51-B55A-2521-6356635365E3}"/>
                </a:ext>
              </a:extLst>
            </p:cNvPr>
            <p:cNvSpPr/>
            <p:nvPr>
              <p:custDataLst>
                <p:tags r:id="rId58"/>
              </p:custDataLst>
            </p:nvPr>
          </p:nvSpPr>
          <p:spPr>
            <a:xfrm>
              <a:off x="14344349" y="6661521"/>
              <a:ext cx="77191" cy="161193"/>
            </a:xfrm>
            <a:custGeom>
              <a:avLst/>
              <a:gdLst>
                <a:gd name="connsiteX0" fmla="*/ 46282 w 77191"/>
                <a:gd name="connsiteY0" fmla="*/ 57269 h 161193"/>
                <a:gd name="connsiteX1" fmla="*/ 69917 w 77191"/>
                <a:gd name="connsiteY1" fmla="*/ 57269 h 161193"/>
                <a:gd name="connsiteX2" fmla="*/ 77461 w 77191"/>
                <a:gd name="connsiteY2" fmla="*/ 52208 h 161193"/>
                <a:gd name="connsiteX3" fmla="*/ 70420 w 77191"/>
                <a:gd name="connsiteY3" fmla="*/ 49424 h 161193"/>
                <a:gd name="connsiteX4" fmla="*/ 48294 w 77191"/>
                <a:gd name="connsiteY4" fmla="*/ 49424 h 161193"/>
                <a:gd name="connsiteX5" fmla="*/ 58603 w 77191"/>
                <a:gd name="connsiteY5" fmla="*/ 6912 h 161193"/>
                <a:gd name="connsiteX6" fmla="*/ 51311 w 77191"/>
                <a:gd name="connsiteY6" fmla="*/ 79 h 161193"/>
                <a:gd name="connsiteX7" fmla="*/ 41253 w 77191"/>
                <a:gd name="connsiteY7" fmla="*/ 9189 h 161193"/>
                <a:gd name="connsiteX8" fmla="*/ 31447 w 77191"/>
                <a:gd name="connsiteY8" fmla="*/ 49424 h 161193"/>
                <a:gd name="connsiteX9" fmla="*/ 7812 w 77191"/>
                <a:gd name="connsiteY9" fmla="*/ 49424 h 161193"/>
                <a:gd name="connsiteX10" fmla="*/ 269 w 77191"/>
                <a:gd name="connsiteY10" fmla="*/ 54232 h 161193"/>
                <a:gd name="connsiteX11" fmla="*/ 7309 w 77191"/>
                <a:gd name="connsiteY11" fmla="*/ 57269 h 161193"/>
                <a:gd name="connsiteX12" fmla="*/ 29436 w 77191"/>
                <a:gd name="connsiteY12" fmla="*/ 57269 h 161193"/>
                <a:gd name="connsiteX13" fmla="*/ 10326 w 77191"/>
                <a:gd name="connsiteY13" fmla="*/ 137992 h 161193"/>
                <a:gd name="connsiteX14" fmla="*/ 33459 w 77191"/>
                <a:gd name="connsiteY14" fmla="*/ 161273 h 161193"/>
                <a:gd name="connsiteX15" fmla="*/ 73438 w 77191"/>
                <a:gd name="connsiteY15" fmla="*/ 122303 h 161193"/>
                <a:gd name="connsiteX16" fmla="*/ 70420 w 77191"/>
                <a:gd name="connsiteY16" fmla="*/ 119772 h 161193"/>
                <a:gd name="connsiteX17" fmla="*/ 66649 w 77191"/>
                <a:gd name="connsiteY17" fmla="*/ 123315 h 161193"/>
                <a:gd name="connsiteX18" fmla="*/ 33962 w 77191"/>
                <a:gd name="connsiteY18" fmla="*/ 155706 h 161193"/>
                <a:gd name="connsiteX19" fmla="*/ 26167 w 77191"/>
                <a:gd name="connsiteY19" fmla="*/ 144065 h 161193"/>
                <a:gd name="connsiteX20" fmla="*/ 27676 w 77191"/>
                <a:gd name="connsiteY20" fmla="*/ 131919 h 161193"/>
                <a:gd name="connsiteX21" fmla="*/ 46282 w 77191"/>
                <a:gd name="connsiteY21" fmla="*/ 57269 h 1611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77191" h="161193">
                  <a:moveTo>
                    <a:pt x="46282" y="57269"/>
                  </a:moveTo>
                  <a:lnTo>
                    <a:pt x="69917" y="57269"/>
                  </a:lnTo>
                  <a:cubicBezTo>
                    <a:pt x="74946" y="57269"/>
                    <a:pt x="77461" y="57269"/>
                    <a:pt x="77461" y="52208"/>
                  </a:cubicBezTo>
                  <a:cubicBezTo>
                    <a:pt x="77461" y="49424"/>
                    <a:pt x="74946" y="49424"/>
                    <a:pt x="70420" y="49424"/>
                  </a:cubicBezTo>
                  <a:lnTo>
                    <a:pt x="48294" y="49424"/>
                  </a:lnTo>
                  <a:cubicBezTo>
                    <a:pt x="57345" y="13491"/>
                    <a:pt x="58603" y="8430"/>
                    <a:pt x="58603" y="6912"/>
                  </a:cubicBezTo>
                  <a:cubicBezTo>
                    <a:pt x="58603" y="2610"/>
                    <a:pt x="55585" y="79"/>
                    <a:pt x="51311" y="79"/>
                  </a:cubicBezTo>
                  <a:cubicBezTo>
                    <a:pt x="50557" y="79"/>
                    <a:pt x="43516" y="332"/>
                    <a:pt x="41253" y="9189"/>
                  </a:cubicBezTo>
                  <a:lnTo>
                    <a:pt x="31447" y="49424"/>
                  </a:lnTo>
                  <a:lnTo>
                    <a:pt x="7812" y="49424"/>
                  </a:lnTo>
                  <a:cubicBezTo>
                    <a:pt x="2783" y="49424"/>
                    <a:pt x="269" y="49424"/>
                    <a:pt x="269" y="54232"/>
                  </a:cubicBezTo>
                  <a:cubicBezTo>
                    <a:pt x="269" y="57269"/>
                    <a:pt x="2280" y="57269"/>
                    <a:pt x="7309" y="57269"/>
                  </a:cubicBezTo>
                  <a:lnTo>
                    <a:pt x="29436" y="57269"/>
                  </a:lnTo>
                  <a:cubicBezTo>
                    <a:pt x="11332" y="129135"/>
                    <a:pt x="10326" y="133437"/>
                    <a:pt x="10326" y="137992"/>
                  </a:cubicBezTo>
                  <a:cubicBezTo>
                    <a:pt x="10326" y="151657"/>
                    <a:pt x="19881" y="161273"/>
                    <a:pt x="33459" y="161273"/>
                  </a:cubicBezTo>
                  <a:cubicBezTo>
                    <a:pt x="59106" y="161273"/>
                    <a:pt x="73438" y="124327"/>
                    <a:pt x="73438" y="122303"/>
                  </a:cubicBezTo>
                  <a:cubicBezTo>
                    <a:pt x="73438" y="119772"/>
                    <a:pt x="71426" y="119772"/>
                    <a:pt x="70420" y="119772"/>
                  </a:cubicBezTo>
                  <a:cubicBezTo>
                    <a:pt x="68157" y="119772"/>
                    <a:pt x="67906" y="120531"/>
                    <a:pt x="66649" y="123315"/>
                  </a:cubicBezTo>
                  <a:cubicBezTo>
                    <a:pt x="55837" y="149632"/>
                    <a:pt x="42510" y="155706"/>
                    <a:pt x="33962" y="155706"/>
                  </a:cubicBezTo>
                  <a:cubicBezTo>
                    <a:pt x="28681" y="155706"/>
                    <a:pt x="26167" y="152416"/>
                    <a:pt x="26167" y="144065"/>
                  </a:cubicBezTo>
                  <a:cubicBezTo>
                    <a:pt x="26167" y="137992"/>
                    <a:pt x="26670" y="136221"/>
                    <a:pt x="27676" y="131919"/>
                  </a:cubicBezTo>
                  <a:lnTo>
                    <a:pt x="46282" y="57269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015" name="任意形状 6014">
              <a:extLst>
                <a:ext uri="{FF2B5EF4-FFF2-40B4-BE49-F238E27FC236}">
                  <a16:creationId xmlns:a16="http://schemas.microsoft.com/office/drawing/2014/main" id="{2ECBE4EE-BA04-F9F9-19A8-8CDB1B699CE0}"/>
                </a:ext>
              </a:extLst>
            </p:cNvPr>
            <p:cNvSpPr/>
            <p:nvPr>
              <p:custDataLst>
                <p:tags r:id="rId59"/>
              </p:custDataLst>
            </p:nvPr>
          </p:nvSpPr>
          <p:spPr>
            <a:xfrm>
              <a:off x="14437812" y="6616429"/>
              <a:ext cx="44177" cy="91756"/>
            </a:xfrm>
            <a:custGeom>
              <a:avLst/>
              <a:gdLst>
                <a:gd name="connsiteX0" fmla="*/ 42866 w 44177"/>
                <a:gd name="connsiteY0" fmla="*/ 15486 h 91756"/>
                <a:gd name="connsiteX1" fmla="*/ 44450 w 44177"/>
                <a:gd name="connsiteY1" fmla="*/ 9818 h 91756"/>
                <a:gd name="connsiteX2" fmla="*/ 34066 w 44177"/>
                <a:gd name="connsiteY2" fmla="*/ 75 h 91756"/>
                <a:gd name="connsiteX3" fmla="*/ 24385 w 44177"/>
                <a:gd name="connsiteY3" fmla="*/ 8400 h 91756"/>
                <a:gd name="connsiteX4" fmla="*/ 1152 w 44177"/>
                <a:gd name="connsiteY4" fmla="*/ 85100 h 91756"/>
                <a:gd name="connsiteX5" fmla="*/ 272 w 44177"/>
                <a:gd name="connsiteY5" fmla="*/ 87934 h 91756"/>
                <a:gd name="connsiteX6" fmla="*/ 7137 w 44177"/>
                <a:gd name="connsiteY6" fmla="*/ 91831 h 91756"/>
                <a:gd name="connsiteX7" fmla="*/ 9777 w 44177"/>
                <a:gd name="connsiteY7" fmla="*/ 88820 h 91756"/>
                <a:gd name="connsiteX8" fmla="*/ 42866 w 44177"/>
                <a:gd name="connsiteY8" fmla="*/ 15486 h 917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4177" h="91756">
                  <a:moveTo>
                    <a:pt x="42866" y="15486"/>
                  </a:moveTo>
                  <a:cubicBezTo>
                    <a:pt x="44274" y="12475"/>
                    <a:pt x="44450" y="11057"/>
                    <a:pt x="44450" y="9818"/>
                  </a:cubicBezTo>
                  <a:cubicBezTo>
                    <a:pt x="44450" y="4326"/>
                    <a:pt x="39522" y="75"/>
                    <a:pt x="34066" y="75"/>
                  </a:cubicBezTo>
                  <a:cubicBezTo>
                    <a:pt x="27377" y="75"/>
                    <a:pt x="25265" y="5566"/>
                    <a:pt x="24385" y="8400"/>
                  </a:cubicBezTo>
                  <a:lnTo>
                    <a:pt x="1152" y="85100"/>
                  </a:lnTo>
                  <a:cubicBezTo>
                    <a:pt x="976" y="85454"/>
                    <a:pt x="272" y="87757"/>
                    <a:pt x="272" y="87934"/>
                  </a:cubicBezTo>
                  <a:cubicBezTo>
                    <a:pt x="272" y="90060"/>
                    <a:pt x="5729" y="91831"/>
                    <a:pt x="7137" y="91831"/>
                  </a:cubicBezTo>
                  <a:cubicBezTo>
                    <a:pt x="8369" y="91831"/>
                    <a:pt x="8545" y="91477"/>
                    <a:pt x="9777" y="88820"/>
                  </a:cubicBezTo>
                  <a:lnTo>
                    <a:pt x="42866" y="15486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016" name="任意形状 6015">
              <a:extLst>
                <a:ext uri="{FF2B5EF4-FFF2-40B4-BE49-F238E27FC236}">
                  <a16:creationId xmlns:a16="http://schemas.microsoft.com/office/drawing/2014/main" id="{ED8CEC0F-23E5-FE97-E850-F0592B01B551}"/>
                </a:ext>
              </a:extLst>
            </p:cNvPr>
            <p:cNvSpPr/>
            <p:nvPr>
              <p:custDataLst>
                <p:tags r:id="rId60"/>
              </p:custDataLst>
            </p:nvPr>
          </p:nvSpPr>
          <p:spPr>
            <a:xfrm>
              <a:off x="14514238" y="6630143"/>
              <a:ext cx="58333" cy="253051"/>
            </a:xfrm>
            <a:custGeom>
              <a:avLst/>
              <a:gdLst>
                <a:gd name="connsiteX0" fmla="*/ 58609 w 58333"/>
                <a:gd name="connsiteY0" fmla="*/ 126605 h 253051"/>
                <a:gd name="connsiteX1" fmla="*/ 42014 w 58333"/>
                <a:gd name="connsiteY1" fmla="*/ 47653 h 253051"/>
                <a:gd name="connsiteX2" fmla="*/ 2789 w 58333"/>
                <a:gd name="connsiteY2" fmla="*/ 79 h 253051"/>
                <a:gd name="connsiteX3" fmla="*/ 275 w 58333"/>
                <a:gd name="connsiteY3" fmla="*/ 2610 h 253051"/>
                <a:gd name="connsiteX4" fmla="*/ 5052 w 58333"/>
                <a:gd name="connsiteY4" fmla="*/ 8430 h 253051"/>
                <a:gd name="connsiteX5" fmla="*/ 44026 w 58333"/>
                <a:gd name="connsiteY5" fmla="*/ 126605 h 253051"/>
                <a:gd name="connsiteX6" fmla="*/ 3544 w 58333"/>
                <a:gd name="connsiteY6" fmla="*/ 246298 h 253051"/>
                <a:gd name="connsiteX7" fmla="*/ 275 w 58333"/>
                <a:gd name="connsiteY7" fmla="*/ 250600 h 253051"/>
                <a:gd name="connsiteX8" fmla="*/ 2789 w 58333"/>
                <a:gd name="connsiteY8" fmla="*/ 253130 h 253051"/>
                <a:gd name="connsiteX9" fmla="*/ 42768 w 58333"/>
                <a:gd name="connsiteY9" fmla="*/ 203785 h 253051"/>
                <a:gd name="connsiteX10" fmla="*/ 58609 w 58333"/>
                <a:gd name="connsiteY10" fmla="*/ 126605 h 2530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333" h="253051">
                  <a:moveTo>
                    <a:pt x="58609" y="126605"/>
                  </a:moveTo>
                  <a:cubicBezTo>
                    <a:pt x="58609" y="106867"/>
                    <a:pt x="55843" y="76248"/>
                    <a:pt x="42014" y="47653"/>
                  </a:cubicBezTo>
                  <a:cubicBezTo>
                    <a:pt x="26928" y="16527"/>
                    <a:pt x="5304" y="79"/>
                    <a:pt x="2789" y="79"/>
                  </a:cubicBezTo>
                  <a:cubicBezTo>
                    <a:pt x="1281" y="79"/>
                    <a:pt x="275" y="1091"/>
                    <a:pt x="275" y="2610"/>
                  </a:cubicBezTo>
                  <a:cubicBezTo>
                    <a:pt x="275" y="3369"/>
                    <a:pt x="275" y="3875"/>
                    <a:pt x="5052" y="8430"/>
                  </a:cubicBezTo>
                  <a:cubicBezTo>
                    <a:pt x="29693" y="33482"/>
                    <a:pt x="44026" y="73717"/>
                    <a:pt x="44026" y="126605"/>
                  </a:cubicBezTo>
                  <a:cubicBezTo>
                    <a:pt x="44026" y="169876"/>
                    <a:pt x="34722" y="214413"/>
                    <a:pt x="3544" y="246298"/>
                  </a:cubicBezTo>
                  <a:cubicBezTo>
                    <a:pt x="275" y="249334"/>
                    <a:pt x="275" y="249841"/>
                    <a:pt x="275" y="250600"/>
                  </a:cubicBezTo>
                  <a:cubicBezTo>
                    <a:pt x="275" y="252118"/>
                    <a:pt x="1281" y="253130"/>
                    <a:pt x="2789" y="253130"/>
                  </a:cubicBezTo>
                  <a:cubicBezTo>
                    <a:pt x="5304" y="253130"/>
                    <a:pt x="27933" y="235923"/>
                    <a:pt x="42768" y="203785"/>
                  </a:cubicBezTo>
                  <a:cubicBezTo>
                    <a:pt x="55592" y="175950"/>
                    <a:pt x="58609" y="147861"/>
                    <a:pt x="58609" y="126605"/>
                  </a:cubicBez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017" name="任意形状 6016">
              <a:extLst>
                <a:ext uri="{FF2B5EF4-FFF2-40B4-BE49-F238E27FC236}">
                  <a16:creationId xmlns:a16="http://schemas.microsoft.com/office/drawing/2014/main" id="{390414CA-3FB3-2029-4AF3-398156E62B58}"/>
                </a:ext>
              </a:extLst>
            </p:cNvPr>
            <p:cNvSpPr/>
            <p:nvPr>
              <p:custDataLst>
                <p:tags r:id="rId61"/>
              </p:custDataLst>
            </p:nvPr>
          </p:nvSpPr>
          <p:spPr>
            <a:xfrm>
              <a:off x="14603220" y="6630143"/>
              <a:ext cx="34447" cy="253051"/>
            </a:xfrm>
            <a:custGeom>
              <a:avLst/>
              <a:gdLst>
                <a:gd name="connsiteX0" fmla="*/ 34726 w 34447"/>
                <a:gd name="connsiteY0" fmla="*/ 79 h 253051"/>
                <a:gd name="connsiteX1" fmla="*/ 279 w 34447"/>
                <a:gd name="connsiteY1" fmla="*/ 79 h 253051"/>
                <a:gd name="connsiteX2" fmla="*/ 279 w 34447"/>
                <a:gd name="connsiteY2" fmla="*/ 10201 h 253051"/>
                <a:gd name="connsiteX3" fmla="*/ 24669 w 34447"/>
                <a:gd name="connsiteY3" fmla="*/ 10201 h 253051"/>
                <a:gd name="connsiteX4" fmla="*/ 24669 w 34447"/>
                <a:gd name="connsiteY4" fmla="*/ 243008 h 253051"/>
                <a:gd name="connsiteX5" fmla="*/ 279 w 34447"/>
                <a:gd name="connsiteY5" fmla="*/ 243008 h 253051"/>
                <a:gd name="connsiteX6" fmla="*/ 279 w 34447"/>
                <a:gd name="connsiteY6" fmla="*/ 253130 h 253051"/>
                <a:gd name="connsiteX7" fmla="*/ 34726 w 34447"/>
                <a:gd name="connsiteY7" fmla="*/ 253130 h 253051"/>
                <a:gd name="connsiteX8" fmla="*/ 34726 w 34447"/>
                <a:gd name="connsiteY8" fmla="*/ 79 h 2530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4447" h="253051">
                  <a:moveTo>
                    <a:pt x="34726" y="79"/>
                  </a:moveTo>
                  <a:lnTo>
                    <a:pt x="279" y="79"/>
                  </a:lnTo>
                  <a:lnTo>
                    <a:pt x="279" y="10201"/>
                  </a:lnTo>
                  <a:lnTo>
                    <a:pt x="24669" y="10201"/>
                  </a:lnTo>
                  <a:lnTo>
                    <a:pt x="24669" y="243008"/>
                  </a:lnTo>
                  <a:lnTo>
                    <a:pt x="279" y="243008"/>
                  </a:lnTo>
                  <a:lnTo>
                    <a:pt x="279" y="253130"/>
                  </a:lnTo>
                  <a:lnTo>
                    <a:pt x="34726" y="253130"/>
                  </a:lnTo>
                  <a:lnTo>
                    <a:pt x="34726" y="79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018" name="任意形状 6017">
              <a:extLst>
                <a:ext uri="{FF2B5EF4-FFF2-40B4-BE49-F238E27FC236}">
                  <a16:creationId xmlns:a16="http://schemas.microsoft.com/office/drawing/2014/main" id="{7749C776-D697-C6F4-F85E-62EB2E878063}"/>
                </a:ext>
              </a:extLst>
            </p:cNvPr>
            <p:cNvSpPr/>
            <p:nvPr>
              <p:custDataLst>
                <p:tags r:id="rId62"/>
              </p:custDataLst>
            </p:nvPr>
          </p:nvSpPr>
          <p:spPr>
            <a:xfrm>
              <a:off x="14731062" y="6793108"/>
              <a:ext cx="29418" cy="75662"/>
            </a:xfrm>
            <a:custGeom>
              <a:avLst/>
              <a:gdLst>
                <a:gd name="connsiteX0" fmla="*/ 29702 w 29418"/>
                <a:gd name="connsiteY0" fmla="*/ 26650 h 75662"/>
                <a:gd name="connsiteX1" fmla="*/ 13610 w 29418"/>
                <a:gd name="connsiteY1" fmla="*/ 79 h 75662"/>
                <a:gd name="connsiteX2" fmla="*/ 283 w 29418"/>
                <a:gd name="connsiteY2" fmla="*/ 13491 h 75662"/>
                <a:gd name="connsiteX3" fmla="*/ 13610 w 29418"/>
                <a:gd name="connsiteY3" fmla="*/ 26903 h 75662"/>
                <a:gd name="connsiteX4" fmla="*/ 22410 w 29418"/>
                <a:gd name="connsiteY4" fmla="*/ 23613 h 75662"/>
                <a:gd name="connsiteX5" fmla="*/ 23667 w 29418"/>
                <a:gd name="connsiteY5" fmla="*/ 22854 h 75662"/>
                <a:gd name="connsiteX6" fmla="*/ 24170 w 29418"/>
                <a:gd name="connsiteY6" fmla="*/ 26650 h 75662"/>
                <a:gd name="connsiteX7" fmla="*/ 7072 w 29418"/>
                <a:gd name="connsiteY7" fmla="*/ 68909 h 75662"/>
                <a:gd name="connsiteX8" fmla="*/ 4306 w 29418"/>
                <a:gd name="connsiteY8" fmla="*/ 72958 h 75662"/>
                <a:gd name="connsiteX9" fmla="*/ 6821 w 29418"/>
                <a:gd name="connsiteY9" fmla="*/ 75741 h 75662"/>
                <a:gd name="connsiteX10" fmla="*/ 29702 w 29418"/>
                <a:gd name="connsiteY10" fmla="*/ 26650 h 756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9418" h="75662">
                  <a:moveTo>
                    <a:pt x="29702" y="26650"/>
                  </a:moveTo>
                  <a:cubicBezTo>
                    <a:pt x="29702" y="9948"/>
                    <a:pt x="23416" y="79"/>
                    <a:pt x="13610" y="79"/>
                  </a:cubicBezTo>
                  <a:cubicBezTo>
                    <a:pt x="5312" y="79"/>
                    <a:pt x="283" y="6405"/>
                    <a:pt x="283" y="13491"/>
                  </a:cubicBezTo>
                  <a:cubicBezTo>
                    <a:pt x="283" y="20323"/>
                    <a:pt x="5312" y="26903"/>
                    <a:pt x="13610" y="26903"/>
                  </a:cubicBezTo>
                  <a:cubicBezTo>
                    <a:pt x="16627" y="26903"/>
                    <a:pt x="19896" y="25890"/>
                    <a:pt x="22410" y="23613"/>
                  </a:cubicBezTo>
                  <a:cubicBezTo>
                    <a:pt x="23164" y="23107"/>
                    <a:pt x="23416" y="22854"/>
                    <a:pt x="23667" y="22854"/>
                  </a:cubicBezTo>
                  <a:cubicBezTo>
                    <a:pt x="23919" y="22854"/>
                    <a:pt x="24170" y="23107"/>
                    <a:pt x="24170" y="26650"/>
                  </a:cubicBezTo>
                  <a:cubicBezTo>
                    <a:pt x="24170" y="45375"/>
                    <a:pt x="15370" y="60558"/>
                    <a:pt x="7072" y="68909"/>
                  </a:cubicBezTo>
                  <a:cubicBezTo>
                    <a:pt x="4306" y="71693"/>
                    <a:pt x="4306" y="72199"/>
                    <a:pt x="4306" y="72958"/>
                  </a:cubicBezTo>
                  <a:cubicBezTo>
                    <a:pt x="4306" y="74729"/>
                    <a:pt x="5564" y="75741"/>
                    <a:pt x="6821" y="75741"/>
                  </a:cubicBezTo>
                  <a:cubicBezTo>
                    <a:pt x="9587" y="75741"/>
                    <a:pt x="29702" y="56256"/>
                    <a:pt x="29702" y="26650"/>
                  </a:cubicBez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019" name="任意形状 6018">
              <a:extLst>
                <a:ext uri="{FF2B5EF4-FFF2-40B4-BE49-F238E27FC236}">
                  <a16:creationId xmlns:a16="http://schemas.microsoft.com/office/drawing/2014/main" id="{A2DD64A5-9DEC-FA9E-A950-DA58F8A2B64F}"/>
                </a:ext>
              </a:extLst>
            </p:cNvPr>
            <p:cNvSpPr/>
            <p:nvPr>
              <p:custDataLst>
                <p:tags r:id="rId63"/>
              </p:custDataLst>
            </p:nvPr>
          </p:nvSpPr>
          <p:spPr>
            <a:xfrm>
              <a:off x="14828480" y="6708082"/>
              <a:ext cx="136280" cy="114632"/>
            </a:xfrm>
            <a:custGeom>
              <a:avLst/>
              <a:gdLst>
                <a:gd name="connsiteX0" fmla="*/ 15123 w 136280"/>
                <a:gd name="connsiteY0" fmla="*/ 96998 h 114632"/>
                <a:gd name="connsiteX1" fmla="*/ 12860 w 136280"/>
                <a:gd name="connsiteY1" fmla="*/ 107879 h 114632"/>
                <a:gd name="connsiteX2" fmla="*/ 20152 w 136280"/>
                <a:gd name="connsiteY2" fmla="*/ 114711 h 114632"/>
                <a:gd name="connsiteX3" fmla="*/ 29455 w 136280"/>
                <a:gd name="connsiteY3" fmla="*/ 107626 h 114632"/>
                <a:gd name="connsiteX4" fmla="*/ 34232 w 136280"/>
                <a:gd name="connsiteY4" fmla="*/ 88900 h 114632"/>
                <a:gd name="connsiteX5" fmla="*/ 39764 w 136280"/>
                <a:gd name="connsiteY5" fmla="*/ 66125 h 114632"/>
                <a:gd name="connsiteX6" fmla="*/ 44038 w 136280"/>
                <a:gd name="connsiteY6" fmla="*/ 49171 h 114632"/>
                <a:gd name="connsiteX7" fmla="*/ 47307 w 136280"/>
                <a:gd name="connsiteY7" fmla="*/ 36519 h 114632"/>
                <a:gd name="connsiteX8" fmla="*/ 88292 w 136280"/>
                <a:gd name="connsiteY8" fmla="*/ 5646 h 114632"/>
                <a:gd name="connsiteX9" fmla="*/ 101869 w 136280"/>
                <a:gd name="connsiteY9" fmla="*/ 23360 h 114632"/>
                <a:gd name="connsiteX10" fmla="*/ 85526 w 136280"/>
                <a:gd name="connsiteY10" fmla="*/ 82321 h 114632"/>
                <a:gd name="connsiteX11" fmla="*/ 83011 w 136280"/>
                <a:gd name="connsiteY11" fmla="*/ 93961 h 114632"/>
                <a:gd name="connsiteX12" fmla="*/ 103629 w 136280"/>
                <a:gd name="connsiteY12" fmla="*/ 114711 h 114632"/>
                <a:gd name="connsiteX13" fmla="*/ 136568 w 136280"/>
                <a:gd name="connsiteY13" fmla="*/ 75741 h 114632"/>
                <a:gd name="connsiteX14" fmla="*/ 133551 w 136280"/>
                <a:gd name="connsiteY14" fmla="*/ 73211 h 114632"/>
                <a:gd name="connsiteX15" fmla="*/ 129779 w 136280"/>
                <a:gd name="connsiteY15" fmla="*/ 77766 h 114632"/>
                <a:gd name="connsiteX16" fmla="*/ 104132 w 136280"/>
                <a:gd name="connsiteY16" fmla="*/ 109144 h 114632"/>
                <a:gd name="connsiteX17" fmla="*/ 98098 w 136280"/>
                <a:gd name="connsiteY17" fmla="*/ 100793 h 114632"/>
                <a:gd name="connsiteX18" fmla="*/ 102624 w 136280"/>
                <a:gd name="connsiteY18" fmla="*/ 82827 h 114632"/>
                <a:gd name="connsiteX19" fmla="*/ 117961 w 136280"/>
                <a:gd name="connsiteY19" fmla="*/ 27156 h 114632"/>
                <a:gd name="connsiteX20" fmla="*/ 89046 w 136280"/>
                <a:gd name="connsiteY20" fmla="*/ 79 h 114632"/>
                <a:gd name="connsiteX21" fmla="*/ 49821 w 136280"/>
                <a:gd name="connsiteY21" fmla="*/ 22095 h 114632"/>
                <a:gd name="connsiteX22" fmla="*/ 26689 w 136280"/>
                <a:gd name="connsiteY22" fmla="*/ 79 h 114632"/>
                <a:gd name="connsiteX23" fmla="*/ 7831 w 136280"/>
                <a:gd name="connsiteY23" fmla="*/ 14503 h 114632"/>
                <a:gd name="connsiteX24" fmla="*/ 288 w 136280"/>
                <a:gd name="connsiteY24" fmla="*/ 39049 h 114632"/>
                <a:gd name="connsiteX25" fmla="*/ 3305 w 136280"/>
                <a:gd name="connsiteY25" fmla="*/ 41580 h 114632"/>
                <a:gd name="connsiteX26" fmla="*/ 7580 w 136280"/>
                <a:gd name="connsiteY26" fmla="*/ 35759 h 114632"/>
                <a:gd name="connsiteX27" fmla="*/ 25935 w 136280"/>
                <a:gd name="connsiteY27" fmla="*/ 5646 h 114632"/>
                <a:gd name="connsiteX28" fmla="*/ 33729 w 136280"/>
                <a:gd name="connsiteY28" fmla="*/ 17287 h 114632"/>
                <a:gd name="connsiteX29" fmla="*/ 29706 w 136280"/>
                <a:gd name="connsiteY29" fmla="*/ 38543 h 114632"/>
                <a:gd name="connsiteX30" fmla="*/ 15123 w 136280"/>
                <a:gd name="connsiteY30" fmla="*/ 96998 h 1146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136280" h="114632">
                  <a:moveTo>
                    <a:pt x="15123" y="96998"/>
                  </a:moveTo>
                  <a:cubicBezTo>
                    <a:pt x="14368" y="100793"/>
                    <a:pt x="12860" y="106614"/>
                    <a:pt x="12860" y="107879"/>
                  </a:cubicBezTo>
                  <a:cubicBezTo>
                    <a:pt x="12860" y="112434"/>
                    <a:pt x="16380" y="114711"/>
                    <a:pt x="20152" y="114711"/>
                  </a:cubicBezTo>
                  <a:cubicBezTo>
                    <a:pt x="23169" y="114711"/>
                    <a:pt x="27695" y="112687"/>
                    <a:pt x="29455" y="107626"/>
                  </a:cubicBezTo>
                  <a:cubicBezTo>
                    <a:pt x="29706" y="107120"/>
                    <a:pt x="32723" y="95226"/>
                    <a:pt x="34232" y="88900"/>
                  </a:cubicBezTo>
                  <a:lnTo>
                    <a:pt x="39764" y="66125"/>
                  </a:lnTo>
                  <a:cubicBezTo>
                    <a:pt x="41272" y="60558"/>
                    <a:pt x="42781" y="54991"/>
                    <a:pt x="44038" y="49171"/>
                  </a:cubicBezTo>
                  <a:cubicBezTo>
                    <a:pt x="45044" y="44869"/>
                    <a:pt x="47056" y="37531"/>
                    <a:pt x="47307" y="36519"/>
                  </a:cubicBezTo>
                  <a:cubicBezTo>
                    <a:pt x="51079" y="28674"/>
                    <a:pt x="64405" y="5646"/>
                    <a:pt x="88292" y="5646"/>
                  </a:cubicBezTo>
                  <a:cubicBezTo>
                    <a:pt x="99606" y="5646"/>
                    <a:pt x="101869" y="15009"/>
                    <a:pt x="101869" y="23360"/>
                  </a:cubicBezTo>
                  <a:cubicBezTo>
                    <a:pt x="101869" y="39049"/>
                    <a:pt x="89549" y="71440"/>
                    <a:pt x="85526" y="82321"/>
                  </a:cubicBezTo>
                  <a:cubicBezTo>
                    <a:pt x="83263" y="88141"/>
                    <a:pt x="83011" y="91178"/>
                    <a:pt x="83011" y="93961"/>
                  </a:cubicBezTo>
                  <a:cubicBezTo>
                    <a:pt x="83011" y="105855"/>
                    <a:pt x="91812" y="114711"/>
                    <a:pt x="103629" y="114711"/>
                  </a:cubicBezTo>
                  <a:cubicBezTo>
                    <a:pt x="127265" y="114711"/>
                    <a:pt x="136568" y="77766"/>
                    <a:pt x="136568" y="75741"/>
                  </a:cubicBezTo>
                  <a:cubicBezTo>
                    <a:pt x="136568" y="73211"/>
                    <a:pt x="134305" y="73211"/>
                    <a:pt x="133551" y="73211"/>
                  </a:cubicBezTo>
                  <a:cubicBezTo>
                    <a:pt x="131036" y="73211"/>
                    <a:pt x="131036" y="73970"/>
                    <a:pt x="129779" y="77766"/>
                  </a:cubicBezTo>
                  <a:cubicBezTo>
                    <a:pt x="124750" y="94973"/>
                    <a:pt x="116453" y="109144"/>
                    <a:pt x="104132" y="109144"/>
                  </a:cubicBezTo>
                  <a:cubicBezTo>
                    <a:pt x="99858" y="109144"/>
                    <a:pt x="98098" y="106614"/>
                    <a:pt x="98098" y="100793"/>
                  </a:cubicBezTo>
                  <a:cubicBezTo>
                    <a:pt x="98098" y="94467"/>
                    <a:pt x="100361" y="88394"/>
                    <a:pt x="102624" y="82827"/>
                  </a:cubicBezTo>
                  <a:cubicBezTo>
                    <a:pt x="107401" y="69415"/>
                    <a:pt x="117961" y="41580"/>
                    <a:pt x="117961" y="27156"/>
                  </a:cubicBezTo>
                  <a:cubicBezTo>
                    <a:pt x="117961" y="10201"/>
                    <a:pt x="107150" y="79"/>
                    <a:pt x="89046" y="79"/>
                  </a:cubicBezTo>
                  <a:cubicBezTo>
                    <a:pt x="66416" y="79"/>
                    <a:pt x="54096" y="16274"/>
                    <a:pt x="49821" y="22095"/>
                  </a:cubicBezTo>
                  <a:cubicBezTo>
                    <a:pt x="48564" y="7924"/>
                    <a:pt x="38255" y="79"/>
                    <a:pt x="26689" y="79"/>
                  </a:cubicBezTo>
                  <a:cubicBezTo>
                    <a:pt x="15123" y="79"/>
                    <a:pt x="10345" y="9948"/>
                    <a:pt x="7831" y="14503"/>
                  </a:cubicBezTo>
                  <a:cubicBezTo>
                    <a:pt x="3808" y="23107"/>
                    <a:pt x="288" y="38037"/>
                    <a:pt x="288" y="39049"/>
                  </a:cubicBezTo>
                  <a:cubicBezTo>
                    <a:pt x="288" y="41580"/>
                    <a:pt x="2802" y="41580"/>
                    <a:pt x="3305" y="41580"/>
                  </a:cubicBezTo>
                  <a:cubicBezTo>
                    <a:pt x="5819" y="41580"/>
                    <a:pt x="6071" y="41326"/>
                    <a:pt x="7580" y="35759"/>
                  </a:cubicBezTo>
                  <a:cubicBezTo>
                    <a:pt x="11854" y="17793"/>
                    <a:pt x="16883" y="5646"/>
                    <a:pt x="25935" y="5646"/>
                  </a:cubicBezTo>
                  <a:cubicBezTo>
                    <a:pt x="30963" y="5646"/>
                    <a:pt x="33729" y="8936"/>
                    <a:pt x="33729" y="17287"/>
                  </a:cubicBezTo>
                  <a:cubicBezTo>
                    <a:pt x="33729" y="22601"/>
                    <a:pt x="32975" y="25384"/>
                    <a:pt x="29706" y="38543"/>
                  </a:cubicBezTo>
                  <a:lnTo>
                    <a:pt x="15123" y="96998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020" name="任意形状 6019">
              <a:extLst>
                <a:ext uri="{FF2B5EF4-FFF2-40B4-BE49-F238E27FC236}">
                  <a16:creationId xmlns:a16="http://schemas.microsoft.com/office/drawing/2014/main" id="{D8B12B26-3D9F-E94B-9F71-4A05B7D798F8}"/>
                </a:ext>
              </a:extLst>
            </p:cNvPr>
            <p:cNvSpPr/>
            <p:nvPr>
              <p:custDataLst>
                <p:tags r:id="rId64"/>
              </p:custDataLst>
            </p:nvPr>
          </p:nvSpPr>
          <p:spPr>
            <a:xfrm>
              <a:off x="15062823" y="6658991"/>
              <a:ext cx="153629" cy="195608"/>
            </a:xfrm>
            <a:custGeom>
              <a:avLst/>
              <a:gdLst>
                <a:gd name="connsiteX0" fmla="*/ 148897 w 153629"/>
                <a:gd name="connsiteY0" fmla="*/ 79031 h 195608"/>
                <a:gd name="connsiteX1" fmla="*/ 153926 w 153629"/>
                <a:gd name="connsiteY1" fmla="*/ 73464 h 195608"/>
                <a:gd name="connsiteX2" fmla="*/ 148897 w 153629"/>
                <a:gd name="connsiteY2" fmla="*/ 67644 h 195608"/>
                <a:gd name="connsiteX3" fmla="*/ 10354 w 153629"/>
                <a:gd name="connsiteY3" fmla="*/ 1850 h 195608"/>
                <a:gd name="connsiteX4" fmla="*/ 5325 w 153629"/>
                <a:gd name="connsiteY4" fmla="*/ 79 h 195608"/>
                <a:gd name="connsiteX5" fmla="*/ 297 w 153629"/>
                <a:gd name="connsiteY5" fmla="*/ 5140 h 195608"/>
                <a:gd name="connsiteX6" fmla="*/ 5074 w 153629"/>
                <a:gd name="connsiteY6" fmla="*/ 10707 h 195608"/>
                <a:gd name="connsiteX7" fmla="*/ 137080 w 153629"/>
                <a:gd name="connsiteY7" fmla="*/ 73211 h 195608"/>
                <a:gd name="connsiteX8" fmla="*/ 5577 w 153629"/>
                <a:gd name="connsiteY8" fmla="*/ 135715 h 195608"/>
                <a:gd name="connsiteX9" fmla="*/ 297 w 153629"/>
                <a:gd name="connsiteY9" fmla="*/ 141535 h 195608"/>
                <a:gd name="connsiteX10" fmla="*/ 5325 w 153629"/>
                <a:gd name="connsiteY10" fmla="*/ 146596 h 195608"/>
                <a:gd name="connsiteX11" fmla="*/ 9851 w 153629"/>
                <a:gd name="connsiteY11" fmla="*/ 144824 h 195608"/>
                <a:gd name="connsiteX12" fmla="*/ 148897 w 153629"/>
                <a:gd name="connsiteY12" fmla="*/ 79031 h 195608"/>
                <a:gd name="connsiteX13" fmla="*/ 145126 w 153629"/>
                <a:gd name="connsiteY13" fmla="*/ 195688 h 195608"/>
                <a:gd name="connsiteX14" fmla="*/ 153926 w 153629"/>
                <a:gd name="connsiteY14" fmla="*/ 190627 h 195608"/>
                <a:gd name="connsiteX15" fmla="*/ 144874 w 153629"/>
                <a:gd name="connsiteY15" fmla="*/ 185566 h 195608"/>
                <a:gd name="connsiteX16" fmla="*/ 9348 w 153629"/>
                <a:gd name="connsiteY16" fmla="*/ 185566 h 195608"/>
                <a:gd name="connsiteX17" fmla="*/ 297 w 153629"/>
                <a:gd name="connsiteY17" fmla="*/ 190627 h 195608"/>
                <a:gd name="connsiteX18" fmla="*/ 9097 w 153629"/>
                <a:gd name="connsiteY18" fmla="*/ 195688 h 195608"/>
                <a:gd name="connsiteX19" fmla="*/ 145126 w 153629"/>
                <a:gd name="connsiteY19" fmla="*/ 195688 h 1956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53629" h="195608">
                  <a:moveTo>
                    <a:pt x="148897" y="79031"/>
                  </a:moveTo>
                  <a:cubicBezTo>
                    <a:pt x="152417" y="77513"/>
                    <a:pt x="153926" y="75741"/>
                    <a:pt x="153926" y="73464"/>
                  </a:cubicBezTo>
                  <a:cubicBezTo>
                    <a:pt x="153926" y="70933"/>
                    <a:pt x="152920" y="69415"/>
                    <a:pt x="148897" y="67644"/>
                  </a:cubicBezTo>
                  <a:lnTo>
                    <a:pt x="10354" y="1850"/>
                  </a:lnTo>
                  <a:cubicBezTo>
                    <a:pt x="6834" y="79"/>
                    <a:pt x="5828" y="79"/>
                    <a:pt x="5325" y="79"/>
                  </a:cubicBezTo>
                  <a:cubicBezTo>
                    <a:pt x="2308" y="79"/>
                    <a:pt x="297" y="2357"/>
                    <a:pt x="297" y="5140"/>
                  </a:cubicBezTo>
                  <a:cubicBezTo>
                    <a:pt x="297" y="8177"/>
                    <a:pt x="2308" y="9442"/>
                    <a:pt x="5074" y="10707"/>
                  </a:cubicBezTo>
                  <a:lnTo>
                    <a:pt x="137080" y="73211"/>
                  </a:lnTo>
                  <a:lnTo>
                    <a:pt x="5577" y="135715"/>
                  </a:lnTo>
                  <a:cubicBezTo>
                    <a:pt x="548" y="137992"/>
                    <a:pt x="297" y="140016"/>
                    <a:pt x="297" y="141535"/>
                  </a:cubicBezTo>
                  <a:cubicBezTo>
                    <a:pt x="297" y="144318"/>
                    <a:pt x="2560" y="146596"/>
                    <a:pt x="5325" y="146596"/>
                  </a:cubicBezTo>
                  <a:cubicBezTo>
                    <a:pt x="6080" y="146596"/>
                    <a:pt x="6583" y="146596"/>
                    <a:pt x="9851" y="144824"/>
                  </a:cubicBezTo>
                  <a:lnTo>
                    <a:pt x="148897" y="79031"/>
                  </a:lnTo>
                  <a:close/>
                  <a:moveTo>
                    <a:pt x="145126" y="195688"/>
                  </a:moveTo>
                  <a:cubicBezTo>
                    <a:pt x="149400" y="195688"/>
                    <a:pt x="153926" y="195688"/>
                    <a:pt x="153926" y="190627"/>
                  </a:cubicBezTo>
                  <a:cubicBezTo>
                    <a:pt x="153926" y="185566"/>
                    <a:pt x="148646" y="185566"/>
                    <a:pt x="144874" y="185566"/>
                  </a:cubicBezTo>
                  <a:lnTo>
                    <a:pt x="9348" y="185566"/>
                  </a:lnTo>
                  <a:cubicBezTo>
                    <a:pt x="5577" y="185566"/>
                    <a:pt x="297" y="185566"/>
                    <a:pt x="297" y="190627"/>
                  </a:cubicBezTo>
                  <a:cubicBezTo>
                    <a:pt x="297" y="195688"/>
                    <a:pt x="4822" y="195688"/>
                    <a:pt x="9097" y="195688"/>
                  </a:cubicBezTo>
                  <a:lnTo>
                    <a:pt x="145126" y="195688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021" name="任意形状 6020">
              <a:extLst>
                <a:ext uri="{FF2B5EF4-FFF2-40B4-BE49-F238E27FC236}">
                  <a16:creationId xmlns:a16="http://schemas.microsoft.com/office/drawing/2014/main" id="{EC7823D0-7445-92DD-24F5-EA84AC6E8DFA}"/>
                </a:ext>
              </a:extLst>
            </p:cNvPr>
            <p:cNvSpPr/>
            <p:nvPr>
              <p:custDataLst>
                <p:tags r:id="rId65"/>
              </p:custDataLst>
            </p:nvPr>
          </p:nvSpPr>
          <p:spPr>
            <a:xfrm>
              <a:off x="15319932" y="6651399"/>
              <a:ext cx="100324" cy="168531"/>
            </a:xfrm>
            <a:custGeom>
              <a:avLst/>
              <a:gdLst>
                <a:gd name="connsiteX0" fmla="*/ 19668 w 100324"/>
                <a:gd name="connsiteY0" fmla="*/ 149126 h 168531"/>
                <a:gd name="connsiteX1" fmla="*/ 46320 w 100324"/>
                <a:gd name="connsiteY1" fmla="*/ 123062 h 168531"/>
                <a:gd name="connsiteX2" fmla="*/ 100631 w 100324"/>
                <a:gd name="connsiteY2" fmla="*/ 49171 h 168531"/>
                <a:gd name="connsiteX3" fmla="*/ 47326 w 100324"/>
                <a:gd name="connsiteY3" fmla="*/ 79 h 168531"/>
                <a:gd name="connsiteX4" fmla="*/ 307 w 100324"/>
                <a:gd name="connsiteY4" fmla="*/ 45881 h 168531"/>
                <a:gd name="connsiteX5" fmla="*/ 13633 w 100324"/>
                <a:gd name="connsiteY5" fmla="*/ 60052 h 168531"/>
                <a:gd name="connsiteX6" fmla="*/ 26708 w 100324"/>
                <a:gd name="connsiteY6" fmla="*/ 46641 h 168531"/>
                <a:gd name="connsiteX7" fmla="*/ 13382 w 100324"/>
                <a:gd name="connsiteY7" fmla="*/ 33482 h 168531"/>
                <a:gd name="connsiteX8" fmla="*/ 10113 w 100324"/>
                <a:gd name="connsiteY8" fmla="*/ 33735 h 168531"/>
                <a:gd name="connsiteX9" fmla="*/ 44058 w 100324"/>
                <a:gd name="connsiteY9" fmla="*/ 7924 h 168531"/>
                <a:gd name="connsiteX10" fmla="*/ 77750 w 100324"/>
                <a:gd name="connsiteY10" fmla="*/ 49171 h 168531"/>
                <a:gd name="connsiteX11" fmla="*/ 51349 w 100324"/>
                <a:gd name="connsiteY11" fmla="*/ 105095 h 168531"/>
                <a:gd name="connsiteX12" fmla="*/ 3073 w 100324"/>
                <a:gd name="connsiteY12" fmla="*/ 159248 h 168531"/>
                <a:gd name="connsiteX13" fmla="*/ 307 w 100324"/>
                <a:gd name="connsiteY13" fmla="*/ 168611 h 168531"/>
                <a:gd name="connsiteX14" fmla="*/ 93591 w 100324"/>
                <a:gd name="connsiteY14" fmla="*/ 168611 h 168531"/>
                <a:gd name="connsiteX15" fmla="*/ 100631 w 100324"/>
                <a:gd name="connsiteY15" fmla="*/ 124580 h 168531"/>
                <a:gd name="connsiteX16" fmla="*/ 94345 w 100324"/>
                <a:gd name="connsiteY16" fmla="*/ 124580 h 168531"/>
                <a:gd name="connsiteX17" fmla="*/ 88814 w 100324"/>
                <a:gd name="connsiteY17" fmla="*/ 147102 h 168531"/>
                <a:gd name="connsiteX18" fmla="*/ 64927 w 100324"/>
                <a:gd name="connsiteY18" fmla="*/ 149126 h 168531"/>
                <a:gd name="connsiteX19" fmla="*/ 19668 w 100324"/>
                <a:gd name="connsiteY19" fmla="*/ 149126 h 1685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00324" h="168531">
                  <a:moveTo>
                    <a:pt x="19668" y="149126"/>
                  </a:moveTo>
                  <a:lnTo>
                    <a:pt x="46320" y="123062"/>
                  </a:lnTo>
                  <a:cubicBezTo>
                    <a:pt x="85545" y="88141"/>
                    <a:pt x="100631" y="74476"/>
                    <a:pt x="100631" y="49171"/>
                  </a:cubicBezTo>
                  <a:cubicBezTo>
                    <a:pt x="100631" y="20323"/>
                    <a:pt x="78002" y="79"/>
                    <a:pt x="47326" y="79"/>
                  </a:cubicBezTo>
                  <a:cubicBezTo>
                    <a:pt x="18914" y="79"/>
                    <a:pt x="307" y="23360"/>
                    <a:pt x="307" y="45881"/>
                  </a:cubicBezTo>
                  <a:cubicBezTo>
                    <a:pt x="307" y="60052"/>
                    <a:pt x="12879" y="60052"/>
                    <a:pt x="13633" y="60052"/>
                  </a:cubicBezTo>
                  <a:cubicBezTo>
                    <a:pt x="17908" y="60052"/>
                    <a:pt x="26708" y="57016"/>
                    <a:pt x="26708" y="46641"/>
                  </a:cubicBezTo>
                  <a:cubicBezTo>
                    <a:pt x="26708" y="40061"/>
                    <a:pt x="22182" y="33482"/>
                    <a:pt x="13382" y="33482"/>
                  </a:cubicBezTo>
                  <a:cubicBezTo>
                    <a:pt x="11370" y="33482"/>
                    <a:pt x="10868" y="33482"/>
                    <a:pt x="10113" y="33735"/>
                  </a:cubicBezTo>
                  <a:cubicBezTo>
                    <a:pt x="15896" y="17287"/>
                    <a:pt x="29474" y="7924"/>
                    <a:pt x="44058" y="7924"/>
                  </a:cubicBezTo>
                  <a:cubicBezTo>
                    <a:pt x="66939" y="7924"/>
                    <a:pt x="77750" y="28421"/>
                    <a:pt x="77750" y="49171"/>
                  </a:cubicBezTo>
                  <a:cubicBezTo>
                    <a:pt x="77750" y="69415"/>
                    <a:pt x="65178" y="89406"/>
                    <a:pt x="51349" y="105095"/>
                  </a:cubicBezTo>
                  <a:lnTo>
                    <a:pt x="3073" y="159248"/>
                  </a:lnTo>
                  <a:cubicBezTo>
                    <a:pt x="307" y="162032"/>
                    <a:pt x="307" y="162538"/>
                    <a:pt x="307" y="168611"/>
                  </a:cubicBezTo>
                  <a:lnTo>
                    <a:pt x="93591" y="168611"/>
                  </a:lnTo>
                  <a:lnTo>
                    <a:pt x="100631" y="124580"/>
                  </a:lnTo>
                  <a:lnTo>
                    <a:pt x="94345" y="124580"/>
                  </a:lnTo>
                  <a:cubicBezTo>
                    <a:pt x="93088" y="132172"/>
                    <a:pt x="91328" y="143306"/>
                    <a:pt x="88814" y="147102"/>
                  </a:cubicBezTo>
                  <a:cubicBezTo>
                    <a:pt x="87054" y="149126"/>
                    <a:pt x="70459" y="149126"/>
                    <a:pt x="64927" y="149126"/>
                  </a:cubicBezTo>
                  <a:lnTo>
                    <a:pt x="19668" y="149126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</p:grpSp>
      <p:grpSp>
        <p:nvGrpSpPr>
          <p:cNvPr id="6576" name="组合 6575" descr="\documentclass{article}&#10;\usepackage{amsmath}&#10;\usepackage{color}&#10;\pagestyle{empty}&#10;\begin{document}&#10;&#10;\begin{equation*}&#10;\int_{0}^{t} dt^{\prime} P_{1}\left(t^{\prime};t \right) f(t^{\prime}), n = 1&#10;\end{equation*}&#10;&#10;&#10;\end{document}" title="IguanaTex Vector Display">
            <a:extLst>
              <a:ext uri="{FF2B5EF4-FFF2-40B4-BE49-F238E27FC236}">
                <a16:creationId xmlns:a16="http://schemas.microsoft.com/office/drawing/2014/main" id="{FA7AD8B2-46DA-D4BD-E6AB-58C585A7E0AE}"/>
              </a:ext>
            </a:extLst>
          </p:cNvPr>
          <p:cNvGrpSpPr>
            <a:grpSpLocks noChangeAspect="1"/>
          </p:cNvGrpSpPr>
          <p:nvPr>
            <p:custDataLst>
              <p:tags r:id="rId3"/>
            </p:custDataLst>
          </p:nvPr>
        </p:nvGrpSpPr>
        <p:grpSpPr>
          <a:xfrm>
            <a:off x="1600200" y="3736464"/>
            <a:ext cx="2780662" cy="626686"/>
            <a:chOff x="6091591" y="6026059"/>
            <a:chExt cx="2780662" cy="626686"/>
          </a:xfrm>
        </p:grpSpPr>
        <p:sp>
          <p:nvSpPr>
            <p:cNvPr id="6553" name="任意形状 6552">
              <a:extLst>
                <a:ext uri="{FF2B5EF4-FFF2-40B4-BE49-F238E27FC236}">
                  <a16:creationId xmlns:a16="http://schemas.microsoft.com/office/drawing/2014/main" id="{9D59EF1D-1759-8CAF-7390-32FF9D3B4063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6091591" y="6074210"/>
              <a:ext cx="222452" cy="562279"/>
            </a:xfrm>
            <a:custGeom>
              <a:avLst/>
              <a:gdLst>
                <a:gd name="connsiteX0" fmla="*/ 12216 w 222452"/>
                <a:gd name="connsiteY0" fmla="*/ 550958 h 562279"/>
                <a:gd name="connsiteX1" fmla="*/ 24505 w 222452"/>
                <a:gd name="connsiteY1" fmla="*/ 538558 h 562279"/>
                <a:gd name="connsiteX2" fmla="*/ 12467 w 222452"/>
                <a:gd name="connsiteY2" fmla="*/ 526159 h 562279"/>
                <a:gd name="connsiteX3" fmla="*/ 178 w 222452"/>
                <a:gd name="connsiteY3" fmla="*/ 538811 h 562279"/>
                <a:gd name="connsiteX4" fmla="*/ 28016 w 222452"/>
                <a:gd name="connsiteY4" fmla="*/ 562345 h 562279"/>
                <a:gd name="connsiteX5" fmla="*/ 98237 w 222452"/>
                <a:gd name="connsiteY5" fmla="*/ 429746 h 562279"/>
                <a:gd name="connsiteX6" fmla="*/ 147393 w 222452"/>
                <a:gd name="connsiteY6" fmla="*/ 187829 h 562279"/>
                <a:gd name="connsiteX7" fmla="*/ 174478 w 222452"/>
                <a:gd name="connsiteY7" fmla="*/ 50676 h 562279"/>
                <a:gd name="connsiteX8" fmla="*/ 195795 w 222452"/>
                <a:gd name="connsiteY8" fmla="*/ 5633 h 562279"/>
                <a:gd name="connsiteX9" fmla="*/ 210843 w 222452"/>
                <a:gd name="connsiteY9" fmla="*/ 11453 h 562279"/>
                <a:gd name="connsiteX10" fmla="*/ 198303 w 222452"/>
                <a:gd name="connsiteY10" fmla="*/ 23852 h 562279"/>
                <a:gd name="connsiteX11" fmla="*/ 210341 w 222452"/>
                <a:gd name="connsiteY11" fmla="*/ 36252 h 562279"/>
                <a:gd name="connsiteX12" fmla="*/ 222630 w 222452"/>
                <a:gd name="connsiteY12" fmla="*/ 23599 h 562279"/>
                <a:gd name="connsiteX13" fmla="*/ 195294 w 222452"/>
                <a:gd name="connsiteY13" fmla="*/ 66 h 562279"/>
                <a:gd name="connsiteX14" fmla="*/ 148396 w 222452"/>
                <a:gd name="connsiteY14" fmla="*/ 79271 h 562279"/>
                <a:gd name="connsiteX15" fmla="*/ 85949 w 222452"/>
                <a:gd name="connsiteY15" fmla="*/ 374581 h 562279"/>
                <a:gd name="connsiteX16" fmla="*/ 63879 w 222452"/>
                <a:gd name="connsiteY16" fmla="*/ 490732 h 562279"/>
                <a:gd name="connsiteX17" fmla="*/ 27514 w 222452"/>
                <a:gd name="connsiteY17" fmla="*/ 556778 h 562279"/>
                <a:gd name="connsiteX18" fmla="*/ 12216 w 222452"/>
                <a:gd name="connsiteY18" fmla="*/ 550958 h 562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222452" h="562279">
                  <a:moveTo>
                    <a:pt x="12216" y="550958"/>
                  </a:moveTo>
                  <a:cubicBezTo>
                    <a:pt x="20241" y="550452"/>
                    <a:pt x="24505" y="544885"/>
                    <a:pt x="24505" y="538558"/>
                  </a:cubicBezTo>
                  <a:cubicBezTo>
                    <a:pt x="24505" y="530208"/>
                    <a:pt x="18235" y="526159"/>
                    <a:pt x="12467" y="526159"/>
                  </a:cubicBezTo>
                  <a:cubicBezTo>
                    <a:pt x="6448" y="526159"/>
                    <a:pt x="178" y="529955"/>
                    <a:pt x="178" y="538811"/>
                  </a:cubicBezTo>
                  <a:cubicBezTo>
                    <a:pt x="178" y="551717"/>
                    <a:pt x="12717" y="562345"/>
                    <a:pt x="28016" y="562345"/>
                  </a:cubicBezTo>
                  <a:cubicBezTo>
                    <a:pt x="66136" y="562345"/>
                    <a:pt x="80431" y="503131"/>
                    <a:pt x="98237" y="429746"/>
                  </a:cubicBezTo>
                  <a:cubicBezTo>
                    <a:pt x="117548" y="349782"/>
                    <a:pt x="133850" y="269059"/>
                    <a:pt x="147393" y="187829"/>
                  </a:cubicBezTo>
                  <a:cubicBezTo>
                    <a:pt x="156672" y="133930"/>
                    <a:pt x="165951" y="83319"/>
                    <a:pt x="174478" y="50676"/>
                  </a:cubicBezTo>
                  <a:cubicBezTo>
                    <a:pt x="177488" y="38276"/>
                    <a:pt x="186014" y="5633"/>
                    <a:pt x="195795" y="5633"/>
                  </a:cubicBezTo>
                  <a:cubicBezTo>
                    <a:pt x="203570" y="5633"/>
                    <a:pt x="209840" y="10441"/>
                    <a:pt x="210843" y="11453"/>
                  </a:cubicBezTo>
                  <a:cubicBezTo>
                    <a:pt x="202567" y="11959"/>
                    <a:pt x="198303" y="17526"/>
                    <a:pt x="198303" y="23852"/>
                  </a:cubicBezTo>
                  <a:cubicBezTo>
                    <a:pt x="198303" y="32203"/>
                    <a:pt x="204573" y="36252"/>
                    <a:pt x="210341" y="36252"/>
                  </a:cubicBezTo>
                  <a:cubicBezTo>
                    <a:pt x="216360" y="36252"/>
                    <a:pt x="222630" y="32456"/>
                    <a:pt x="222630" y="23599"/>
                  </a:cubicBezTo>
                  <a:cubicBezTo>
                    <a:pt x="222630" y="9935"/>
                    <a:pt x="209087" y="66"/>
                    <a:pt x="195294" y="66"/>
                  </a:cubicBezTo>
                  <a:cubicBezTo>
                    <a:pt x="176234" y="66"/>
                    <a:pt x="162189" y="27648"/>
                    <a:pt x="148396" y="79271"/>
                  </a:cubicBezTo>
                  <a:cubicBezTo>
                    <a:pt x="147643" y="82054"/>
                    <a:pt x="113536" y="209086"/>
                    <a:pt x="85949" y="374581"/>
                  </a:cubicBezTo>
                  <a:cubicBezTo>
                    <a:pt x="79428" y="413298"/>
                    <a:pt x="72155" y="455558"/>
                    <a:pt x="63879" y="490732"/>
                  </a:cubicBezTo>
                  <a:cubicBezTo>
                    <a:pt x="59365" y="509204"/>
                    <a:pt x="47828" y="556778"/>
                    <a:pt x="27514" y="556778"/>
                  </a:cubicBezTo>
                  <a:cubicBezTo>
                    <a:pt x="18486" y="556778"/>
                    <a:pt x="12467" y="550958"/>
                    <a:pt x="12216" y="550958"/>
                  </a:cubicBez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554" name="任意形状 6553">
              <a:extLst>
                <a:ext uri="{FF2B5EF4-FFF2-40B4-BE49-F238E27FC236}">
                  <a16:creationId xmlns:a16="http://schemas.microsoft.com/office/drawing/2014/main" id="{33CB2AA2-6D55-5CB1-A9C5-3657E4278F6B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6335712" y="6026059"/>
              <a:ext cx="59337" cy="112481"/>
            </a:xfrm>
            <a:custGeom>
              <a:avLst/>
              <a:gdLst>
                <a:gd name="connsiteX0" fmla="*/ 36001 w 59337"/>
                <a:gd name="connsiteY0" fmla="*/ 40809 h 112481"/>
                <a:gd name="connsiteX1" fmla="*/ 53907 w 59337"/>
                <a:gd name="connsiteY1" fmla="*/ 40809 h 112481"/>
                <a:gd name="connsiteX2" fmla="*/ 59525 w 59337"/>
                <a:gd name="connsiteY2" fmla="*/ 36912 h 112481"/>
                <a:gd name="connsiteX3" fmla="*/ 54258 w 59337"/>
                <a:gd name="connsiteY3" fmla="*/ 34432 h 112481"/>
                <a:gd name="connsiteX4" fmla="*/ 37581 w 59337"/>
                <a:gd name="connsiteY4" fmla="*/ 34432 h 112481"/>
                <a:gd name="connsiteX5" fmla="*/ 44076 w 59337"/>
                <a:gd name="connsiteY5" fmla="*/ 8216 h 112481"/>
                <a:gd name="connsiteX6" fmla="*/ 44603 w 59337"/>
                <a:gd name="connsiteY6" fmla="*/ 5736 h 112481"/>
                <a:gd name="connsiteX7" fmla="*/ 38634 w 59337"/>
                <a:gd name="connsiteY7" fmla="*/ 68 h 112481"/>
                <a:gd name="connsiteX8" fmla="*/ 30383 w 59337"/>
                <a:gd name="connsiteY8" fmla="*/ 7685 h 112481"/>
                <a:gd name="connsiteX9" fmla="*/ 23712 w 59337"/>
                <a:gd name="connsiteY9" fmla="*/ 34432 h 112481"/>
                <a:gd name="connsiteX10" fmla="*/ 5805 w 59337"/>
                <a:gd name="connsiteY10" fmla="*/ 34432 h 112481"/>
                <a:gd name="connsiteX11" fmla="*/ 188 w 59337"/>
                <a:gd name="connsiteY11" fmla="*/ 38329 h 112481"/>
                <a:gd name="connsiteX12" fmla="*/ 5454 w 59337"/>
                <a:gd name="connsiteY12" fmla="*/ 40809 h 112481"/>
                <a:gd name="connsiteX13" fmla="*/ 22132 w 59337"/>
                <a:gd name="connsiteY13" fmla="*/ 40809 h 112481"/>
                <a:gd name="connsiteX14" fmla="*/ 11774 w 59337"/>
                <a:gd name="connsiteY14" fmla="*/ 82613 h 112481"/>
                <a:gd name="connsiteX15" fmla="*/ 9141 w 59337"/>
                <a:gd name="connsiteY15" fmla="*/ 95721 h 112481"/>
                <a:gd name="connsiteX16" fmla="*/ 27925 w 59337"/>
                <a:gd name="connsiteY16" fmla="*/ 112549 h 112481"/>
                <a:gd name="connsiteX17" fmla="*/ 58472 w 59337"/>
                <a:gd name="connsiteY17" fmla="*/ 85447 h 112481"/>
                <a:gd name="connsiteX18" fmla="*/ 55663 w 59337"/>
                <a:gd name="connsiteY18" fmla="*/ 83145 h 112481"/>
                <a:gd name="connsiteX19" fmla="*/ 51976 w 59337"/>
                <a:gd name="connsiteY19" fmla="*/ 86510 h 112481"/>
                <a:gd name="connsiteX20" fmla="*/ 28452 w 59337"/>
                <a:gd name="connsiteY20" fmla="*/ 107589 h 112481"/>
                <a:gd name="connsiteX21" fmla="*/ 22307 w 59337"/>
                <a:gd name="connsiteY21" fmla="*/ 98910 h 112481"/>
                <a:gd name="connsiteX22" fmla="*/ 23361 w 59337"/>
                <a:gd name="connsiteY22" fmla="*/ 91647 h 112481"/>
                <a:gd name="connsiteX23" fmla="*/ 36001 w 59337"/>
                <a:gd name="connsiteY23" fmla="*/ 40809 h 1124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59337" h="112481">
                  <a:moveTo>
                    <a:pt x="36001" y="40809"/>
                  </a:moveTo>
                  <a:lnTo>
                    <a:pt x="53907" y="40809"/>
                  </a:lnTo>
                  <a:cubicBezTo>
                    <a:pt x="57243" y="40809"/>
                    <a:pt x="59525" y="40809"/>
                    <a:pt x="59525" y="36912"/>
                  </a:cubicBezTo>
                  <a:cubicBezTo>
                    <a:pt x="59525" y="34432"/>
                    <a:pt x="57243" y="34432"/>
                    <a:pt x="54258" y="34432"/>
                  </a:cubicBezTo>
                  <a:lnTo>
                    <a:pt x="37581" y="34432"/>
                  </a:lnTo>
                  <a:lnTo>
                    <a:pt x="44076" y="8216"/>
                  </a:lnTo>
                  <a:cubicBezTo>
                    <a:pt x="44252" y="7331"/>
                    <a:pt x="44603" y="6445"/>
                    <a:pt x="44603" y="5736"/>
                  </a:cubicBezTo>
                  <a:cubicBezTo>
                    <a:pt x="44603" y="2548"/>
                    <a:pt x="42145" y="68"/>
                    <a:pt x="38634" y="68"/>
                  </a:cubicBezTo>
                  <a:cubicBezTo>
                    <a:pt x="34245" y="68"/>
                    <a:pt x="31612" y="3079"/>
                    <a:pt x="30383" y="7685"/>
                  </a:cubicBezTo>
                  <a:cubicBezTo>
                    <a:pt x="29154" y="12113"/>
                    <a:pt x="31436" y="3611"/>
                    <a:pt x="23712" y="34432"/>
                  </a:cubicBezTo>
                  <a:lnTo>
                    <a:pt x="5805" y="34432"/>
                  </a:lnTo>
                  <a:cubicBezTo>
                    <a:pt x="2470" y="34432"/>
                    <a:pt x="188" y="34432"/>
                    <a:pt x="188" y="38329"/>
                  </a:cubicBezTo>
                  <a:cubicBezTo>
                    <a:pt x="188" y="40809"/>
                    <a:pt x="2294" y="40809"/>
                    <a:pt x="5454" y="40809"/>
                  </a:cubicBezTo>
                  <a:lnTo>
                    <a:pt x="22132" y="40809"/>
                  </a:lnTo>
                  <a:lnTo>
                    <a:pt x="11774" y="82613"/>
                  </a:lnTo>
                  <a:cubicBezTo>
                    <a:pt x="10721" y="87042"/>
                    <a:pt x="9141" y="93419"/>
                    <a:pt x="9141" y="95721"/>
                  </a:cubicBezTo>
                  <a:cubicBezTo>
                    <a:pt x="9141" y="106172"/>
                    <a:pt x="17919" y="112549"/>
                    <a:pt x="27925" y="112549"/>
                  </a:cubicBezTo>
                  <a:cubicBezTo>
                    <a:pt x="47412" y="112549"/>
                    <a:pt x="58472" y="87750"/>
                    <a:pt x="58472" y="85447"/>
                  </a:cubicBezTo>
                  <a:cubicBezTo>
                    <a:pt x="58472" y="83145"/>
                    <a:pt x="56189" y="83145"/>
                    <a:pt x="55663" y="83145"/>
                  </a:cubicBezTo>
                  <a:cubicBezTo>
                    <a:pt x="53556" y="83145"/>
                    <a:pt x="53381" y="83499"/>
                    <a:pt x="51976" y="86510"/>
                  </a:cubicBezTo>
                  <a:cubicBezTo>
                    <a:pt x="47061" y="97670"/>
                    <a:pt x="38107" y="107589"/>
                    <a:pt x="28452" y="107589"/>
                  </a:cubicBezTo>
                  <a:cubicBezTo>
                    <a:pt x="24765" y="107589"/>
                    <a:pt x="22307" y="105287"/>
                    <a:pt x="22307" y="98910"/>
                  </a:cubicBezTo>
                  <a:cubicBezTo>
                    <a:pt x="22307" y="97138"/>
                    <a:pt x="23010" y="93419"/>
                    <a:pt x="23361" y="91647"/>
                  </a:cubicBezTo>
                  <a:lnTo>
                    <a:pt x="36001" y="40809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555" name="任意形状 6554">
              <a:extLst>
                <a:ext uri="{FF2B5EF4-FFF2-40B4-BE49-F238E27FC236}">
                  <a16:creationId xmlns:a16="http://schemas.microsoft.com/office/drawing/2014/main" id="{3EA90D97-4970-F6AC-C1D9-6EDF976AB1D6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6226005" y="6531585"/>
              <a:ext cx="81457" cy="121160"/>
            </a:xfrm>
            <a:custGeom>
              <a:avLst/>
              <a:gdLst>
                <a:gd name="connsiteX0" fmla="*/ 81640 w 81457"/>
                <a:gd name="connsiteY0" fmla="*/ 61200 h 121160"/>
                <a:gd name="connsiteX1" fmla="*/ 71283 w 81457"/>
                <a:gd name="connsiteY1" fmla="*/ 15322 h 121160"/>
                <a:gd name="connsiteX2" fmla="*/ 40912 w 81457"/>
                <a:gd name="connsiteY2" fmla="*/ 88 h 121160"/>
                <a:gd name="connsiteX3" fmla="*/ 183 w 81457"/>
                <a:gd name="connsiteY3" fmla="*/ 61200 h 121160"/>
                <a:gd name="connsiteX4" fmla="*/ 40912 w 81457"/>
                <a:gd name="connsiteY4" fmla="*/ 121249 h 121160"/>
                <a:gd name="connsiteX5" fmla="*/ 81640 w 81457"/>
                <a:gd name="connsiteY5" fmla="*/ 61200 h 121160"/>
                <a:gd name="connsiteX6" fmla="*/ 40912 w 81457"/>
                <a:gd name="connsiteY6" fmla="*/ 116289 h 121160"/>
                <a:gd name="connsiteX7" fmla="*/ 18616 w 81457"/>
                <a:gd name="connsiteY7" fmla="*/ 96981 h 121160"/>
                <a:gd name="connsiteX8" fmla="*/ 16159 w 81457"/>
                <a:gd name="connsiteY8" fmla="*/ 58897 h 121160"/>
                <a:gd name="connsiteX9" fmla="*/ 18792 w 81457"/>
                <a:gd name="connsiteY9" fmla="*/ 22762 h 121160"/>
                <a:gd name="connsiteX10" fmla="*/ 40912 w 81457"/>
                <a:gd name="connsiteY10" fmla="*/ 5048 h 121160"/>
                <a:gd name="connsiteX11" fmla="*/ 62681 w 81457"/>
                <a:gd name="connsiteY11" fmla="*/ 21167 h 121160"/>
                <a:gd name="connsiteX12" fmla="*/ 65665 w 81457"/>
                <a:gd name="connsiteY12" fmla="*/ 58897 h 121160"/>
                <a:gd name="connsiteX13" fmla="*/ 63383 w 81457"/>
                <a:gd name="connsiteY13" fmla="*/ 96273 h 121160"/>
                <a:gd name="connsiteX14" fmla="*/ 40912 w 81457"/>
                <a:gd name="connsiteY14" fmla="*/ 116289 h 121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81457" h="121160">
                  <a:moveTo>
                    <a:pt x="81640" y="61200"/>
                  </a:moveTo>
                  <a:cubicBezTo>
                    <a:pt x="81640" y="41715"/>
                    <a:pt x="79358" y="27721"/>
                    <a:pt x="71283" y="15322"/>
                  </a:cubicBezTo>
                  <a:cubicBezTo>
                    <a:pt x="65841" y="7174"/>
                    <a:pt x="54956" y="88"/>
                    <a:pt x="40912" y="88"/>
                  </a:cubicBezTo>
                  <a:cubicBezTo>
                    <a:pt x="183" y="88"/>
                    <a:pt x="183" y="48446"/>
                    <a:pt x="183" y="61200"/>
                  </a:cubicBezTo>
                  <a:cubicBezTo>
                    <a:pt x="183" y="73954"/>
                    <a:pt x="183" y="121249"/>
                    <a:pt x="40912" y="121249"/>
                  </a:cubicBezTo>
                  <a:cubicBezTo>
                    <a:pt x="81640" y="121249"/>
                    <a:pt x="81640" y="73954"/>
                    <a:pt x="81640" y="61200"/>
                  </a:cubicBezTo>
                  <a:close/>
                  <a:moveTo>
                    <a:pt x="40912" y="116289"/>
                  </a:moveTo>
                  <a:cubicBezTo>
                    <a:pt x="32836" y="116289"/>
                    <a:pt x="22128" y="111507"/>
                    <a:pt x="18616" y="96981"/>
                  </a:cubicBezTo>
                  <a:cubicBezTo>
                    <a:pt x="16159" y="86530"/>
                    <a:pt x="16159" y="72005"/>
                    <a:pt x="16159" y="58897"/>
                  </a:cubicBezTo>
                  <a:cubicBezTo>
                    <a:pt x="16159" y="45966"/>
                    <a:pt x="16159" y="32504"/>
                    <a:pt x="18792" y="22762"/>
                  </a:cubicBezTo>
                  <a:cubicBezTo>
                    <a:pt x="22479" y="8768"/>
                    <a:pt x="33714" y="5048"/>
                    <a:pt x="40912" y="5048"/>
                  </a:cubicBezTo>
                  <a:cubicBezTo>
                    <a:pt x="50392" y="5048"/>
                    <a:pt x="59521" y="10894"/>
                    <a:pt x="62681" y="21167"/>
                  </a:cubicBezTo>
                  <a:cubicBezTo>
                    <a:pt x="65489" y="30733"/>
                    <a:pt x="65665" y="43486"/>
                    <a:pt x="65665" y="58897"/>
                  </a:cubicBezTo>
                  <a:cubicBezTo>
                    <a:pt x="65665" y="72005"/>
                    <a:pt x="65665" y="85113"/>
                    <a:pt x="63383" y="96273"/>
                  </a:cubicBezTo>
                  <a:cubicBezTo>
                    <a:pt x="59872" y="112392"/>
                    <a:pt x="47934" y="116289"/>
                    <a:pt x="40912" y="116289"/>
                  </a:cubicBez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556" name="任意形状 6555">
              <a:extLst>
                <a:ext uri="{FF2B5EF4-FFF2-40B4-BE49-F238E27FC236}">
                  <a16:creationId xmlns:a16="http://schemas.microsoft.com/office/drawing/2014/main" id="{90511E39-01CB-E2E6-B9D1-C75BA525BA5B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6468468" y="6243026"/>
              <a:ext cx="119376" cy="178400"/>
            </a:xfrm>
            <a:custGeom>
              <a:avLst/>
              <a:gdLst>
                <a:gd name="connsiteX0" fmla="*/ 119570 w 119376"/>
                <a:gd name="connsiteY0" fmla="*/ 2863 h 178400"/>
                <a:gd name="connsiteX1" fmla="*/ 116309 w 119376"/>
                <a:gd name="connsiteY1" fmla="*/ 79 h 178400"/>
                <a:gd name="connsiteX2" fmla="*/ 84459 w 119376"/>
                <a:gd name="connsiteY2" fmla="*/ 2863 h 178400"/>
                <a:gd name="connsiteX3" fmla="*/ 80948 w 119376"/>
                <a:gd name="connsiteY3" fmla="*/ 7671 h 178400"/>
                <a:gd name="connsiteX4" fmla="*/ 86967 w 119376"/>
                <a:gd name="connsiteY4" fmla="*/ 10707 h 178400"/>
                <a:gd name="connsiteX5" fmla="*/ 99506 w 119376"/>
                <a:gd name="connsiteY5" fmla="*/ 15009 h 178400"/>
                <a:gd name="connsiteX6" fmla="*/ 98754 w 119376"/>
                <a:gd name="connsiteY6" fmla="*/ 20070 h 178400"/>
                <a:gd name="connsiteX7" fmla="*/ 83707 w 119376"/>
                <a:gd name="connsiteY7" fmla="*/ 80043 h 178400"/>
                <a:gd name="connsiteX8" fmla="*/ 60634 w 119376"/>
                <a:gd name="connsiteY8" fmla="*/ 63848 h 178400"/>
                <a:gd name="connsiteX9" fmla="*/ 193 w 119376"/>
                <a:gd name="connsiteY9" fmla="*/ 137992 h 178400"/>
                <a:gd name="connsiteX10" fmla="*/ 33548 w 119376"/>
                <a:gd name="connsiteY10" fmla="*/ 178480 h 178400"/>
                <a:gd name="connsiteX11" fmla="*/ 66151 w 119376"/>
                <a:gd name="connsiteY11" fmla="*/ 159501 h 178400"/>
                <a:gd name="connsiteX12" fmla="*/ 88973 w 119376"/>
                <a:gd name="connsiteY12" fmla="*/ 178480 h 178400"/>
                <a:gd name="connsiteX13" fmla="*/ 107532 w 119376"/>
                <a:gd name="connsiteY13" fmla="*/ 164562 h 178400"/>
                <a:gd name="connsiteX14" fmla="*/ 115056 w 119376"/>
                <a:gd name="connsiteY14" fmla="*/ 139510 h 178400"/>
                <a:gd name="connsiteX15" fmla="*/ 112046 w 119376"/>
                <a:gd name="connsiteY15" fmla="*/ 136980 h 178400"/>
                <a:gd name="connsiteX16" fmla="*/ 108535 w 119376"/>
                <a:gd name="connsiteY16" fmla="*/ 141535 h 178400"/>
                <a:gd name="connsiteX17" fmla="*/ 89475 w 119376"/>
                <a:gd name="connsiteY17" fmla="*/ 172913 h 178400"/>
                <a:gd name="connsiteX18" fmla="*/ 81951 w 119376"/>
                <a:gd name="connsiteY18" fmla="*/ 161273 h 178400"/>
                <a:gd name="connsiteX19" fmla="*/ 83456 w 119376"/>
                <a:gd name="connsiteY19" fmla="*/ 149126 h 178400"/>
                <a:gd name="connsiteX20" fmla="*/ 119570 w 119376"/>
                <a:gd name="connsiteY20" fmla="*/ 2863 h 178400"/>
                <a:gd name="connsiteX21" fmla="*/ 67405 w 119376"/>
                <a:gd name="connsiteY21" fmla="*/ 145584 h 178400"/>
                <a:gd name="connsiteX22" fmla="*/ 62389 w 119376"/>
                <a:gd name="connsiteY22" fmla="*/ 154946 h 178400"/>
                <a:gd name="connsiteX23" fmla="*/ 34050 w 119376"/>
                <a:gd name="connsiteY23" fmla="*/ 172913 h 178400"/>
                <a:gd name="connsiteX24" fmla="*/ 17999 w 119376"/>
                <a:gd name="connsiteY24" fmla="*/ 149126 h 178400"/>
                <a:gd name="connsiteX25" fmla="*/ 31793 w 119376"/>
                <a:gd name="connsiteY25" fmla="*/ 93708 h 178400"/>
                <a:gd name="connsiteX26" fmla="*/ 60884 w 119376"/>
                <a:gd name="connsiteY26" fmla="*/ 69415 h 178400"/>
                <a:gd name="connsiteX27" fmla="*/ 80697 w 119376"/>
                <a:gd name="connsiteY27" fmla="*/ 91684 h 178400"/>
                <a:gd name="connsiteX28" fmla="*/ 79945 w 119376"/>
                <a:gd name="connsiteY28" fmla="*/ 95985 h 178400"/>
                <a:gd name="connsiteX29" fmla="*/ 67405 w 119376"/>
                <a:gd name="connsiteY29" fmla="*/ 145584 h 178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119376" h="178400">
                  <a:moveTo>
                    <a:pt x="119570" y="2863"/>
                  </a:moveTo>
                  <a:cubicBezTo>
                    <a:pt x="119570" y="2610"/>
                    <a:pt x="119570" y="79"/>
                    <a:pt x="116309" y="79"/>
                  </a:cubicBezTo>
                  <a:cubicBezTo>
                    <a:pt x="112548" y="79"/>
                    <a:pt x="88722" y="2357"/>
                    <a:pt x="84459" y="2863"/>
                  </a:cubicBezTo>
                  <a:cubicBezTo>
                    <a:pt x="82453" y="3116"/>
                    <a:pt x="80948" y="4381"/>
                    <a:pt x="80948" y="7671"/>
                  </a:cubicBezTo>
                  <a:cubicBezTo>
                    <a:pt x="80948" y="10707"/>
                    <a:pt x="83205" y="10707"/>
                    <a:pt x="86967" y="10707"/>
                  </a:cubicBezTo>
                  <a:cubicBezTo>
                    <a:pt x="99005" y="10707"/>
                    <a:pt x="99506" y="12479"/>
                    <a:pt x="99506" y="15009"/>
                  </a:cubicBezTo>
                  <a:lnTo>
                    <a:pt x="98754" y="20070"/>
                  </a:lnTo>
                  <a:lnTo>
                    <a:pt x="83707" y="80043"/>
                  </a:lnTo>
                  <a:cubicBezTo>
                    <a:pt x="79192" y="70680"/>
                    <a:pt x="71919" y="63848"/>
                    <a:pt x="60634" y="63848"/>
                  </a:cubicBezTo>
                  <a:cubicBezTo>
                    <a:pt x="31291" y="63848"/>
                    <a:pt x="193" y="101047"/>
                    <a:pt x="193" y="137992"/>
                  </a:cubicBezTo>
                  <a:cubicBezTo>
                    <a:pt x="193" y="161779"/>
                    <a:pt x="13986" y="178480"/>
                    <a:pt x="33548" y="178480"/>
                  </a:cubicBezTo>
                  <a:cubicBezTo>
                    <a:pt x="38564" y="178480"/>
                    <a:pt x="51104" y="177468"/>
                    <a:pt x="66151" y="159501"/>
                  </a:cubicBezTo>
                  <a:cubicBezTo>
                    <a:pt x="68157" y="170129"/>
                    <a:pt x="76935" y="178480"/>
                    <a:pt x="88973" y="178480"/>
                  </a:cubicBezTo>
                  <a:cubicBezTo>
                    <a:pt x="97751" y="178480"/>
                    <a:pt x="103519" y="172660"/>
                    <a:pt x="107532" y="164562"/>
                  </a:cubicBezTo>
                  <a:cubicBezTo>
                    <a:pt x="111795" y="155453"/>
                    <a:pt x="115056" y="140016"/>
                    <a:pt x="115056" y="139510"/>
                  </a:cubicBezTo>
                  <a:cubicBezTo>
                    <a:pt x="115056" y="136980"/>
                    <a:pt x="112798" y="136980"/>
                    <a:pt x="112046" y="136980"/>
                  </a:cubicBezTo>
                  <a:cubicBezTo>
                    <a:pt x="109538" y="136980"/>
                    <a:pt x="109287" y="137992"/>
                    <a:pt x="108535" y="141535"/>
                  </a:cubicBezTo>
                  <a:cubicBezTo>
                    <a:pt x="104271" y="157983"/>
                    <a:pt x="99757" y="172913"/>
                    <a:pt x="89475" y="172913"/>
                  </a:cubicBezTo>
                  <a:cubicBezTo>
                    <a:pt x="82703" y="172913"/>
                    <a:pt x="81951" y="166334"/>
                    <a:pt x="81951" y="161273"/>
                  </a:cubicBezTo>
                  <a:cubicBezTo>
                    <a:pt x="81951" y="155199"/>
                    <a:pt x="82453" y="153428"/>
                    <a:pt x="83456" y="149126"/>
                  </a:cubicBezTo>
                  <a:lnTo>
                    <a:pt x="119570" y="2863"/>
                  </a:lnTo>
                  <a:close/>
                  <a:moveTo>
                    <a:pt x="67405" y="145584"/>
                  </a:moveTo>
                  <a:cubicBezTo>
                    <a:pt x="66151" y="150138"/>
                    <a:pt x="66151" y="150645"/>
                    <a:pt x="62389" y="154946"/>
                  </a:cubicBezTo>
                  <a:cubicBezTo>
                    <a:pt x="51354" y="168864"/>
                    <a:pt x="41072" y="172913"/>
                    <a:pt x="34050" y="172913"/>
                  </a:cubicBezTo>
                  <a:cubicBezTo>
                    <a:pt x="21510" y="172913"/>
                    <a:pt x="17999" y="158995"/>
                    <a:pt x="17999" y="149126"/>
                  </a:cubicBezTo>
                  <a:cubicBezTo>
                    <a:pt x="17999" y="136474"/>
                    <a:pt x="26024" y="105348"/>
                    <a:pt x="31793" y="93708"/>
                  </a:cubicBezTo>
                  <a:cubicBezTo>
                    <a:pt x="39567" y="78778"/>
                    <a:pt x="50853" y="69415"/>
                    <a:pt x="60884" y="69415"/>
                  </a:cubicBezTo>
                  <a:cubicBezTo>
                    <a:pt x="77186" y="69415"/>
                    <a:pt x="80697" y="90165"/>
                    <a:pt x="80697" y="91684"/>
                  </a:cubicBezTo>
                  <a:cubicBezTo>
                    <a:pt x="80697" y="93202"/>
                    <a:pt x="80195" y="94720"/>
                    <a:pt x="79945" y="95985"/>
                  </a:cubicBezTo>
                  <a:lnTo>
                    <a:pt x="67405" y="145584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557" name="任意形状 6556">
              <a:extLst>
                <a:ext uri="{FF2B5EF4-FFF2-40B4-BE49-F238E27FC236}">
                  <a16:creationId xmlns:a16="http://schemas.microsoft.com/office/drawing/2014/main" id="{EE2BAB2F-DF5B-2FAB-8593-96950240BFD6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6594739" y="6260233"/>
              <a:ext cx="76993" cy="161193"/>
            </a:xfrm>
            <a:custGeom>
              <a:avLst/>
              <a:gdLst>
                <a:gd name="connsiteX0" fmla="*/ 46093 w 76993"/>
                <a:gd name="connsiteY0" fmla="*/ 57269 h 161193"/>
                <a:gd name="connsiteX1" fmla="*/ 69667 w 76993"/>
                <a:gd name="connsiteY1" fmla="*/ 57269 h 161193"/>
                <a:gd name="connsiteX2" fmla="*/ 77191 w 76993"/>
                <a:gd name="connsiteY2" fmla="*/ 52208 h 161193"/>
                <a:gd name="connsiteX3" fmla="*/ 70169 w 76993"/>
                <a:gd name="connsiteY3" fmla="*/ 49424 h 161193"/>
                <a:gd name="connsiteX4" fmla="*/ 48099 w 76993"/>
                <a:gd name="connsiteY4" fmla="*/ 49424 h 161193"/>
                <a:gd name="connsiteX5" fmla="*/ 58382 w 76993"/>
                <a:gd name="connsiteY5" fmla="*/ 6912 h 161193"/>
                <a:gd name="connsiteX6" fmla="*/ 51109 w 76993"/>
                <a:gd name="connsiteY6" fmla="*/ 79 h 161193"/>
                <a:gd name="connsiteX7" fmla="*/ 41077 w 76993"/>
                <a:gd name="connsiteY7" fmla="*/ 9189 h 161193"/>
                <a:gd name="connsiteX8" fmla="*/ 31296 w 76993"/>
                <a:gd name="connsiteY8" fmla="*/ 49424 h 161193"/>
                <a:gd name="connsiteX9" fmla="*/ 7722 w 76993"/>
                <a:gd name="connsiteY9" fmla="*/ 49424 h 161193"/>
                <a:gd name="connsiteX10" fmla="*/ 198 w 76993"/>
                <a:gd name="connsiteY10" fmla="*/ 54232 h 161193"/>
                <a:gd name="connsiteX11" fmla="*/ 7220 w 76993"/>
                <a:gd name="connsiteY11" fmla="*/ 57269 h 161193"/>
                <a:gd name="connsiteX12" fmla="*/ 29290 w 76993"/>
                <a:gd name="connsiteY12" fmla="*/ 57269 h 161193"/>
                <a:gd name="connsiteX13" fmla="*/ 10230 w 76993"/>
                <a:gd name="connsiteY13" fmla="*/ 137992 h 161193"/>
                <a:gd name="connsiteX14" fmla="*/ 33303 w 76993"/>
                <a:gd name="connsiteY14" fmla="*/ 161273 h 161193"/>
                <a:gd name="connsiteX15" fmla="*/ 73178 w 76993"/>
                <a:gd name="connsiteY15" fmla="*/ 122303 h 161193"/>
                <a:gd name="connsiteX16" fmla="*/ 70169 w 76993"/>
                <a:gd name="connsiteY16" fmla="*/ 119772 h 161193"/>
                <a:gd name="connsiteX17" fmla="*/ 66407 w 76993"/>
                <a:gd name="connsiteY17" fmla="*/ 123315 h 161193"/>
                <a:gd name="connsiteX18" fmla="*/ 33804 w 76993"/>
                <a:gd name="connsiteY18" fmla="*/ 155706 h 161193"/>
                <a:gd name="connsiteX19" fmla="*/ 26030 w 76993"/>
                <a:gd name="connsiteY19" fmla="*/ 144065 h 161193"/>
                <a:gd name="connsiteX20" fmla="*/ 27534 w 76993"/>
                <a:gd name="connsiteY20" fmla="*/ 131919 h 161193"/>
                <a:gd name="connsiteX21" fmla="*/ 46093 w 76993"/>
                <a:gd name="connsiteY21" fmla="*/ 57269 h 1611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76993" h="161193">
                  <a:moveTo>
                    <a:pt x="46093" y="57269"/>
                  </a:moveTo>
                  <a:lnTo>
                    <a:pt x="69667" y="57269"/>
                  </a:lnTo>
                  <a:cubicBezTo>
                    <a:pt x="74683" y="57269"/>
                    <a:pt x="77191" y="57269"/>
                    <a:pt x="77191" y="52208"/>
                  </a:cubicBezTo>
                  <a:cubicBezTo>
                    <a:pt x="77191" y="49424"/>
                    <a:pt x="74683" y="49424"/>
                    <a:pt x="70169" y="49424"/>
                  </a:cubicBezTo>
                  <a:lnTo>
                    <a:pt x="48099" y="49424"/>
                  </a:lnTo>
                  <a:cubicBezTo>
                    <a:pt x="57128" y="13491"/>
                    <a:pt x="58382" y="8430"/>
                    <a:pt x="58382" y="6912"/>
                  </a:cubicBezTo>
                  <a:cubicBezTo>
                    <a:pt x="58382" y="2610"/>
                    <a:pt x="55372" y="79"/>
                    <a:pt x="51109" y="79"/>
                  </a:cubicBezTo>
                  <a:cubicBezTo>
                    <a:pt x="50356" y="79"/>
                    <a:pt x="43334" y="332"/>
                    <a:pt x="41077" y="9189"/>
                  </a:cubicBezTo>
                  <a:lnTo>
                    <a:pt x="31296" y="49424"/>
                  </a:lnTo>
                  <a:lnTo>
                    <a:pt x="7722" y="49424"/>
                  </a:lnTo>
                  <a:cubicBezTo>
                    <a:pt x="2706" y="49424"/>
                    <a:pt x="198" y="49424"/>
                    <a:pt x="198" y="54232"/>
                  </a:cubicBezTo>
                  <a:cubicBezTo>
                    <a:pt x="198" y="57269"/>
                    <a:pt x="2204" y="57269"/>
                    <a:pt x="7220" y="57269"/>
                  </a:cubicBezTo>
                  <a:lnTo>
                    <a:pt x="29290" y="57269"/>
                  </a:lnTo>
                  <a:cubicBezTo>
                    <a:pt x="11233" y="129135"/>
                    <a:pt x="10230" y="133437"/>
                    <a:pt x="10230" y="137992"/>
                  </a:cubicBezTo>
                  <a:cubicBezTo>
                    <a:pt x="10230" y="151657"/>
                    <a:pt x="19760" y="161273"/>
                    <a:pt x="33303" y="161273"/>
                  </a:cubicBezTo>
                  <a:cubicBezTo>
                    <a:pt x="58883" y="161273"/>
                    <a:pt x="73178" y="124327"/>
                    <a:pt x="73178" y="122303"/>
                  </a:cubicBezTo>
                  <a:cubicBezTo>
                    <a:pt x="73178" y="119772"/>
                    <a:pt x="71172" y="119772"/>
                    <a:pt x="70169" y="119772"/>
                  </a:cubicBezTo>
                  <a:cubicBezTo>
                    <a:pt x="67912" y="119772"/>
                    <a:pt x="67661" y="120531"/>
                    <a:pt x="66407" y="123315"/>
                  </a:cubicBezTo>
                  <a:cubicBezTo>
                    <a:pt x="55623" y="149632"/>
                    <a:pt x="42331" y="155706"/>
                    <a:pt x="33804" y="155706"/>
                  </a:cubicBezTo>
                  <a:cubicBezTo>
                    <a:pt x="28537" y="155706"/>
                    <a:pt x="26030" y="152416"/>
                    <a:pt x="26030" y="144065"/>
                  </a:cubicBezTo>
                  <a:cubicBezTo>
                    <a:pt x="26030" y="137992"/>
                    <a:pt x="26531" y="136221"/>
                    <a:pt x="27534" y="131919"/>
                  </a:cubicBezTo>
                  <a:lnTo>
                    <a:pt x="46093" y="57269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558" name="任意形状 6557">
              <a:extLst>
                <a:ext uri="{FF2B5EF4-FFF2-40B4-BE49-F238E27FC236}">
                  <a16:creationId xmlns:a16="http://schemas.microsoft.com/office/drawing/2014/main" id="{500EAAE0-31A5-4975-C062-AA7F7A4549E2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6687961" y="6215141"/>
              <a:ext cx="44064" cy="91756"/>
            </a:xfrm>
            <a:custGeom>
              <a:avLst/>
              <a:gdLst>
                <a:gd name="connsiteX0" fmla="*/ 42686 w 44064"/>
                <a:gd name="connsiteY0" fmla="*/ 15486 h 91756"/>
                <a:gd name="connsiteX1" fmla="*/ 44266 w 44064"/>
                <a:gd name="connsiteY1" fmla="*/ 9818 h 91756"/>
                <a:gd name="connsiteX2" fmla="*/ 33908 w 44064"/>
                <a:gd name="connsiteY2" fmla="*/ 75 h 91756"/>
                <a:gd name="connsiteX3" fmla="*/ 24253 w 44064"/>
                <a:gd name="connsiteY3" fmla="*/ 8400 h 91756"/>
                <a:gd name="connsiteX4" fmla="*/ 1079 w 44064"/>
                <a:gd name="connsiteY4" fmla="*/ 85100 h 91756"/>
                <a:gd name="connsiteX5" fmla="*/ 202 w 44064"/>
                <a:gd name="connsiteY5" fmla="*/ 87934 h 91756"/>
                <a:gd name="connsiteX6" fmla="*/ 7048 w 44064"/>
                <a:gd name="connsiteY6" fmla="*/ 91831 h 91756"/>
                <a:gd name="connsiteX7" fmla="*/ 9682 w 44064"/>
                <a:gd name="connsiteY7" fmla="*/ 88820 h 91756"/>
                <a:gd name="connsiteX8" fmla="*/ 42686 w 44064"/>
                <a:gd name="connsiteY8" fmla="*/ 15486 h 917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4064" h="91756">
                  <a:moveTo>
                    <a:pt x="42686" y="15486"/>
                  </a:moveTo>
                  <a:cubicBezTo>
                    <a:pt x="44090" y="12475"/>
                    <a:pt x="44266" y="11057"/>
                    <a:pt x="44266" y="9818"/>
                  </a:cubicBezTo>
                  <a:cubicBezTo>
                    <a:pt x="44266" y="4326"/>
                    <a:pt x="39350" y="75"/>
                    <a:pt x="33908" y="75"/>
                  </a:cubicBezTo>
                  <a:cubicBezTo>
                    <a:pt x="27237" y="75"/>
                    <a:pt x="25130" y="5566"/>
                    <a:pt x="24253" y="8400"/>
                  </a:cubicBezTo>
                  <a:lnTo>
                    <a:pt x="1079" y="85100"/>
                  </a:lnTo>
                  <a:cubicBezTo>
                    <a:pt x="904" y="85454"/>
                    <a:pt x="202" y="87757"/>
                    <a:pt x="202" y="87934"/>
                  </a:cubicBezTo>
                  <a:cubicBezTo>
                    <a:pt x="202" y="90060"/>
                    <a:pt x="5644" y="91831"/>
                    <a:pt x="7048" y="91831"/>
                  </a:cubicBezTo>
                  <a:cubicBezTo>
                    <a:pt x="8277" y="91831"/>
                    <a:pt x="8453" y="91477"/>
                    <a:pt x="9682" y="88820"/>
                  </a:cubicBezTo>
                  <a:lnTo>
                    <a:pt x="42686" y="15486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559" name="任意形状 6558">
              <a:extLst>
                <a:ext uri="{FF2B5EF4-FFF2-40B4-BE49-F238E27FC236}">
                  <a16:creationId xmlns:a16="http://schemas.microsoft.com/office/drawing/2014/main" id="{AE8EB538-D4A9-52DE-C10C-94998FBEF3E7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6759927" y="6245809"/>
              <a:ext cx="179065" cy="172833"/>
            </a:xfrm>
            <a:custGeom>
              <a:avLst/>
              <a:gdLst>
                <a:gd name="connsiteX0" fmla="*/ 66163 w 179065"/>
                <a:gd name="connsiteY0" fmla="*/ 92949 h 172833"/>
                <a:gd name="connsiteX1" fmla="*/ 108797 w 179065"/>
                <a:gd name="connsiteY1" fmla="*/ 92949 h 172833"/>
                <a:gd name="connsiteX2" fmla="*/ 179270 w 179065"/>
                <a:gd name="connsiteY2" fmla="*/ 38290 h 172833"/>
                <a:gd name="connsiteX3" fmla="*/ 129864 w 179065"/>
                <a:gd name="connsiteY3" fmla="*/ 79 h 172833"/>
                <a:gd name="connsiteX4" fmla="*/ 48607 w 179065"/>
                <a:gd name="connsiteY4" fmla="*/ 79 h 172833"/>
                <a:gd name="connsiteX5" fmla="*/ 41083 w 179065"/>
                <a:gd name="connsiteY5" fmla="*/ 4887 h 172833"/>
                <a:gd name="connsiteX6" fmla="*/ 48356 w 179065"/>
                <a:gd name="connsiteY6" fmla="*/ 7924 h 172833"/>
                <a:gd name="connsiteX7" fmla="*/ 59140 w 179065"/>
                <a:gd name="connsiteY7" fmla="*/ 8430 h 172833"/>
                <a:gd name="connsiteX8" fmla="*/ 64658 w 179065"/>
                <a:gd name="connsiteY8" fmla="*/ 12479 h 172833"/>
                <a:gd name="connsiteX9" fmla="*/ 63655 w 179065"/>
                <a:gd name="connsiteY9" fmla="*/ 17287 h 172833"/>
                <a:gd name="connsiteX10" fmla="*/ 30049 w 179065"/>
                <a:gd name="connsiteY10" fmla="*/ 153175 h 172833"/>
                <a:gd name="connsiteX11" fmla="*/ 7227 w 179065"/>
                <a:gd name="connsiteY11" fmla="*/ 165068 h 172833"/>
                <a:gd name="connsiteX12" fmla="*/ 204 w 179065"/>
                <a:gd name="connsiteY12" fmla="*/ 169876 h 172833"/>
                <a:gd name="connsiteX13" fmla="*/ 3966 w 179065"/>
                <a:gd name="connsiteY13" fmla="*/ 172913 h 172833"/>
                <a:gd name="connsiteX14" fmla="*/ 35817 w 179065"/>
                <a:gd name="connsiteY14" fmla="*/ 172154 h 172833"/>
                <a:gd name="connsiteX15" fmla="*/ 51868 w 179065"/>
                <a:gd name="connsiteY15" fmla="*/ 172407 h 172833"/>
                <a:gd name="connsiteX16" fmla="*/ 68169 w 179065"/>
                <a:gd name="connsiteY16" fmla="*/ 172913 h 172833"/>
                <a:gd name="connsiteX17" fmla="*/ 73185 w 179065"/>
                <a:gd name="connsiteY17" fmla="*/ 167852 h 172833"/>
                <a:gd name="connsiteX18" fmla="*/ 66163 w 179065"/>
                <a:gd name="connsiteY18" fmla="*/ 165068 h 172833"/>
                <a:gd name="connsiteX19" fmla="*/ 49861 w 179065"/>
                <a:gd name="connsiteY19" fmla="*/ 160514 h 172833"/>
                <a:gd name="connsiteX20" fmla="*/ 50614 w 179065"/>
                <a:gd name="connsiteY20" fmla="*/ 156212 h 172833"/>
                <a:gd name="connsiteX21" fmla="*/ 66163 w 179065"/>
                <a:gd name="connsiteY21" fmla="*/ 92949 h 172833"/>
                <a:gd name="connsiteX22" fmla="*/ 84220 w 179065"/>
                <a:gd name="connsiteY22" fmla="*/ 17540 h 172833"/>
                <a:gd name="connsiteX23" fmla="*/ 97762 w 179065"/>
                <a:gd name="connsiteY23" fmla="*/ 7924 h 172833"/>
                <a:gd name="connsiteX24" fmla="*/ 121838 w 179065"/>
                <a:gd name="connsiteY24" fmla="*/ 7924 h 172833"/>
                <a:gd name="connsiteX25" fmla="*/ 155946 w 179065"/>
                <a:gd name="connsiteY25" fmla="*/ 32217 h 172833"/>
                <a:gd name="connsiteX26" fmla="*/ 141149 w 179065"/>
                <a:gd name="connsiteY26" fmla="*/ 72958 h 172833"/>
                <a:gd name="connsiteX27" fmla="*/ 102527 w 179065"/>
                <a:gd name="connsiteY27" fmla="*/ 86370 h 172833"/>
                <a:gd name="connsiteX28" fmla="*/ 67166 w 179065"/>
                <a:gd name="connsiteY28" fmla="*/ 86370 h 172833"/>
                <a:gd name="connsiteX29" fmla="*/ 84220 w 179065"/>
                <a:gd name="connsiteY29" fmla="*/ 17540 h 1728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179065" h="172833">
                  <a:moveTo>
                    <a:pt x="66163" y="92949"/>
                  </a:moveTo>
                  <a:lnTo>
                    <a:pt x="108797" y="92949"/>
                  </a:lnTo>
                  <a:cubicBezTo>
                    <a:pt x="144410" y="92949"/>
                    <a:pt x="179270" y="66632"/>
                    <a:pt x="179270" y="38290"/>
                  </a:cubicBezTo>
                  <a:cubicBezTo>
                    <a:pt x="179270" y="18805"/>
                    <a:pt x="162718" y="79"/>
                    <a:pt x="129864" y="79"/>
                  </a:cubicBezTo>
                  <a:lnTo>
                    <a:pt x="48607" y="79"/>
                  </a:lnTo>
                  <a:cubicBezTo>
                    <a:pt x="43842" y="79"/>
                    <a:pt x="41083" y="79"/>
                    <a:pt x="41083" y="4887"/>
                  </a:cubicBezTo>
                  <a:cubicBezTo>
                    <a:pt x="41083" y="7924"/>
                    <a:pt x="43341" y="7924"/>
                    <a:pt x="48356" y="7924"/>
                  </a:cubicBezTo>
                  <a:cubicBezTo>
                    <a:pt x="51617" y="7924"/>
                    <a:pt x="56131" y="8177"/>
                    <a:pt x="59140" y="8430"/>
                  </a:cubicBezTo>
                  <a:cubicBezTo>
                    <a:pt x="63153" y="8936"/>
                    <a:pt x="64658" y="9695"/>
                    <a:pt x="64658" y="12479"/>
                  </a:cubicBezTo>
                  <a:cubicBezTo>
                    <a:pt x="64658" y="13491"/>
                    <a:pt x="64407" y="14250"/>
                    <a:pt x="63655" y="17287"/>
                  </a:cubicBezTo>
                  <a:lnTo>
                    <a:pt x="30049" y="153175"/>
                  </a:lnTo>
                  <a:cubicBezTo>
                    <a:pt x="27541" y="163044"/>
                    <a:pt x="27039" y="165068"/>
                    <a:pt x="7227" y="165068"/>
                  </a:cubicBezTo>
                  <a:cubicBezTo>
                    <a:pt x="2963" y="165068"/>
                    <a:pt x="204" y="165068"/>
                    <a:pt x="204" y="169876"/>
                  </a:cubicBezTo>
                  <a:cubicBezTo>
                    <a:pt x="204" y="172913"/>
                    <a:pt x="3214" y="172913"/>
                    <a:pt x="3966" y="172913"/>
                  </a:cubicBezTo>
                  <a:cubicBezTo>
                    <a:pt x="10988" y="172913"/>
                    <a:pt x="28795" y="172154"/>
                    <a:pt x="35817" y="172154"/>
                  </a:cubicBezTo>
                  <a:cubicBezTo>
                    <a:pt x="41083" y="172154"/>
                    <a:pt x="46601" y="172407"/>
                    <a:pt x="51868" y="172407"/>
                  </a:cubicBezTo>
                  <a:cubicBezTo>
                    <a:pt x="57385" y="172407"/>
                    <a:pt x="62902" y="172913"/>
                    <a:pt x="68169" y="172913"/>
                  </a:cubicBezTo>
                  <a:cubicBezTo>
                    <a:pt x="69925" y="172913"/>
                    <a:pt x="73185" y="172913"/>
                    <a:pt x="73185" y="167852"/>
                  </a:cubicBezTo>
                  <a:cubicBezTo>
                    <a:pt x="73185" y="165068"/>
                    <a:pt x="70928" y="165068"/>
                    <a:pt x="66163" y="165068"/>
                  </a:cubicBezTo>
                  <a:cubicBezTo>
                    <a:pt x="56883" y="165068"/>
                    <a:pt x="49861" y="165068"/>
                    <a:pt x="49861" y="160514"/>
                  </a:cubicBezTo>
                  <a:cubicBezTo>
                    <a:pt x="49861" y="158995"/>
                    <a:pt x="50363" y="157730"/>
                    <a:pt x="50614" y="156212"/>
                  </a:cubicBezTo>
                  <a:lnTo>
                    <a:pt x="66163" y="92949"/>
                  </a:lnTo>
                  <a:close/>
                  <a:moveTo>
                    <a:pt x="84220" y="17540"/>
                  </a:moveTo>
                  <a:cubicBezTo>
                    <a:pt x="86477" y="8683"/>
                    <a:pt x="86978" y="7924"/>
                    <a:pt x="97762" y="7924"/>
                  </a:cubicBezTo>
                  <a:lnTo>
                    <a:pt x="121838" y="7924"/>
                  </a:lnTo>
                  <a:cubicBezTo>
                    <a:pt x="142654" y="7924"/>
                    <a:pt x="155946" y="14756"/>
                    <a:pt x="155946" y="32217"/>
                  </a:cubicBezTo>
                  <a:cubicBezTo>
                    <a:pt x="155946" y="42086"/>
                    <a:pt x="150930" y="63848"/>
                    <a:pt x="141149" y="72958"/>
                  </a:cubicBezTo>
                  <a:cubicBezTo>
                    <a:pt x="128610" y="84345"/>
                    <a:pt x="113562" y="86370"/>
                    <a:pt x="102527" y="86370"/>
                  </a:cubicBezTo>
                  <a:lnTo>
                    <a:pt x="67166" y="86370"/>
                  </a:lnTo>
                  <a:lnTo>
                    <a:pt x="84220" y="17540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560" name="任意形状 6559">
              <a:extLst>
                <a:ext uri="{FF2B5EF4-FFF2-40B4-BE49-F238E27FC236}">
                  <a16:creationId xmlns:a16="http://schemas.microsoft.com/office/drawing/2014/main" id="{9C2DD0EF-3AA4-DE6A-4F9E-07BC2C5CB72D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6930043" y="6338982"/>
              <a:ext cx="63901" cy="117618"/>
            </a:xfrm>
            <a:custGeom>
              <a:avLst/>
              <a:gdLst>
                <a:gd name="connsiteX0" fmla="*/ 39886 w 63901"/>
                <a:gd name="connsiteY0" fmla="*/ 5040 h 117618"/>
                <a:gd name="connsiteX1" fmla="*/ 34619 w 63901"/>
                <a:gd name="connsiteY1" fmla="*/ 81 h 117618"/>
                <a:gd name="connsiteX2" fmla="*/ 211 w 63901"/>
                <a:gd name="connsiteY2" fmla="*/ 11417 h 117618"/>
                <a:gd name="connsiteX3" fmla="*/ 211 w 63901"/>
                <a:gd name="connsiteY3" fmla="*/ 17794 h 117618"/>
                <a:gd name="connsiteX4" fmla="*/ 25666 w 63901"/>
                <a:gd name="connsiteY4" fmla="*/ 12834 h 117618"/>
                <a:gd name="connsiteX5" fmla="*/ 25666 w 63901"/>
                <a:gd name="connsiteY5" fmla="*/ 103174 h 117618"/>
                <a:gd name="connsiteX6" fmla="*/ 8111 w 63901"/>
                <a:gd name="connsiteY6" fmla="*/ 111322 h 117618"/>
                <a:gd name="connsiteX7" fmla="*/ 1440 w 63901"/>
                <a:gd name="connsiteY7" fmla="*/ 111322 h 117618"/>
                <a:gd name="connsiteX8" fmla="*/ 1440 w 63901"/>
                <a:gd name="connsiteY8" fmla="*/ 117699 h 117618"/>
                <a:gd name="connsiteX9" fmla="*/ 32688 w 63901"/>
                <a:gd name="connsiteY9" fmla="*/ 116990 h 117618"/>
                <a:gd name="connsiteX10" fmla="*/ 64113 w 63901"/>
                <a:gd name="connsiteY10" fmla="*/ 117699 h 117618"/>
                <a:gd name="connsiteX11" fmla="*/ 64113 w 63901"/>
                <a:gd name="connsiteY11" fmla="*/ 111322 h 117618"/>
                <a:gd name="connsiteX12" fmla="*/ 57442 w 63901"/>
                <a:gd name="connsiteY12" fmla="*/ 111322 h 117618"/>
                <a:gd name="connsiteX13" fmla="*/ 39886 w 63901"/>
                <a:gd name="connsiteY13" fmla="*/ 103174 h 117618"/>
                <a:gd name="connsiteX14" fmla="*/ 39886 w 63901"/>
                <a:gd name="connsiteY14" fmla="*/ 5040 h 1176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63901" h="117618">
                  <a:moveTo>
                    <a:pt x="39886" y="5040"/>
                  </a:moveTo>
                  <a:cubicBezTo>
                    <a:pt x="39886" y="258"/>
                    <a:pt x="39535" y="81"/>
                    <a:pt x="34619" y="81"/>
                  </a:cubicBezTo>
                  <a:cubicBezTo>
                    <a:pt x="23384" y="11240"/>
                    <a:pt x="7409" y="11417"/>
                    <a:pt x="211" y="11417"/>
                  </a:cubicBezTo>
                  <a:lnTo>
                    <a:pt x="211" y="17794"/>
                  </a:lnTo>
                  <a:cubicBezTo>
                    <a:pt x="4424" y="17794"/>
                    <a:pt x="16011" y="17794"/>
                    <a:pt x="25666" y="12834"/>
                  </a:cubicBezTo>
                  <a:lnTo>
                    <a:pt x="25666" y="103174"/>
                  </a:lnTo>
                  <a:cubicBezTo>
                    <a:pt x="25666" y="109019"/>
                    <a:pt x="25666" y="111322"/>
                    <a:pt x="8111" y="111322"/>
                  </a:cubicBezTo>
                  <a:lnTo>
                    <a:pt x="1440" y="111322"/>
                  </a:lnTo>
                  <a:lnTo>
                    <a:pt x="1440" y="117699"/>
                  </a:lnTo>
                  <a:cubicBezTo>
                    <a:pt x="4600" y="117522"/>
                    <a:pt x="26193" y="116990"/>
                    <a:pt x="32688" y="116990"/>
                  </a:cubicBezTo>
                  <a:cubicBezTo>
                    <a:pt x="38131" y="116990"/>
                    <a:pt x="60250" y="117522"/>
                    <a:pt x="64113" y="117699"/>
                  </a:cubicBezTo>
                  <a:lnTo>
                    <a:pt x="64113" y="111322"/>
                  </a:lnTo>
                  <a:lnTo>
                    <a:pt x="57442" y="111322"/>
                  </a:lnTo>
                  <a:cubicBezTo>
                    <a:pt x="39886" y="111322"/>
                    <a:pt x="39886" y="109019"/>
                    <a:pt x="39886" y="103174"/>
                  </a:cubicBezTo>
                  <a:lnTo>
                    <a:pt x="39886" y="5040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561" name="任意形状 6560">
              <a:extLst>
                <a:ext uri="{FF2B5EF4-FFF2-40B4-BE49-F238E27FC236}">
                  <a16:creationId xmlns:a16="http://schemas.microsoft.com/office/drawing/2014/main" id="{EB5B7F44-3A46-5998-B989-D4EC94E1143A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7090042" y="6228855"/>
              <a:ext cx="58183" cy="253051"/>
            </a:xfrm>
            <a:custGeom>
              <a:avLst/>
              <a:gdLst>
                <a:gd name="connsiteX0" fmla="*/ 58401 w 58183"/>
                <a:gd name="connsiteY0" fmla="*/ 250600 h 253051"/>
                <a:gd name="connsiteX1" fmla="*/ 54137 w 58183"/>
                <a:gd name="connsiteY1" fmla="*/ 245033 h 253051"/>
                <a:gd name="connsiteX2" fmla="*/ 14763 w 58183"/>
                <a:gd name="connsiteY2" fmla="*/ 126605 h 253051"/>
                <a:gd name="connsiteX3" fmla="*/ 55140 w 58183"/>
                <a:gd name="connsiteY3" fmla="*/ 6912 h 253051"/>
                <a:gd name="connsiteX4" fmla="*/ 58401 w 58183"/>
                <a:gd name="connsiteY4" fmla="*/ 2610 h 253051"/>
                <a:gd name="connsiteX5" fmla="*/ 55893 w 58183"/>
                <a:gd name="connsiteY5" fmla="*/ 79 h 253051"/>
                <a:gd name="connsiteX6" fmla="*/ 16017 w 58183"/>
                <a:gd name="connsiteY6" fmla="*/ 49424 h 253051"/>
                <a:gd name="connsiteX7" fmla="*/ 217 w 58183"/>
                <a:gd name="connsiteY7" fmla="*/ 126605 h 253051"/>
                <a:gd name="connsiteX8" fmla="*/ 16769 w 58183"/>
                <a:gd name="connsiteY8" fmla="*/ 205557 h 253051"/>
                <a:gd name="connsiteX9" fmla="*/ 55893 w 58183"/>
                <a:gd name="connsiteY9" fmla="*/ 253130 h 253051"/>
                <a:gd name="connsiteX10" fmla="*/ 58401 w 58183"/>
                <a:gd name="connsiteY10" fmla="*/ 250600 h 2530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183" h="253051">
                  <a:moveTo>
                    <a:pt x="58401" y="250600"/>
                  </a:moveTo>
                  <a:cubicBezTo>
                    <a:pt x="58401" y="249841"/>
                    <a:pt x="58401" y="249334"/>
                    <a:pt x="54137" y="245033"/>
                  </a:cubicBezTo>
                  <a:cubicBezTo>
                    <a:pt x="22788" y="213148"/>
                    <a:pt x="14763" y="165321"/>
                    <a:pt x="14763" y="126605"/>
                  </a:cubicBezTo>
                  <a:cubicBezTo>
                    <a:pt x="14763" y="82574"/>
                    <a:pt x="24293" y="38543"/>
                    <a:pt x="55140" y="6912"/>
                  </a:cubicBezTo>
                  <a:cubicBezTo>
                    <a:pt x="58401" y="3875"/>
                    <a:pt x="58401" y="3369"/>
                    <a:pt x="58401" y="2610"/>
                  </a:cubicBezTo>
                  <a:cubicBezTo>
                    <a:pt x="58401" y="838"/>
                    <a:pt x="57397" y="79"/>
                    <a:pt x="55893" y="79"/>
                  </a:cubicBezTo>
                  <a:cubicBezTo>
                    <a:pt x="53385" y="79"/>
                    <a:pt x="30814" y="17287"/>
                    <a:pt x="16017" y="49424"/>
                  </a:cubicBezTo>
                  <a:cubicBezTo>
                    <a:pt x="3226" y="77260"/>
                    <a:pt x="217" y="105348"/>
                    <a:pt x="217" y="126605"/>
                  </a:cubicBezTo>
                  <a:cubicBezTo>
                    <a:pt x="217" y="146343"/>
                    <a:pt x="2976" y="176962"/>
                    <a:pt x="16769" y="205557"/>
                  </a:cubicBezTo>
                  <a:cubicBezTo>
                    <a:pt x="31817" y="236682"/>
                    <a:pt x="53385" y="253130"/>
                    <a:pt x="55893" y="253130"/>
                  </a:cubicBezTo>
                  <a:cubicBezTo>
                    <a:pt x="57397" y="253130"/>
                    <a:pt x="58401" y="252371"/>
                    <a:pt x="58401" y="250600"/>
                  </a:cubicBez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562" name="任意形状 6561">
              <a:extLst>
                <a:ext uri="{FF2B5EF4-FFF2-40B4-BE49-F238E27FC236}">
                  <a16:creationId xmlns:a16="http://schemas.microsoft.com/office/drawing/2014/main" id="{6A5E8F4D-8024-BBAE-1C95-C4480507FB40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7168512" y="6260233"/>
              <a:ext cx="76993" cy="161193"/>
            </a:xfrm>
            <a:custGeom>
              <a:avLst/>
              <a:gdLst>
                <a:gd name="connsiteX0" fmla="*/ 46116 w 76993"/>
                <a:gd name="connsiteY0" fmla="*/ 57269 h 161193"/>
                <a:gd name="connsiteX1" fmla="*/ 69690 w 76993"/>
                <a:gd name="connsiteY1" fmla="*/ 57269 h 161193"/>
                <a:gd name="connsiteX2" fmla="*/ 77214 w 76993"/>
                <a:gd name="connsiteY2" fmla="*/ 52208 h 161193"/>
                <a:gd name="connsiteX3" fmla="*/ 70192 w 76993"/>
                <a:gd name="connsiteY3" fmla="*/ 49424 h 161193"/>
                <a:gd name="connsiteX4" fmla="*/ 48122 w 76993"/>
                <a:gd name="connsiteY4" fmla="*/ 49424 h 161193"/>
                <a:gd name="connsiteX5" fmla="*/ 58405 w 76993"/>
                <a:gd name="connsiteY5" fmla="*/ 6912 h 161193"/>
                <a:gd name="connsiteX6" fmla="*/ 51132 w 76993"/>
                <a:gd name="connsiteY6" fmla="*/ 79 h 161193"/>
                <a:gd name="connsiteX7" fmla="*/ 41100 w 76993"/>
                <a:gd name="connsiteY7" fmla="*/ 9189 h 161193"/>
                <a:gd name="connsiteX8" fmla="*/ 31319 w 76993"/>
                <a:gd name="connsiteY8" fmla="*/ 49424 h 161193"/>
                <a:gd name="connsiteX9" fmla="*/ 7745 w 76993"/>
                <a:gd name="connsiteY9" fmla="*/ 49424 h 161193"/>
                <a:gd name="connsiteX10" fmla="*/ 221 w 76993"/>
                <a:gd name="connsiteY10" fmla="*/ 54232 h 161193"/>
                <a:gd name="connsiteX11" fmla="*/ 7243 w 76993"/>
                <a:gd name="connsiteY11" fmla="*/ 57269 h 161193"/>
                <a:gd name="connsiteX12" fmla="*/ 29313 w 76993"/>
                <a:gd name="connsiteY12" fmla="*/ 57269 h 161193"/>
                <a:gd name="connsiteX13" fmla="*/ 10252 w 76993"/>
                <a:gd name="connsiteY13" fmla="*/ 137992 h 161193"/>
                <a:gd name="connsiteX14" fmla="*/ 33325 w 76993"/>
                <a:gd name="connsiteY14" fmla="*/ 161273 h 161193"/>
                <a:gd name="connsiteX15" fmla="*/ 73201 w 76993"/>
                <a:gd name="connsiteY15" fmla="*/ 122303 h 161193"/>
                <a:gd name="connsiteX16" fmla="*/ 70192 w 76993"/>
                <a:gd name="connsiteY16" fmla="*/ 119772 h 161193"/>
                <a:gd name="connsiteX17" fmla="*/ 66430 w 76993"/>
                <a:gd name="connsiteY17" fmla="*/ 123315 h 161193"/>
                <a:gd name="connsiteX18" fmla="*/ 33827 w 76993"/>
                <a:gd name="connsiteY18" fmla="*/ 155706 h 161193"/>
                <a:gd name="connsiteX19" fmla="*/ 26052 w 76993"/>
                <a:gd name="connsiteY19" fmla="*/ 144065 h 161193"/>
                <a:gd name="connsiteX20" fmla="*/ 27557 w 76993"/>
                <a:gd name="connsiteY20" fmla="*/ 131919 h 161193"/>
                <a:gd name="connsiteX21" fmla="*/ 46116 w 76993"/>
                <a:gd name="connsiteY21" fmla="*/ 57269 h 1611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76993" h="161193">
                  <a:moveTo>
                    <a:pt x="46116" y="57269"/>
                  </a:moveTo>
                  <a:lnTo>
                    <a:pt x="69690" y="57269"/>
                  </a:lnTo>
                  <a:cubicBezTo>
                    <a:pt x="74706" y="57269"/>
                    <a:pt x="77214" y="57269"/>
                    <a:pt x="77214" y="52208"/>
                  </a:cubicBezTo>
                  <a:cubicBezTo>
                    <a:pt x="77214" y="49424"/>
                    <a:pt x="74706" y="49424"/>
                    <a:pt x="70192" y="49424"/>
                  </a:cubicBezTo>
                  <a:lnTo>
                    <a:pt x="48122" y="49424"/>
                  </a:lnTo>
                  <a:cubicBezTo>
                    <a:pt x="57151" y="13491"/>
                    <a:pt x="58405" y="8430"/>
                    <a:pt x="58405" y="6912"/>
                  </a:cubicBezTo>
                  <a:cubicBezTo>
                    <a:pt x="58405" y="2610"/>
                    <a:pt x="55395" y="79"/>
                    <a:pt x="51132" y="79"/>
                  </a:cubicBezTo>
                  <a:cubicBezTo>
                    <a:pt x="50379" y="79"/>
                    <a:pt x="43357" y="332"/>
                    <a:pt x="41100" y="9189"/>
                  </a:cubicBezTo>
                  <a:lnTo>
                    <a:pt x="31319" y="49424"/>
                  </a:lnTo>
                  <a:lnTo>
                    <a:pt x="7745" y="49424"/>
                  </a:lnTo>
                  <a:cubicBezTo>
                    <a:pt x="2729" y="49424"/>
                    <a:pt x="221" y="49424"/>
                    <a:pt x="221" y="54232"/>
                  </a:cubicBezTo>
                  <a:cubicBezTo>
                    <a:pt x="221" y="57269"/>
                    <a:pt x="2227" y="57269"/>
                    <a:pt x="7243" y="57269"/>
                  </a:cubicBezTo>
                  <a:lnTo>
                    <a:pt x="29313" y="57269"/>
                  </a:lnTo>
                  <a:cubicBezTo>
                    <a:pt x="11256" y="129135"/>
                    <a:pt x="10252" y="133437"/>
                    <a:pt x="10252" y="137992"/>
                  </a:cubicBezTo>
                  <a:cubicBezTo>
                    <a:pt x="10252" y="151657"/>
                    <a:pt x="19783" y="161273"/>
                    <a:pt x="33325" y="161273"/>
                  </a:cubicBezTo>
                  <a:cubicBezTo>
                    <a:pt x="58906" y="161273"/>
                    <a:pt x="73201" y="124327"/>
                    <a:pt x="73201" y="122303"/>
                  </a:cubicBezTo>
                  <a:cubicBezTo>
                    <a:pt x="73201" y="119772"/>
                    <a:pt x="71195" y="119772"/>
                    <a:pt x="70192" y="119772"/>
                  </a:cubicBezTo>
                  <a:cubicBezTo>
                    <a:pt x="67935" y="119772"/>
                    <a:pt x="67684" y="120531"/>
                    <a:pt x="66430" y="123315"/>
                  </a:cubicBezTo>
                  <a:cubicBezTo>
                    <a:pt x="55646" y="149632"/>
                    <a:pt x="42354" y="155706"/>
                    <a:pt x="33827" y="155706"/>
                  </a:cubicBezTo>
                  <a:cubicBezTo>
                    <a:pt x="28560" y="155706"/>
                    <a:pt x="26052" y="152416"/>
                    <a:pt x="26052" y="144065"/>
                  </a:cubicBezTo>
                  <a:cubicBezTo>
                    <a:pt x="26052" y="137992"/>
                    <a:pt x="26554" y="136221"/>
                    <a:pt x="27557" y="131919"/>
                  </a:cubicBezTo>
                  <a:lnTo>
                    <a:pt x="46116" y="57269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563" name="任意形状 6562">
              <a:extLst>
                <a:ext uri="{FF2B5EF4-FFF2-40B4-BE49-F238E27FC236}">
                  <a16:creationId xmlns:a16="http://schemas.microsoft.com/office/drawing/2014/main" id="{F98B598C-BE07-28E0-4F3F-6A57B0DD5973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7261735" y="6215141"/>
              <a:ext cx="44064" cy="91756"/>
            </a:xfrm>
            <a:custGeom>
              <a:avLst/>
              <a:gdLst>
                <a:gd name="connsiteX0" fmla="*/ 42709 w 44064"/>
                <a:gd name="connsiteY0" fmla="*/ 15486 h 91756"/>
                <a:gd name="connsiteX1" fmla="*/ 44289 w 44064"/>
                <a:gd name="connsiteY1" fmla="*/ 9818 h 91756"/>
                <a:gd name="connsiteX2" fmla="*/ 33931 w 44064"/>
                <a:gd name="connsiteY2" fmla="*/ 75 h 91756"/>
                <a:gd name="connsiteX3" fmla="*/ 24275 w 44064"/>
                <a:gd name="connsiteY3" fmla="*/ 8400 h 91756"/>
                <a:gd name="connsiteX4" fmla="*/ 1102 w 44064"/>
                <a:gd name="connsiteY4" fmla="*/ 85100 h 91756"/>
                <a:gd name="connsiteX5" fmla="*/ 224 w 44064"/>
                <a:gd name="connsiteY5" fmla="*/ 87934 h 91756"/>
                <a:gd name="connsiteX6" fmla="*/ 7071 w 44064"/>
                <a:gd name="connsiteY6" fmla="*/ 91831 h 91756"/>
                <a:gd name="connsiteX7" fmla="*/ 9704 w 44064"/>
                <a:gd name="connsiteY7" fmla="*/ 88820 h 91756"/>
                <a:gd name="connsiteX8" fmla="*/ 42709 w 44064"/>
                <a:gd name="connsiteY8" fmla="*/ 15486 h 917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4064" h="91756">
                  <a:moveTo>
                    <a:pt x="42709" y="15486"/>
                  </a:moveTo>
                  <a:cubicBezTo>
                    <a:pt x="44113" y="12475"/>
                    <a:pt x="44289" y="11057"/>
                    <a:pt x="44289" y="9818"/>
                  </a:cubicBezTo>
                  <a:cubicBezTo>
                    <a:pt x="44289" y="4326"/>
                    <a:pt x="39373" y="75"/>
                    <a:pt x="33931" y="75"/>
                  </a:cubicBezTo>
                  <a:cubicBezTo>
                    <a:pt x="27260" y="75"/>
                    <a:pt x="25153" y="5566"/>
                    <a:pt x="24275" y="8400"/>
                  </a:cubicBezTo>
                  <a:lnTo>
                    <a:pt x="1102" y="85100"/>
                  </a:lnTo>
                  <a:cubicBezTo>
                    <a:pt x="927" y="85454"/>
                    <a:pt x="224" y="87757"/>
                    <a:pt x="224" y="87934"/>
                  </a:cubicBezTo>
                  <a:cubicBezTo>
                    <a:pt x="224" y="90060"/>
                    <a:pt x="5667" y="91831"/>
                    <a:pt x="7071" y="91831"/>
                  </a:cubicBezTo>
                  <a:cubicBezTo>
                    <a:pt x="8300" y="91831"/>
                    <a:pt x="8475" y="91477"/>
                    <a:pt x="9704" y="88820"/>
                  </a:cubicBezTo>
                  <a:lnTo>
                    <a:pt x="42709" y="15486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564" name="任意形状 6563">
              <a:extLst>
                <a:ext uri="{FF2B5EF4-FFF2-40B4-BE49-F238E27FC236}">
                  <a16:creationId xmlns:a16="http://schemas.microsoft.com/office/drawing/2014/main" id="{252DF26A-C816-9795-0EC5-9555F03BBA8B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7345237" y="6309578"/>
              <a:ext cx="27336" cy="157903"/>
            </a:xfrm>
            <a:custGeom>
              <a:avLst/>
              <a:gdLst>
                <a:gd name="connsiteX0" fmla="*/ 26811 w 27336"/>
                <a:gd name="connsiteY0" fmla="*/ 13491 h 157903"/>
                <a:gd name="connsiteX1" fmla="*/ 13519 w 27336"/>
                <a:gd name="connsiteY1" fmla="*/ 79 h 157903"/>
                <a:gd name="connsiteX2" fmla="*/ 227 w 27336"/>
                <a:gd name="connsiteY2" fmla="*/ 13491 h 157903"/>
                <a:gd name="connsiteX3" fmla="*/ 13519 w 27336"/>
                <a:gd name="connsiteY3" fmla="*/ 26903 h 157903"/>
                <a:gd name="connsiteX4" fmla="*/ 26811 w 27336"/>
                <a:gd name="connsiteY4" fmla="*/ 13491 h 157903"/>
                <a:gd name="connsiteX5" fmla="*/ 22046 w 27336"/>
                <a:gd name="connsiteY5" fmla="*/ 106361 h 157903"/>
                <a:gd name="connsiteX6" fmla="*/ 5995 w 27336"/>
                <a:gd name="connsiteY6" fmla="*/ 151910 h 157903"/>
                <a:gd name="connsiteX7" fmla="*/ 4240 w 27336"/>
                <a:gd name="connsiteY7" fmla="*/ 155199 h 157903"/>
                <a:gd name="connsiteX8" fmla="*/ 6748 w 27336"/>
                <a:gd name="connsiteY8" fmla="*/ 157983 h 157903"/>
                <a:gd name="connsiteX9" fmla="*/ 27564 w 27336"/>
                <a:gd name="connsiteY9" fmla="*/ 108385 h 157903"/>
                <a:gd name="connsiteX10" fmla="*/ 13519 w 27336"/>
                <a:gd name="connsiteY10" fmla="*/ 82321 h 157903"/>
                <a:gd name="connsiteX11" fmla="*/ 227 w 27336"/>
                <a:gd name="connsiteY11" fmla="*/ 95732 h 157903"/>
                <a:gd name="connsiteX12" fmla="*/ 13519 w 27336"/>
                <a:gd name="connsiteY12" fmla="*/ 109144 h 157903"/>
                <a:gd name="connsiteX13" fmla="*/ 15526 w 27336"/>
                <a:gd name="connsiteY13" fmla="*/ 108891 h 157903"/>
                <a:gd name="connsiteX14" fmla="*/ 22046 w 27336"/>
                <a:gd name="connsiteY14" fmla="*/ 106361 h 1579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27336" h="157903">
                  <a:moveTo>
                    <a:pt x="26811" y="13491"/>
                  </a:moveTo>
                  <a:cubicBezTo>
                    <a:pt x="26811" y="6152"/>
                    <a:pt x="20792" y="79"/>
                    <a:pt x="13519" y="79"/>
                  </a:cubicBezTo>
                  <a:cubicBezTo>
                    <a:pt x="6246" y="79"/>
                    <a:pt x="227" y="6152"/>
                    <a:pt x="227" y="13491"/>
                  </a:cubicBezTo>
                  <a:cubicBezTo>
                    <a:pt x="227" y="20829"/>
                    <a:pt x="6246" y="26903"/>
                    <a:pt x="13519" y="26903"/>
                  </a:cubicBezTo>
                  <a:cubicBezTo>
                    <a:pt x="20792" y="26903"/>
                    <a:pt x="26811" y="20829"/>
                    <a:pt x="26811" y="13491"/>
                  </a:cubicBezTo>
                  <a:close/>
                  <a:moveTo>
                    <a:pt x="22046" y="106361"/>
                  </a:moveTo>
                  <a:cubicBezTo>
                    <a:pt x="22046" y="113446"/>
                    <a:pt x="22046" y="133184"/>
                    <a:pt x="5995" y="151910"/>
                  </a:cubicBezTo>
                  <a:cubicBezTo>
                    <a:pt x="4240" y="153934"/>
                    <a:pt x="4240" y="154440"/>
                    <a:pt x="4240" y="155199"/>
                  </a:cubicBezTo>
                  <a:cubicBezTo>
                    <a:pt x="4240" y="156971"/>
                    <a:pt x="5494" y="157983"/>
                    <a:pt x="6748" y="157983"/>
                  </a:cubicBezTo>
                  <a:cubicBezTo>
                    <a:pt x="9507" y="157983"/>
                    <a:pt x="27564" y="137739"/>
                    <a:pt x="27564" y="108385"/>
                  </a:cubicBezTo>
                  <a:cubicBezTo>
                    <a:pt x="27564" y="101047"/>
                    <a:pt x="27062" y="82321"/>
                    <a:pt x="13519" y="82321"/>
                  </a:cubicBezTo>
                  <a:cubicBezTo>
                    <a:pt x="4741" y="82321"/>
                    <a:pt x="227" y="89153"/>
                    <a:pt x="227" y="95732"/>
                  </a:cubicBezTo>
                  <a:cubicBezTo>
                    <a:pt x="227" y="102312"/>
                    <a:pt x="4491" y="109144"/>
                    <a:pt x="13519" y="109144"/>
                  </a:cubicBezTo>
                  <a:cubicBezTo>
                    <a:pt x="14773" y="109144"/>
                    <a:pt x="15275" y="109144"/>
                    <a:pt x="15526" y="108891"/>
                  </a:cubicBezTo>
                  <a:cubicBezTo>
                    <a:pt x="17281" y="108638"/>
                    <a:pt x="20040" y="108132"/>
                    <a:pt x="22046" y="106361"/>
                  </a:cubicBez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565" name="任意形状 6564">
              <a:extLst>
                <a:ext uri="{FF2B5EF4-FFF2-40B4-BE49-F238E27FC236}">
                  <a16:creationId xmlns:a16="http://schemas.microsoft.com/office/drawing/2014/main" id="{2CEFD5D2-9756-9766-588C-61CFAACA5FD5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7440899" y="6260233"/>
              <a:ext cx="76993" cy="161193"/>
            </a:xfrm>
            <a:custGeom>
              <a:avLst/>
              <a:gdLst>
                <a:gd name="connsiteX0" fmla="*/ 46127 w 76993"/>
                <a:gd name="connsiteY0" fmla="*/ 57269 h 161193"/>
                <a:gd name="connsiteX1" fmla="*/ 69701 w 76993"/>
                <a:gd name="connsiteY1" fmla="*/ 57269 h 161193"/>
                <a:gd name="connsiteX2" fmla="*/ 77225 w 76993"/>
                <a:gd name="connsiteY2" fmla="*/ 52208 h 161193"/>
                <a:gd name="connsiteX3" fmla="*/ 70203 w 76993"/>
                <a:gd name="connsiteY3" fmla="*/ 49424 h 161193"/>
                <a:gd name="connsiteX4" fmla="*/ 48133 w 76993"/>
                <a:gd name="connsiteY4" fmla="*/ 49424 h 161193"/>
                <a:gd name="connsiteX5" fmla="*/ 58415 w 76993"/>
                <a:gd name="connsiteY5" fmla="*/ 6912 h 161193"/>
                <a:gd name="connsiteX6" fmla="*/ 51142 w 76993"/>
                <a:gd name="connsiteY6" fmla="*/ 79 h 161193"/>
                <a:gd name="connsiteX7" fmla="*/ 41111 w 76993"/>
                <a:gd name="connsiteY7" fmla="*/ 9189 h 161193"/>
                <a:gd name="connsiteX8" fmla="*/ 31330 w 76993"/>
                <a:gd name="connsiteY8" fmla="*/ 49424 h 161193"/>
                <a:gd name="connsiteX9" fmla="*/ 7755 w 76993"/>
                <a:gd name="connsiteY9" fmla="*/ 49424 h 161193"/>
                <a:gd name="connsiteX10" fmla="*/ 232 w 76993"/>
                <a:gd name="connsiteY10" fmla="*/ 54232 h 161193"/>
                <a:gd name="connsiteX11" fmla="*/ 7254 w 76993"/>
                <a:gd name="connsiteY11" fmla="*/ 57269 h 161193"/>
                <a:gd name="connsiteX12" fmla="*/ 29323 w 76993"/>
                <a:gd name="connsiteY12" fmla="*/ 57269 h 161193"/>
                <a:gd name="connsiteX13" fmla="*/ 10263 w 76993"/>
                <a:gd name="connsiteY13" fmla="*/ 137992 h 161193"/>
                <a:gd name="connsiteX14" fmla="*/ 33336 w 76993"/>
                <a:gd name="connsiteY14" fmla="*/ 161273 h 161193"/>
                <a:gd name="connsiteX15" fmla="*/ 73212 w 76993"/>
                <a:gd name="connsiteY15" fmla="*/ 122303 h 161193"/>
                <a:gd name="connsiteX16" fmla="*/ 70203 w 76993"/>
                <a:gd name="connsiteY16" fmla="*/ 119772 h 161193"/>
                <a:gd name="connsiteX17" fmla="*/ 66441 w 76993"/>
                <a:gd name="connsiteY17" fmla="*/ 123315 h 161193"/>
                <a:gd name="connsiteX18" fmla="*/ 33838 w 76993"/>
                <a:gd name="connsiteY18" fmla="*/ 155706 h 161193"/>
                <a:gd name="connsiteX19" fmla="*/ 26063 w 76993"/>
                <a:gd name="connsiteY19" fmla="*/ 144065 h 161193"/>
                <a:gd name="connsiteX20" fmla="*/ 27568 w 76993"/>
                <a:gd name="connsiteY20" fmla="*/ 131919 h 161193"/>
                <a:gd name="connsiteX21" fmla="*/ 46127 w 76993"/>
                <a:gd name="connsiteY21" fmla="*/ 57269 h 1611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76993" h="161193">
                  <a:moveTo>
                    <a:pt x="46127" y="57269"/>
                  </a:moveTo>
                  <a:lnTo>
                    <a:pt x="69701" y="57269"/>
                  </a:lnTo>
                  <a:cubicBezTo>
                    <a:pt x="74717" y="57269"/>
                    <a:pt x="77225" y="57269"/>
                    <a:pt x="77225" y="52208"/>
                  </a:cubicBezTo>
                  <a:cubicBezTo>
                    <a:pt x="77225" y="49424"/>
                    <a:pt x="74717" y="49424"/>
                    <a:pt x="70203" y="49424"/>
                  </a:cubicBezTo>
                  <a:lnTo>
                    <a:pt x="48133" y="49424"/>
                  </a:lnTo>
                  <a:cubicBezTo>
                    <a:pt x="57161" y="13491"/>
                    <a:pt x="58415" y="8430"/>
                    <a:pt x="58415" y="6912"/>
                  </a:cubicBezTo>
                  <a:cubicBezTo>
                    <a:pt x="58415" y="2610"/>
                    <a:pt x="55406" y="79"/>
                    <a:pt x="51142" y="79"/>
                  </a:cubicBezTo>
                  <a:cubicBezTo>
                    <a:pt x="50390" y="79"/>
                    <a:pt x="43368" y="332"/>
                    <a:pt x="41111" y="9189"/>
                  </a:cubicBezTo>
                  <a:lnTo>
                    <a:pt x="31330" y="49424"/>
                  </a:lnTo>
                  <a:lnTo>
                    <a:pt x="7755" y="49424"/>
                  </a:lnTo>
                  <a:cubicBezTo>
                    <a:pt x="2740" y="49424"/>
                    <a:pt x="232" y="49424"/>
                    <a:pt x="232" y="54232"/>
                  </a:cubicBezTo>
                  <a:cubicBezTo>
                    <a:pt x="232" y="57269"/>
                    <a:pt x="2238" y="57269"/>
                    <a:pt x="7254" y="57269"/>
                  </a:cubicBezTo>
                  <a:lnTo>
                    <a:pt x="29323" y="57269"/>
                  </a:lnTo>
                  <a:cubicBezTo>
                    <a:pt x="11266" y="129135"/>
                    <a:pt x="10263" y="133437"/>
                    <a:pt x="10263" y="137992"/>
                  </a:cubicBezTo>
                  <a:cubicBezTo>
                    <a:pt x="10263" y="151657"/>
                    <a:pt x="19793" y="161273"/>
                    <a:pt x="33336" y="161273"/>
                  </a:cubicBezTo>
                  <a:cubicBezTo>
                    <a:pt x="58917" y="161273"/>
                    <a:pt x="73212" y="124327"/>
                    <a:pt x="73212" y="122303"/>
                  </a:cubicBezTo>
                  <a:cubicBezTo>
                    <a:pt x="73212" y="119772"/>
                    <a:pt x="71206" y="119772"/>
                    <a:pt x="70203" y="119772"/>
                  </a:cubicBezTo>
                  <a:cubicBezTo>
                    <a:pt x="67945" y="119772"/>
                    <a:pt x="67695" y="120531"/>
                    <a:pt x="66441" y="123315"/>
                  </a:cubicBezTo>
                  <a:cubicBezTo>
                    <a:pt x="55657" y="149632"/>
                    <a:pt x="42365" y="155706"/>
                    <a:pt x="33838" y="155706"/>
                  </a:cubicBezTo>
                  <a:cubicBezTo>
                    <a:pt x="28571" y="155706"/>
                    <a:pt x="26063" y="152416"/>
                    <a:pt x="26063" y="144065"/>
                  </a:cubicBezTo>
                  <a:cubicBezTo>
                    <a:pt x="26063" y="137992"/>
                    <a:pt x="26565" y="136221"/>
                    <a:pt x="27568" y="131919"/>
                  </a:cubicBezTo>
                  <a:lnTo>
                    <a:pt x="46127" y="57269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566" name="任意形状 6565">
              <a:extLst>
                <a:ext uri="{FF2B5EF4-FFF2-40B4-BE49-F238E27FC236}">
                  <a16:creationId xmlns:a16="http://schemas.microsoft.com/office/drawing/2014/main" id="{CFF3B4FB-6BDF-2698-FAA2-E0DB7B9F8C61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7539990" y="6228855"/>
              <a:ext cx="58183" cy="253051"/>
            </a:xfrm>
            <a:custGeom>
              <a:avLst/>
              <a:gdLst>
                <a:gd name="connsiteX0" fmla="*/ 58419 w 58183"/>
                <a:gd name="connsiteY0" fmla="*/ 126605 h 253051"/>
                <a:gd name="connsiteX1" fmla="*/ 41867 w 58183"/>
                <a:gd name="connsiteY1" fmla="*/ 47653 h 253051"/>
                <a:gd name="connsiteX2" fmla="*/ 2743 w 58183"/>
                <a:gd name="connsiteY2" fmla="*/ 79 h 253051"/>
                <a:gd name="connsiteX3" fmla="*/ 235 w 58183"/>
                <a:gd name="connsiteY3" fmla="*/ 2610 h 253051"/>
                <a:gd name="connsiteX4" fmla="*/ 5000 w 58183"/>
                <a:gd name="connsiteY4" fmla="*/ 8430 h 253051"/>
                <a:gd name="connsiteX5" fmla="*/ 43873 w 58183"/>
                <a:gd name="connsiteY5" fmla="*/ 126605 h 253051"/>
                <a:gd name="connsiteX6" fmla="*/ 3496 w 58183"/>
                <a:gd name="connsiteY6" fmla="*/ 246298 h 253051"/>
                <a:gd name="connsiteX7" fmla="*/ 235 w 58183"/>
                <a:gd name="connsiteY7" fmla="*/ 250600 h 253051"/>
                <a:gd name="connsiteX8" fmla="*/ 2743 w 58183"/>
                <a:gd name="connsiteY8" fmla="*/ 253130 h 253051"/>
                <a:gd name="connsiteX9" fmla="*/ 42619 w 58183"/>
                <a:gd name="connsiteY9" fmla="*/ 203785 h 253051"/>
                <a:gd name="connsiteX10" fmla="*/ 58419 w 58183"/>
                <a:gd name="connsiteY10" fmla="*/ 126605 h 2530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183" h="253051">
                  <a:moveTo>
                    <a:pt x="58419" y="126605"/>
                  </a:moveTo>
                  <a:cubicBezTo>
                    <a:pt x="58419" y="106867"/>
                    <a:pt x="55660" y="76248"/>
                    <a:pt x="41867" y="47653"/>
                  </a:cubicBezTo>
                  <a:cubicBezTo>
                    <a:pt x="26819" y="16527"/>
                    <a:pt x="5251" y="79"/>
                    <a:pt x="2743" y="79"/>
                  </a:cubicBezTo>
                  <a:cubicBezTo>
                    <a:pt x="1238" y="79"/>
                    <a:pt x="235" y="1091"/>
                    <a:pt x="235" y="2610"/>
                  </a:cubicBezTo>
                  <a:cubicBezTo>
                    <a:pt x="235" y="3369"/>
                    <a:pt x="235" y="3875"/>
                    <a:pt x="5000" y="8430"/>
                  </a:cubicBezTo>
                  <a:cubicBezTo>
                    <a:pt x="29578" y="33482"/>
                    <a:pt x="43873" y="73717"/>
                    <a:pt x="43873" y="126605"/>
                  </a:cubicBezTo>
                  <a:cubicBezTo>
                    <a:pt x="43873" y="169876"/>
                    <a:pt x="34594" y="214413"/>
                    <a:pt x="3496" y="246298"/>
                  </a:cubicBezTo>
                  <a:cubicBezTo>
                    <a:pt x="235" y="249334"/>
                    <a:pt x="235" y="249841"/>
                    <a:pt x="235" y="250600"/>
                  </a:cubicBezTo>
                  <a:cubicBezTo>
                    <a:pt x="235" y="252118"/>
                    <a:pt x="1238" y="253130"/>
                    <a:pt x="2743" y="253130"/>
                  </a:cubicBezTo>
                  <a:cubicBezTo>
                    <a:pt x="5251" y="253130"/>
                    <a:pt x="27822" y="235923"/>
                    <a:pt x="42619" y="203785"/>
                  </a:cubicBezTo>
                  <a:cubicBezTo>
                    <a:pt x="55409" y="175950"/>
                    <a:pt x="58419" y="147861"/>
                    <a:pt x="58419" y="126605"/>
                  </a:cubicBez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567" name="任意形状 6566">
              <a:extLst>
                <a:ext uri="{FF2B5EF4-FFF2-40B4-BE49-F238E27FC236}">
                  <a16:creationId xmlns:a16="http://schemas.microsoft.com/office/drawing/2014/main" id="{1D6B1C5B-2157-8900-FAAC-58D20D8D7770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7678315" y="6240242"/>
              <a:ext cx="125145" cy="230276"/>
            </a:xfrm>
            <a:custGeom>
              <a:avLst/>
              <a:gdLst>
                <a:gd name="connsiteX0" fmla="*/ 78989 w 125145"/>
                <a:gd name="connsiteY0" fmla="*/ 77260 h 230276"/>
                <a:gd name="connsiteX1" fmla="*/ 100558 w 125145"/>
                <a:gd name="connsiteY1" fmla="*/ 77260 h 230276"/>
                <a:gd name="connsiteX2" fmla="*/ 108081 w 125145"/>
                <a:gd name="connsiteY2" fmla="*/ 72199 h 230276"/>
                <a:gd name="connsiteX3" fmla="*/ 101310 w 125145"/>
                <a:gd name="connsiteY3" fmla="*/ 69415 h 230276"/>
                <a:gd name="connsiteX4" fmla="*/ 80494 w 125145"/>
                <a:gd name="connsiteY4" fmla="*/ 69415 h 230276"/>
                <a:gd name="connsiteX5" fmla="*/ 85761 w 125145"/>
                <a:gd name="connsiteY5" fmla="*/ 40567 h 230276"/>
                <a:gd name="connsiteX6" fmla="*/ 91780 w 125145"/>
                <a:gd name="connsiteY6" fmla="*/ 14250 h 230276"/>
                <a:gd name="connsiteX7" fmla="*/ 103567 w 125145"/>
                <a:gd name="connsiteY7" fmla="*/ 5646 h 230276"/>
                <a:gd name="connsiteX8" fmla="*/ 115856 w 125145"/>
                <a:gd name="connsiteY8" fmla="*/ 10201 h 230276"/>
                <a:gd name="connsiteX9" fmla="*/ 102313 w 125145"/>
                <a:gd name="connsiteY9" fmla="*/ 23866 h 230276"/>
                <a:gd name="connsiteX10" fmla="*/ 111592 w 125145"/>
                <a:gd name="connsiteY10" fmla="*/ 32723 h 230276"/>
                <a:gd name="connsiteX11" fmla="*/ 125386 w 125145"/>
                <a:gd name="connsiteY11" fmla="*/ 17540 h 230276"/>
                <a:gd name="connsiteX12" fmla="*/ 103567 w 125145"/>
                <a:gd name="connsiteY12" fmla="*/ 79 h 230276"/>
                <a:gd name="connsiteX13" fmla="*/ 71716 w 125145"/>
                <a:gd name="connsiteY13" fmla="*/ 29686 h 230276"/>
                <a:gd name="connsiteX14" fmla="*/ 63440 w 125145"/>
                <a:gd name="connsiteY14" fmla="*/ 69415 h 230276"/>
                <a:gd name="connsiteX15" fmla="*/ 46136 w 125145"/>
                <a:gd name="connsiteY15" fmla="*/ 69415 h 230276"/>
                <a:gd name="connsiteX16" fmla="*/ 38612 w 125145"/>
                <a:gd name="connsiteY16" fmla="*/ 74223 h 230276"/>
                <a:gd name="connsiteX17" fmla="*/ 45634 w 125145"/>
                <a:gd name="connsiteY17" fmla="*/ 77260 h 230276"/>
                <a:gd name="connsiteX18" fmla="*/ 62186 w 125145"/>
                <a:gd name="connsiteY18" fmla="*/ 77260 h 230276"/>
                <a:gd name="connsiteX19" fmla="*/ 43377 w 125145"/>
                <a:gd name="connsiteY19" fmla="*/ 177215 h 230276"/>
                <a:gd name="connsiteX20" fmla="*/ 21558 w 125145"/>
                <a:gd name="connsiteY20" fmla="*/ 224788 h 230276"/>
                <a:gd name="connsiteX21" fmla="*/ 9520 w 125145"/>
                <a:gd name="connsiteY21" fmla="*/ 220234 h 230276"/>
                <a:gd name="connsiteX22" fmla="*/ 23314 w 125145"/>
                <a:gd name="connsiteY22" fmla="*/ 206569 h 230276"/>
                <a:gd name="connsiteX23" fmla="*/ 14034 w 125145"/>
                <a:gd name="connsiteY23" fmla="*/ 197712 h 230276"/>
                <a:gd name="connsiteX24" fmla="*/ 241 w 125145"/>
                <a:gd name="connsiteY24" fmla="*/ 212895 h 230276"/>
                <a:gd name="connsiteX25" fmla="*/ 21558 w 125145"/>
                <a:gd name="connsiteY25" fmla="*/ 230356 h 230276"/>
                <a:gd name="connsiteX26" fmla="*/ 49898 w 125145"/>
                <a:gd name="connsiteY26" fmla="*/ 205810 h 230276"/>
                <a:gd name="connsiteX27" fmla="*/ 63942 w 125145"/>
                <a:gd name="connsiteY27" fmla="*/ 157477 h 230276"/>
                <a:gd name="connsiteX28" fmla="*/ 78989 w 125145"/>
                <a:gd name="connsiteY28" fmla="*/ 77260 h 2302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</a:cxnLst>
              <a:rect l="l" t="t" r="r" b="b"/>
              <a:pathLst>
                <a:path w="125145" h="230276">
                  <a:moveTo>
                    <a:pt x="78989" y="77260"/>
                  </a:moveTo>
                  <a:lnTo>
                    <a:pt x="100558" y="77260"/>
                  </a:lnTo>
                  <a:cubicBezTo>
                    <a:pt x="105573" y="77260"/>
                    <a:pt x="108081" y="77260"/>
                    <a:pt x="108081" y="72199"/>
                  </a:cubicBezTo>
                  <a:cubicBezTo>
                    <a:pt x="108081" y="69415"/>
                    <a:pt x="105573" y="69415"/>
                    <a:pt x="101310" y="69415"/>
                  </a:cubicBezTo>
                  <a:lnTo>
                    <a:pt x="80494" y="69415"/>
                  </a:lnTo>
                  <a:lnTo>
                    <a:pt x="85761" y="40567"/>
                  </a:lnTo>
                  <a:cubicBezTo>
                    <a:pt x="86764" y="35253"/>
                    <a:pt x="90275" y="17287"/>
                    <a:pt x="91780" y="14250"/>
                  </a:cubicBezTo>
                  <a:cubicBezTo>
                    <a:pt x="94037" y="9442"/>
                    <a:pt x="98300" y="5646"/>
                    <a:pt x="103567" y="5646"/>
                  </a:cubicBezTo>
                  <a:cubicBezTo>
                    <a:pt x="104570" y="5646"/>
                    <a:pt x="111091" y="5646"/>
                    <a:pt x="115856" y="10201"/>
                  </a:cubicBezTo>
                  <a:cubicBezTo>
                    <a:pt x="104821" y="11213"/>
                    <a:pt x="102313" y="20070"/>
                    <a:pt x="102313" y="23866"/>
                  </a:cubicBezTo>
                  <a:cubicBezTo>
                    <a:pt x="102313" y="29686"/>
                    <a:pt x="106827" y="32723"/>
                    <a:pt x="111592" y="32723"/>
                  </a:cubicBezTo>
                  <a:cubicBezTo>
                    <a:pt x="118113" y="32723"/>
                    <a:pt x="125386" y="27156"/>
                    <a:pt x="125386" y="17540"/>
                  </a:cubicBezTo>
                  <a:cubicBezTo>
                    <a:pt x="125386" y="5899"/>
                    <a:pt x="113849" y="79"/>
                    <a:pt x="103567" y="79"/>
                  </a:cubicBezTo>
                  <a:cubicBezTo>
                    <a:pt x="95040" y="79"/>
                    <a:pt x="79240" y="4634"/>
                    <a:pt x="71716" y="29686"/>
                  </a:cubicBezTo>
                  <a:cubicBezTo>
                    <a:pt x="70212" y="35000"/>
                    <a:pt x="69459" y="37531"/>
                    <a:pt x="63440" y="69415"/>
                  </a:cubicBezTo>
                  <a:lnTo>
                    <a:pt x="46136" y="69415"/>
                  </a:lnTo>
                  <a:cubicBezTo>
                    <a:pt x="41371" y="69415"/>
                    <a:pt x="38612" y="69415"/>
                    <a:pt x="38612" y="74223"/>
                  </a:cubicBezTo>
                  <a:cubicBezTo>
                    <a:pt x="38612" y="77260"/>
                    <a:pt x="40869" y="77260"/>
                    <a:pt x="45634" y="77260"/>
                  </a:cubicBezTo>
                  <a:lnTo>
                    <a:pt x="62186" y="77260"/>
                  </a:lnTo>
                  <a:lnTo>
                    <a:pt x="43377" y="177215"/>
                  </a:lnTo>
                  <a:cubicBezTo>
                    <a:pt x="38863" y="201761"/>
                    <a:pt x="34599" y="224788"/>
                    <a:pt x="21558" y="224788"/>
                  </a:cubicBezTo>
                  <a:cubicBezTo>
                    <a:pt x="20555" y="224788"/>
                    <a:pt x="14285" y="224788"/>
                    <a:pt x="9520" y="220234"/>
                  </a:cubicBezTo>
                  <a:cubicBezTo>
                    <a:pt x="21056" y="219474"/>
                    <a:pt x="23314" y="210365"/>
                    <a:pt x="23314" y="206569"/>
                  </a:cubicBezTo>
                  <a:cubicBezTo>
                    <a:pt x="23314" y="200749"/>
                    <a:pt x="18799" y="197712"/>
                    <a:pt x="14034" y="197712"/>
                  </a:cubicBezTo>
                  <a:cubicBezTo>
                    <a:pt x="7514" y="197712"/>
                    <a:pt x="241" y="203279"/>
                    <a:pt x="241" y="212895"/>
                  </a:cubicBezTo>
                  <a:cubicBezTo>
                    <a:pt x="241" y="224282"/>
                    <a:pt x="11276" y="230356"/>
                    <a:pt x="21558" y="230356"/>
                  </a:cubicBezTo>
                  <a:cubicBezTo>
                    <a:pt x="35352" y="230356"/>
                    <a:pt x="45383" y="215426"/>
                    <a:pt x="49898" y="205810"/>
                  </a:cubicBezTo>
                  <a:cubicBezTo>
                    <a:pt x="57923" y="189867"/>
                    <a:pt x="63691" y="159248"/>
                    <a:pt x="63942" y="157477"/>
                  </a:cubicBezTo>
                  <a:lnTo>
                    <a:pt x="78989" y="77260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568" name="任意形状 6567">
              <a:extLst>
                <a:ext uri="{FF2B5EF4-FFF2-40B4-BE49-F238E27FC236}">
                  <a16:creationId xmlns:a16="http://schemas.microsoft.com/office/drawing/2014/main" id="{C1C38FD7-B2C0-536F-9B4D-5493AD0BE0B9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7839631" y="6228855"/>
              <a:ext cx="58183" cy="253051"/>
            </a:xfrm>
            <a:custGeom>
              <a:avLst/>
              <a:gdLst>
                <a:gd name="connsiteX0" fmla="*/ 58430 w 58183"/>
                <a:gd name="connsiteY0" fmla="*/ 250600 h 253051"/>
                <a:gd name="connsiteX1" fmla="*/ 54167 w 58183"/>
                <a:gd name="connsiteY1" fmla="*/ 245033 h 253051"/>
                <a:gd name="connsiteX2" fmla="*/ 14793 w 58183"/>
                <a:gd name="connsiteY2" fmla="*/ 126605 h 253051"/>
                <a:gd name="connsiteX3" fmla="*/ 55170 w 58183"/>
                <a:gd name="connsiteY3" fmla="*/ 6912 h 253051"/>
                <a:gd name="connsiteX4" fmla="*/ 58430 w 58183"/>
                <a:gd name="connsiteY4" fmla="*/ 2610 h 253051"/>
                <a:gd name="connsiteX5" fmla="*/ 55923 w 58183"/>
                <a:gd name="connsiteY5" fmla="*/ 79 h 253051"/>
                <a:gd name="connsiteX6" fmla="*/ 16047 w 58183"/>
                <a:gd name="connsiteY6" fmla="*/ 49424 h 253051"/>
                <a:gd name="connsiteX7" fmla="*/ 247 w 58183"/>
                <a:gd name="connsiteY7" fmla="*/ 126605 h 253051"/>
                <a:gd name="connsiteX8" fmla="*/ 16799 w 58183"/>
                <a:gd name="connsiteY8" fmla="*/ 205557 h 253051"/>
                <a:gd name="connsiteX9" fmla="*/ 55923 w 58183"/>
                <a:gd name="connsiteY9" fmla="*/ 253130 h 253051"/>
                <a:gd name="connsiteX10" fmla="*/ 58430 w 58183"/>
                <a:gd name="connsiteY10" fmla="*/ 250600 h 2530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183" h="253051">
                  <a:moveTo>
                    <a:pt x="58430" y="250600"/>
                  </a:moveTo>
                  <a:cubicBezTo>
                    <a:pt x="58430" y="249841"/>
                    <a:pt x="58430" y="249334"/>
                    <a:pt x="54167" y="245033"/>
                  </a:cubicBezTo>
                  <a:cubicBezTo>
                    <a:pt x="22818" y="213148"/>
                    <a:pt x="14793" y="165321"/>
                    <a:pt x="14793" y="126605"/>
                  </a:cubicBezTo>
                  <a:cubicBezTo>
                    <a:pt x="14793" y="82574"/>
                    <a:pt x="24323" y="38543"/>
                    <a:pt x="55170" y="6912"/>
                  </a:cubicBezTo>
                  <a:cubicBezTo>
                    <a:pt x="58430" y="3875"/>
                    <a:pt x="58430" y="3369"/>
                    <a:pt x="58430" y="2610"/>
                  </a:cubicBezTo>
                  <a:cubicBezTo>
                    <a:pt x="58430" y="838"/>
                    <a:pt x="57427" y="79"/>
                    <a:pt x="55923" y="79"/>
                  </a:cubicBezTo>
                  <a:cubicBezTo>
                    <a:pt x="53415" y="79"/>
                    <a:pt x="30843" y="17287"/>
                    <a:pt x="16047" y="49424"/>
                  </a:cubicBezTo>
                  <a:cubicBezTo>
                    <a:pt x="3256" y="77260"/>
                    <a:pt x="247" y="105348"/>
                    <a:pt x="247" y="126605"/>
                  </a:cubicBezTo>
                  <a:cubicBezTo>
                    <a:pt x="247" y="146343"/>
                    <a:pt x="3005" y="176962"/>
                    <a:pt x="16799" y="205557"/>
                  </a:cubicBezTo>
                  <a:cubicBezTo>
                    <a:pt x="31847" y="236682"/>
                    <a:pt x="53415" y="253130"/>
                    <a:pt x="55923" y="253130"/>
                  </a:cubicBezTo>
                  <a:cubicBezTo>
                    <a:pt x="57427" y="253130"/>
                    <a:pt x="58430" y="252371"/>
                    <a:pt x="58430" y="250600"/>
                  </a:cubicBez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569" name="任意形状 6568">
              <a:extLst>
                <a:ext uri="{FF2B5EF4-FFF2-40B4-BE49-F238E27FC236}">
                  <a16:creationId xmlns:a16="http://schemas.microsoft.com/office/drawing/2014/main" id="{103BEA53-9C7A-15A0-4452-9A86B51D38F3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7918101" y="6260233"/>
              <a:ext cx="76993" cy="161193"/>
            </a:xfrm>
            <a:custGeom>
              <a:avLst/>
              <a:gdLst>
                <a:gd name="connsiteX0" fmla="*/ 46146 w 76993"/>
                <a:gd name="connsiteY0" fmla="*/ 57269 h 161193"/>
                <a:gd name="connsiteX1" fmla="*/ 69720 w 76993"/>
                <a:gd name="connsiteY1" fmla="*/ 57269 h 161193"/>
                <a:gd name="connsiteX2" fmla="*/ 77244 w 76993"/>
                <a:gd name="connsiteY2" fmla="*/ 52208 h 161193"/>
                <a:gd name="connsiteX3" fmla="*/ 70222 w 76993"/>
                <a:gd name="connsiteY3" fmla="*/ 49424 h 161193"/>
                <a:gd name="connsiteX4" fmla="*/ 48152 w 76993"/>
                <a:gd name="connsiteY4" fmla="*/ 49424 h 161193"/>
                <a:gd name="connsiteX5" fmla="*/ 58434 w 76993"/>
                <a:gd name="connsiteY5" fmla="*/ 6912 h 161193"/>
                <a:gd name="connsiteX6" fmla="*/ 51161 w 76993"/>
                <a:gd name="connsiteY6" fmla="*/ 79 h 161193"/>
                <a:gd name="connsiteX7" fmla="*/ 41130 w 76993"/>
                <a:gd name="connsiteY7" fmla="*/ 9189 h 161193"/>
                <a:gd name="connsiteX8" fmla="*/ 31349 w 76993"/>
                <a:gd name="connsiteY8" fmla="*/ 49424 h 161193"/>
                <a:gd name="connsiteX9" fmla="*/ 7774 w 76993"/>
                <a:gd name="connsiteY9" fmla="*/ 49424 h 161193"/>
                <a:gd name="connsiteX10" fmla="*/ 251 w 76993"/>
                <a:gd name="connsiteY10" fmla="*/ 54232 h 161193"/>
                <a:gd name="connsiteX11" fmla="*/ 7273 w 76993"/>
                <a:gd name="connsiteY11" fmla="*/ 57269 h 161193"/>
                <a:gd name="connsiteX12" fmla="*/ 29342 w 76993"/>
                <a:gd name="connsiteY12" fmla="*/ 57269 h 161193"/>
                <a:gd name="connsiteX13" fmla="*/ 10282 w 76993"/>
                <a:gd name="connsiteY13" fmla="*/ 137992 h 161193"/>
                <a:gd name="connsiteX14" fmla="*/ 33355 w 76993"/>
                <a:gd name="connsiteY14" fmla="*/ 161273 h 161193"/>
                <a:gd name="connsiteX15" fmla="*/ 73231 w 76993"/>
                <a:gd name="connsiteY15" fmla="*/ 122303 h 161193"/>
                <a:gd name="connsiteX16" fmla="*/ 70222 w 76993"/>
                <a:gd name="connsiteY16" fmla="*/ 119772 h 161193"/>
                <a:gd name="connsiteX17" fmla="*/ 66460 w 76993"/>
                <a:gd name="connsiteY17" fmla="*/ 123315 h 161193"/>
                <a:gd name="connsiteX18" fmla="*/ 33857 w 76993"/>
                <a:gd name="connsiteY18" fmla="*/ 155706 h 161193"/>
                <a:gd name="connsiteX19" fmla="*/ 26082 w 76993"/>
                <a:gd name="connsiteY19" fmla="*/ 144065 h 161193"/>
                <a:gd name="connsiteX20" fmla="*/ 27587 w 76993"/>
                <a:gd name="connsiteY20" fmla="*/ 131919 h 161193"/>
                <a:gd name="connsiteX21" fmla="*/ 46146 w 76993"/>
                <a:gd name="connsiteY21" fmla="*/ 57269 h 1611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76993" h="161193">
                  <a:moveTo>
                    <a:pt x="46146" y="57269"/>
                  </a:moveTo>
                  <a:lnTo>
                    <a:pt x="69720" y="57269"/>
                  </a:lnTo>
                  <a:cubicBezTo>
                    <a:pt x="74736" y="57269"/>
                    <a:pt x="77244" y="57269"/>
                    <a:pt x="77244" y="52208"/>
                  </a:cubicBezTo>
                  <a:cubicBezTo>
                    <a:pt x="77244" y="49424"/>
                    <a:pt x="74736" y="49424"/>
                    <a:pt x="70222" y="49424"/>
                  </a:cubicBezTo>
                  <a:lnTo>
                    <a:pt x="48152" y="49424"/>
                  </a:lnTo>
                  <a:cubicBezTo>
                    <a:pt x="57180" y="13491"/>
                    <a:pt x="58434" y="8430"/>
                    <a:pt x="58434" y="6912"/>
                  </a:cubicBezTo>
                  <a:cubicBezTo>
                    <a:pt x="58434" y="2610"/>
                    <a:pt x="55425" y="79"/>
                    <a:pt x="51161" y="79"/>
                  </a:cubicBezTo>
                  <a:cubicBezTo>
                    <a:pt x="50409" y="79"/>
                    <a:pt x="43387" y="332"/>
                    <a:pt x="41130" y="9189"/>
                  </a:cubicBezTo>
                  <a:lnTo>
                    <a:pt x="31349" y="49424"/>
                  </a:lnTo>
                  <a:lnTo>
                    <a:pt x="7774" y="49424"/>
                  </a:lnTo>
                  <a:cubicBezTo>
                    <a:pt x="2759" y="49424"/>
                    <a:pt x="251" y="49424"/>
                    <a:pt x="251" y="54232"/>
                  </a:cubicBezTo>
                  <a:cubicBezTo>
                    <a:pt x="251" y="57269"/>
                    <a:pt x="2257" y="57269"/>
                    <a:pt x="7273" y="57269"/>
                  </a:cubicBezTo>
                  <a:lnTo>
                    <a:pt x="29342" y="57269"/>
                  </a:lnTo>
                  <a:cubicBezTo>
                    <a:pt x="11285" y="129135"/>
                    <a:pt x="10282" y="133437"/>
                    <a:pt x="10282" y="137992"/>
                  </a:cubicBezTo>
                  <a:cubicBezTo>
                    <a:pt x="10282" y="151657"/>
                    <a:pt x="19812" y="161273"/>
                    <a:pt x="33355" y="161273"/>
                  </a:cubicBezTo>
                  <a:cubicBezTo>
                    <a:pt x="58936" y="161273"/>
                    <a:pt x="73231" y="124327"/>
                    <a:pt x="73231" y="122303"/>
                  </a:cubicBezTo>
                  <a:cubicBezTo>
                    <a:pt x="73231" y="119772"/>
                    <a:pt x="71225" y="119772"/>
                    <a:pt x="70222" y="119772"/>
                  </a:cubicBezTo>
                  <a:cubicBezTo>
                    <a:pt x="67964" y="119772"/>
                    <a:pt x="67714" y="120531"/>
                    <a:pt x="66460" y="123315"/>
                  </a:cubicBezTo>
                  <a:cubicBezTo>
                    <a:pt x="55676" y="149632"/>
                    <a:pt x="42384" y="155706"/>
                    <a:pt x="33857" y="155706"/>
                  </a:cubicBezTo>
                  <a:cubicBezTo>
                    <a:pt x="28590" y="155706"/>
                    <a:pt x="26082" y="152416"/>
                    <a:pt x="26082" y="144065"/>
                  </a:cubicBezTo>
                  <a:cubicBezTo>
                    <a:pt x="26082" y="137992"/>
                    <a:pt x="26584" y="136221"/>
                    <a:pt x="27587" y="131919"/>
                  </a:cubicBezTo>
                  <a:lnTo>
                    <a:pt x="46146" y="57269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570" name="任意形状 6569">
              <a:extLst>
                <a:ext uri="{FF2B5EF4-FFF2-40B4-BE49-F238E27FC236}">
                  <a16:creationId xmlns:a16="http://schemas.microsoft.com/office/drawing/2014/main" id="{F0E86BCA-01E1-E2FE-82A4-C736F9FF4913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8011323" y="6215141"/>
              <a:ext cx="44064" cy="91756"/>
            </a:xfrm>
            <a:custGeom>
              <a:avLst/>
              <a:gdLst>
                <a:gd name="connsiteX0" fmla="*/ 42738 w 44064"/>
                <a:gd name="connsiteY0" fmla="*/ 15486 h 91756"/>
                <a:gd name="connsiteX1" fmla="*/ 44318 w 44064"/>
                <a:gd name="connsiteY1" fmla="*/ 9818 h 91756"/>
                <a:gd name="connsiteX2" fmla="*/ 33961 w 44064"/>
                <a:gd name="connsiteY2" fmla="*/ 75 h 91756"/>
                <a:gd name="connsiteX3" fmla="*/ 24305 w 44064"/>
                <a:gd name="connsiteY3" fmla="*/ 8400 h 91756"/>
                <a:gd name="connsiteX4" fmla="*/ 1132 w 44064"/>
                <a:gd name="connsiteY4" fmla="*/ 85100 h 91756"/>
                <a:gd name="connsiteX5" fmla="*/ 254 w 44064"/>
                <a:gd name="connsiteY5" fmla="*/ 87934 h 91756"/>
                <a:gd name="connsiteX6" fmla="*/ 7101 w 44064"/>
                <a:gd name="connsiteY6" fmla="*/ 91831 h 91756"/>
                <a:gd name="connsiteX7" fmla="*/ 9734 w 44064"/>
                <a:gd name="connsiteY7" fmla="*/ 88820 h 91756"/>
                <a:gd name="connsiteX8" fmla="*/ 42738 w 44064"/>
                <a:gd name="connsiteY8" fmla="*/ 15486 h 917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4064" h="91756">
                  <a:moveTo>
                    <a:pt x="42738" y="15486"/>
                  </a:moveTo>
                  <a:cubicBezTo>
                    <a:pt x="44143" y="12475"/>
                    <a:pt x="44318" y="11057"/>
                    <a:pt x="44318" y="9818"/>
                  </a:cubicBezTo>
                  <a:cubicBezTo>
                    <a:pt x="44318" y="4326"/>
                    <a:pt x="39403" y="75"/>
                    <a:pt x="33961" y="75"/>
                  </a:cubicBezTo>
                  <a:cubicBezTo>
                    <a:pt x="27290" y="75"/>
                    <a:pt x="25183" y="5566"/>
                    <a:pt x="24305" y="8400"/>
                  </a:cubicBezTo>
                  <a:lnTo>
                    <a:pt x="1132" y="85100"/>
                  </a:lnTo>
                  <a:cubicBezTo>
                    <a:pt x="956" y="85454"/>
                    <a:pt x="254" y="87757"/>
                    <a:pt x="254" y="87934"/>
                  </a:cubicBezTo>
                  <a:cubicBezTo>
                    <a:pt x="254" y="90060"/>
                    <a:pt x="5696" y="91831"/>
                    <a:pt x="7101" y="91831"/>
                  </a:cubicBezTo>
                  <a:cubicBezTo>
                    <a:pt x="8330" y="91831"/>
                    <a:pt x="8505" y="91477"/>
                    <a:pt x="9734" y="88820"/>
                  </a:cubicBezTo>
                  <a:lnTo>
                    <a:pt x="42738" y="15486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571" name="任意形状 6570">
              <a:extLst>
                <a:ext uri="{FF2B5EF4-FFF2-40B4-BE49-F238E27FC236}">
                  <a16:creationId xmlns:a16="http://schemas.microsoft.com/office/drawing/2014/main" id="{13E61FB9-9300-D803-33D0-ECB4625AD1FF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>
            <a:xfrm>
              <a:off x="8087553" y="6228855"/>
              <a:ext cx="58183" cy="253051"/>
            </a:xfrm>
            <a:custGeom>
              <a:avLst/>
              <a:gdLst>
                <a:gd name="connsiteX0" fmla="*/ 58441 w 58183"/>
                <a:gd name="connsiteY0" fmla="*/ 126605 h 253051"/>
                <a:gd name="connsiteX1" fmla="*/ 41888 w 58183"/>
                <a:gd name="connsiteY1" fmla="*/ 47653 h 253051"/>
                <a:gd name="connsiteX2" fmla="*/ 2765 w 58183"/>
                <a:gd name="connsiteY2" fmla="*/ 79 h 253051"/>
                <a:gd name="connsiteX3" fmla="*/ 257 w 58183"/>
                <a:gd name="connsiteY3" fmla="*/ 2610 h 253051"/>
                <a:gd name="connsiteX4" fmla="*/ 5022 w 58183"/>
                <a:gd name="connsiteY4" fmla="*/ 8430 h 253051"/>
                <a:gd name="connsiteX5" fmla="*/ 43895 w 58183"/>
                <a:gd name="connsiteY5" fmla="*/ 126605 h 253051"/>
                <a:gd name="connsiteX6" fmla="*/ 3517 w 58183"/>
                <a:gd name="connsiteY6" fmla="*/ 246298 h 253051"/>
                <a:gd name="connsiteX7" fmla="*/ 257 w 58183"/>
                <a:gd name="connsiteY7" fmla="*/ 250600 h 253051"/>
                <a:gd name="connsiteX8" fmla="*/ 2765 w 58183"/>
                <a:gd name="connsiteY8" fmla="*/ 253130 h 253051"/>
                <a:gd name="connsiteX9" fmla="*/ 42641 w 58183"/>
                <a:gd name="connsiteY9" fmla="*/ 203785 h 253051"/>
                <a:gd name="connsiteX10" fmla="*/ 58441 w 58183"/>
                <a:gd name="connsiteY10" fmla="*/ 126605 h 2530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183" h="253051">
                  <a:moveTo>
                    <a:pt x="58441" y="126605"/>
                  </a:moveTo>
                  <a:cubicBezTo>
                    <a:pt x="58441" y="106867"/>
                    <a:pt x="55682" y="76248"/>
                    <a:pt x="41888" y="47653"/>
                  </a:cubicBezTo>
                  <a:cubicBezTo>
                    <a:pt x="26841" y="16527"/>
                    <a:pt x="5273" y="79"/>
                    <a:pt x="2765" y="79"/>
                  </a:cubicBezTo>
                  <a:cubicBezTo>
                    <a:pt x="1260" y="79"/>
                    <a:pt x="257" y="1091"/>
                    <a:pt x="257" y="2610"/>
                  </a:cubicBezTo>
                  <a:cubicBezTo>
                    <a:pt x="257" y="3369"/>
                    <a:pt x="257" y="3875"/>
                    <a:pt x="5022" y="8430"/>
                  </a:cubicBezTo>
                  <a:cubicBezTo>
                    <a:pt x="29600" y="33482"/>
                    <a:pt x="43895" y="73717"/>
                    <a:pt x="43895" y="126605"/>
                  </a:cubicBezTo>
                  <a:cubicBezTo>
                    <a:pt x="43895" y="169876"/>
                    <a:pt x="34615" y="214413"/>
                    <a:pt x="3517" y="246298"/>
                  </a:cubicBezTo>
                  <a:cubicBezTo>
                    <a:pt x="257" y="249334"/>
                    <a:pt x="257" y="249841"/>
                    <a:pt x="257" y="250600"/>
                  </a:cubicBezTo>
                  <a:cubicBezTo>
                    <a:pt x="257" y="252118"/>
                    <a:pt x="1260" y="253130"/>
                    <a:pt x="2765" y="253130"/>
                  </a:cubicBezTo>
                  <a:cubicBezTo>
                    <a:pt x="5273" y="253130"/>
                    <a:pt x="27844" y="235923"/>
                    <a:pt x="42641" y="203785"/>
                  </a:cubicBezTo>
                  <a:cubicBezTo>
                    <a:pt x="55431" y="175950"/>
                    <a:pt x="58441" y="147861"/>
                    <a:pt x="58441" y="126605"/>
                  </a:cubicBez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572" name="任意形状 6571">
              <a:extLst>
                <a:ext uri="{FF2B5EF4-FFF2-40B4-BE49-F238E27FC236}">
                  <a16:creationId xmlns:a16="http://schemas.microsoft.com/office/drawing/2014/main" id="{E4394158-EB12-C39C-C12B-9A4B6F00DA74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8192357" y="6391820"/>
              <a:ext cx="29342" cy="75662"/>
            </a:xfrm>
            <a:custGeom>
              <a:avLst/>
              <a:gdLst>
                <a:gd name="connsiteX0" fmla="*/ 29604 w 29342"/>
                <a:gd name="connsiteY0" fmla="*/ 26650 h 75662"/>
                <a:gd name="connsiteX1" fmla="*/ 13553 w 29342"/>
                <a:gd name="connsiteY1" fmla="*/ 79 h 75662"/>
                <a:gd name="connsiteX2" fmla="*/ 261 w 29342"/>
                <a:gd name="connsiteY2" fmla="*/ 13491 h 75662"/>
                <a:gd name="connsiteX3" fmla="*/ 13553 w 29342"/>
                <a:gd name="connsiteY3" fmla="*/ 26903 h 75662"/>
                <a:gd name="connsiteX4" fmla="*/ 22331 w 29342"/>
                <a:gd name="connsiteY4" fmla="*/ 23613 h 75662"/>
                <a:gd name="connsiteX5" fmla="*/ 23585 w 29342"/>
                <a:gd name="connsiteY5" fmla="*/ 22854 h 75662"/>
                <a:gd name="connsiteX6" fmla="*/ 24086 w 29342"/>
                <a:gd name="connsiteY6" fmla="*/ 26650 h 75662"/>
                <a:gd name="connsiteX7" fmla="*/ 7032 w 29342"/>
                <a:gd name="connsiteY7" fmla="*/ 68909 h 75662"/>
                <a:gd name="connsiteX8" fmla="*/ 4274 w 29342"/>
                <a:gd name="connsiteY8" fmla="*/ 72958 h 75662"/>
                <a:gd name="connsiteX9" fmla="*/ 6781 w 29342"/>
                <a:gd name="connsiteY9" fmla="*/ 75741 h 75662"/>
                <a:gd name="connsiteX10" fmla="*/ 29604 w 29342"/>
                <a:gd name="connsiteY10" fmla="*/ 26650 h 756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9342" h="75662">
                  <a:moveTo>
                    <a:pt x="29604" y="26650"/>
                  </a:moveTo>
                  <a:cubicBezTo>
                    <a:pt x="29604" y="9948"/>
                    <a:pt x="23334" y="79"/>
                    <a:pt x="13553" y="79"/>
                  </a:cubicBezTo>
                  <a:cubicBezTo>
                    <a:pt x="5277" y="79"/>
                    <a:pt x="261" y="6405"/>
                    <a:pt x="261" y="13491"/>
                  </a:cubicBezTo>
                  <a:cubicBezTo>
                    <a:pt x="261" y="20323"/>
                    <a:pt x="5277" y="26903"/>
                    <a:pt x="13553" y="26903"/>
                  </a:cubicBezTo>
                  <a:cubicBezTo>
                    <a:pt x="16562" y="26903"/>
                    <a:pt x="19823" y="25890"/>
                    <a:pt x="22331" y="23613"/>
                  </a:cubicBezTo>
                  <a:cubicBezTo>
                    <a:pt x="23083" y="23107"/>
                    <a:pt x="23334" y="22854"/>
                    <a:pt x="23585" y="22854"/>
                  </a:cubicBezTo>
                  <a:cubicBezTo>
                    <a:pt x="23835" y="22854"/>
                    <a:pt x="24086" y="23107"/>
                    <a:pt x="24086" y="26650"/>
                  </a:cubicBezTo>
                  <a:cubicBezTo>
                    <a:pt x="24086" y="45375"/>
                    <a:pt x="15308" y="60558"/>
                    <a:pt x="7032" y="68909"/>
                  </a:cubicBezTo>
                  <a:cubicBezTo>
                    <a:pt x="4274" y="71693"/>
                    <a:pt x="4274" y="72199"/>
                    <a:pt x="4274" y="72958"/>
                  </a:cubicBezTo>
                  <a:cubicBezTo>
                    <a:pt x="4274" y="74729"/>
                    <a:pt x="5527" y="75741"/>
                    <a:pt x="6781" y="75741"/>
                  </a:cubicBezTo>
                  <a:cubicBezTo>
                    <a:pt x="9540" y="75741"/>
                    <a:pt x="29604" y="56256"/>
                    <a:pt x="29604" y="26650"/>
                  </a:cubicBez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573" name="任意形状 6572">
              <a:extLst>
                <a:ext uri="{FF2B5EF4-FFF2-40B4-BE49-F238E27FC236}">
                  <a16:creationId xmlns:a16="http://schemas.microsoft.com/office/drawing/2014/main" id="{8CE83BE7-F2D5-8323-FB40-511A52E5CB79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8289524" y="6306794"/>
              <a:ext cx="135929" cy="114632"/>
            </a:xfrm>
            <a:custGeom>
              <a:avLst/>
              <a:gdLst>
                <a:gd name="connsiteX0" fmla="*/ 15062 w 135929"/>
                <a:gd name="connsiteY0" fmla="*/ 96998 h 114632"/>
                <a:gd name="connsiteX1" fmla="*/ 12805 w 135929"/>
                <a:gd name="connsiteY1" fmla="*/ 107879 h 114632"/>
                <a:gd name="connsiteX2" fmla="*/ 20078 w 135929"/>
                <a:gd name="connsiteY2" fmla="*/ 114711 h 114632"/>
                <a:gd name="connsiteX3" fmla="*/ 29357 w 135929"/>
                <a:gd name="connsiteY3" fmla="*/ 107626 h 114632"/>
                <a:gd name="connsiteX4" fmla="*/ 34122 w 135929"/>
                <a:gd name="connsiteY4" fmla="*/ 88900 h 114632"/>
                <a:gd name="connsiteX5" fmla="*/ 39640 w 135929"/>
                <a:gd name="connsiteY5" fmla="*/ 66125 h 114632"/>
                <a:gd name="connsiteX6" fmla="*/ 43903 w 135929"/>
                <a:gd name="connsiteY6" fmla="*/ 49171 h 114632"/>
                <a:gd name="connsiteX7" fmla="*/ 47163 w 135929"/>
                <a:gd name="connsiteY7" fmla="*/ 36519 h 114632"/>
                <a:gd name="connsiteX8" fmla="*/ 88042 w 135929"/>
                <a:gd name="connsiteY8" fmla="*/ 5646 h 114632"/>
                <a:gd name="connsiteX9" fmla="*/ 101585 w 135929"/>
                <a:gd name="connsiteY9" fmla="*/ 23360 h 114632"/>
                <a:gd name="connsiteX10" fmla="*/ 85284 w 135929"/>
                <a:gd name="connsiteY10" fmla="*/ 82321 h 114632"/>
                <a:gd name="connsiteX11" fmla="*/ 82776 w 135929"/>
                <a:gd name="connsiteY11" fmla="*/ 93961 h 114632"/>
                <a:gd name="connsiteX12" fmla="*/ 103341 w 135929"/>
                <a:gd name="connsiteY12" fmla="*/ 114711 h 114632"/>
                <a:gd name="connsiteX13" fmla="*/ 136194 w 135929"/>
                <a:gd name="connsiteY13" fmla="*/ 75741 h 114632"/>
                <a:gd name="connsiteX14" fmla="*/ 133185 w 135929"/>
                <a:gd name="connsiteY14" fmla="*/ 73211 h 114632"/>
                <a:gd name="connsiteX15" fmla="*/ 129423 w 135929"/>
                <a:gd name="connsiteY15" fmla="*/ 77766 h 114632"/>
                <a:gd name="connsiteX16" fmla="*/ 103842 w 135929"/>
                <a:gd name="connsiteY16" fmla="*/ 109144 h 114632"/>
                <a:gd name="connsiteX17" fmla="*/ 97823 w 135929"/>
                <a:gd name="connsiteY17" fmla="*/ 100793 h 114632"/>
                <a:gd name="connsiteX18" fmla="*/ 102338 w 135929"/>
                <a:gd name="connsiteY18" fmla="*/ 82827 h 114632"/>
                <a:gd name="connsiteX19" fmla="*/ 117636 w 135929"/>
                <a:gd name="connsiteY19" fmla="*/ 27156 h 114632"/>
                <a:gd name="connsiteX20" fmla="*/ 88795 w 135929"/>
                <a:gd name="connsiteY20" fmla="*/ 79 h 114632"/>
                <a:gd name="connsiteX21" fmla="*/ 49671 w 135929"/>
                <a:gd name="connsiteY21" fmla="*/ 22095 h 114632"/>
                <a:gd name="connsiteX22" fmla="*/ 26598 w 135929"/>
                <a:gd name="connsiteY22" fmla="*/ 79 h 114632"/>
                <a:gd name="connsiteX23" fmla="*/ 7789 w 135929"/>
                <a:gd name="connsiteY23" fmla="*/ 14503 h 114632"/>
                <a:gd name="connsiteX24" fmla="*/ 265 w 135929"/>
                <a:gd name="connsiteY24" fmla="*/ 39049 h 114632"/>
                <a:gd name="connsiteX25" fmla="*/ 3275 w 135929"/>
                <a:gd name="connsiteY25" fmla="*/ 41580 h 114632"/>
                <a:gd name="connsiteX26" fmla="*/ 7538 w 135929"/>
                <a:gd name="connsiteY26" fmla="*/ 35759 h 114632"/>
                <a:gd name="connsiteX27" fmla="*/ 25846 w 135929"/>
                <a:gd name="connsiteY27" fmla="*/ 5646 h 114632"/>
                <a:gd name="connsiteX28" fmla="*/ 33621 w 135929"/>
                <a:gd name="connsiteY28" fmla="*/ 17287 h 114632"/>
                <a:gd name="connsiteX29" fmla="*/ 29608 w 135929"/>
                <a:gd name="connsiteY29" fmla="*/ 38543 h 114632"/>
                <a:gd name="connsiteX30" fmla="*/ 15062 w 135929"/>
                <a:gd name="connsiteY30" fmla="*/ 96998 h 1146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135929" h="114632">
                  <a:moveTo>
                    <a:pt x="15062" y="96998"/>
                  </a:moveTo>
                  <a:cubicBezTo>
                    <a:pt x="14310" y="100793"/>
                    <a:pt x="12805" y="106614"/>
                    <a:pt x="12805" y="107879"/>
                  </a:cubicBezTo>
                  <a:cubicBezTo>
                    <a:pt x="12805" y="112434"/>
                    <a:pt x="16316" y="114711"/>
                    <a:pt x="20078" y="114711"/>
                  </a:cubicBezTo>
                  <a:cubicBezTo>
                    <a:pt x="23087" y="114711"/>
                    <a:pt x="27602" y="112687"/>
                    <a:pt x="29357" y="107626"/>
                  </a:cubicBezTo>
                  <a:cubicBezTo>
                    <a:pt x="29608" y="107120"/>
                    <a:pt x="32617" y="95226"/>
                    <a:pt x="34122" y="88900"/>
                  </a:cubicBezTo>
                  <a:lnTo>
                    <a:pt x="39640" y="66125"/>
                  </a:lnTo>
                  <a:cubicBezTo>
                    <a:pt x="41144" y="60558"/>
                    <a:pt x="42649" y="54991"/>
                    <a:pt x="43903" y="49171"/>
                  </a:cubicBezTo>
                  <a:cubicBezTo>
                    <a:pt x="44906" y="44869"/>
                    <a:pt x="46913" y="37531"/>
                    <a:pt x="47163" y="36519"/>
                  </a:cubicBezTo>
                  <a:cubicBezTo>
                    <a:pt x="50925" y="28674"/>
                    <a:pt x="64217" y="5646"/>
                    <a:pt x="88042" y="5646"/>
                  </a:cubicBezTo>
                  <a:cubicBezTo>
                    <a:pt x="99328" y="5646"/>
                    <a:pt x="101585" y="15009"/>
                    <a:pt x="101585" y="23360"/>
                  </a:cubicBezTo>
                  <a:cubicBezTo>
                    <a:pt x="101585" y="39049"/>
                    <a:pt x="89296" y="71440"/>
                    <a:pt x="85284" y="82321"/>
                  </a:cubicBezTo>
                  <a:cubicBezTo>
                    <a:pt x="83027" y="88141"/>
                    <a:pt x="82776" y="91178"/>
                    <a:pt x="82776" y="93961"/>
                  </a:cubicBezTo>
                  <a:cubicBezTo>
                    <a:pt x="82776" y="105855"/>
                    <a:pt x="91554" y="114711"/>
                    <a:pt x="103341" y="114711"/>
                  </a:cubicBezTo>
                  <a:cubicBezTo>
                    <a:pt x="126915" y="114711"/>
                    <a:pt x="136194" y="77766"/>
                    <a:pt x="136194" y="75741"/>
                  </a:cubicBezTo>
                  <a:cubicBezTo>
                    <a:pt x="136194" y="73211"/>
                    <a:pt x="133937" y="73211"/>
                    <a:pt x="133185" y="73211"/>
                  </a:cubicBezTo>
                  <a:cubicBezTo>
                    <a:pt x="130677" y="73211"/>
                    <a:pt x="130677" y="73970"/>
                    <a:pt x="129423" y="77766"/>
                  </a:cubicBezTo>
                  <a:cubicBezTo>
                    <a:pt x="124407" y="94973"/>
                    <a:pt x="116131" y="109144"/>
                    <a:pt x="103842" y="109144"/>
                  </a:cubicBezTo>
                  <a:cubicBezTo>
                    <a:pt x="99579" y="109144"/>
                    <a:pt x="97823" y="106614"/>
                    <a:pt x="97823" y="100793"/>
                  </a:cubicBezTo>
                  <a:cubicBezTo>
                    <a:pt x="97823" y="94467"/>
                    <a:pt x="100080" y="88394"/>
                    <a:pt x="102338" y="82827"/>
                  </a:cubicBezTo>
                  <a:cubicBezTo>
                    <a:pt x="107103" y="69415"/>
                    <a:pt x="117636" y="41580"/>
                    <a:pt x="117636" y="27156"/>
                  </a:cubicBezTo>
                  <a:cubicBezTo>
                    <a:pt x="117636" y="10201"/>
                    <a:pt x="106852" y="79"/>
                    <a:pt x="88795" y="79"/>
                  </a:cubicBezTo>
                  <a:cubicBezTo>
                    <a:pt x="66224" y="79"/>
                    <a:pt x="53935" y="16274"/>
                    <a:pt x="49671" y="22095"/>
                  </a:cubicBezTo>
                  <a:cubicBezTo>
                    <a:pt x="48417" y="7924"/>
                    <a:pt x="38135" y="79"/>
                    <a:pt x="26598" y="79"/>
                  </a:cubicBezTo>
                  <a:cubicBezTo>
                    <a:pt x="15062" y="79"/>
                    <a:pt x="10297" y="9948"/>
                    <a:pt x="7789" y="14503"/>
                  </a:cubicBezTo>
                  <a:cubicBezTo>
                    <a:pt x="3776" y="23107"/>
                    <a:pt x="265" y="38037"/>
                    <a:pt x="265" y="39049"/>
                  </a:cubicBezTo>
                  <a:cubicBezTo>
                    <a:pt x="265" y="41580"/>
                    <a:pt x="2773" y="41580"/>
                    <a:pt x="3275" y="41580"/>
                  </a:cubicBezTo>
                  <a:cubicBezTo>
                    <a:pt x="5783" y="41580"/>
                    <a:pt x="6033" y="41326"/>
                    <a:pt x="7538" y="35759"/>
                  </a:cubicBezTo>
                  <a:cubicBezTo>
                    <a:pt x="11802" y="17793"/>
                    <a:pt x="16818" y="5646"/>
                    <a:pt x="25846" y="5646"/>
                  </a:cubicBezTo>
                  <a:cubicBezTo>
                    <a:pt x="30862" y="5646"/>
                    <a:pt x="33621" y="8936"/>
                    <a:pt x="33621" y="17287"/>
                  </a:cubicBezTo>
                  <a:cubicBezTo>
                    <a:pt x="33621" y="22601"/>
                    <a:pt x="32868" y="25384"/>
                    <a:pt x="29608" y="38543"/>
                  </a:cubicBezTo>
                  <a:lnTo>
                    <a:pt x="15062" y="96998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574" name="任意形状 6573">
              <a:extLst>
                <a:ext uri="{FF2B5EF4-FFF2-40B4-BE49-F238E27FC236}">
                  <a16:creationId xmlns:a16="http://schemas.microsoft.com/office/drawing/2014/main" id="{902CF35B-B0E1-6345-709B-3A8CC68EC990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>
            <a:xfrm>
              <a:off x="8516492" y="6325773"/>
              <a:ext cx="166776" cy="59213"/>
            </a:xfrm>
            <a:custGeom>
              <a:avLst/>
              <a:gdLst>
                <a:gd name="connsiteX0" fmla="*/ 158524 w 166776"/>
                <a:gd name="connsiteY0" fmla="*/ 10201 h 59213"/>
                <a:gd name="connsiteX1" fmla="*/ 167051 w 166776"/>
                <a:gd name="connsiteY1" fmla="*/ 5140 h 59213"/>
                <a:gd name="connsiteX2" fmla="*/ 158774 w 166776"/>
                <a:gd name="connsiteY2" fmla="*/ 79 h 59213"/>
                <a:gd name="connsiteX3" fmla="*/ 8550 w 166776"/>
                <a:gd name="connsiteY3" fmla="*/ 79 h 59213"/>
                <a:gd name="connsiteX4" fmla="*/ 274 w 166776"/>
                <a:gd name="connsiteY4" fmla="*/ 5140 h 59213"/>
                <a:gd name="connsiteX5" fmla="*/ 8801 w 166776"/>
                <a:gd name="connsiteY5" fmla="*/ 10201 h 59213"/>
                <a:gd name="connsiteX6" fmla="*/ 158524 w 166776"/>
                <a:gd name="connsiteY6" fmla="*/ 10201 h 59213"/>
                <a:gd name="connsiteX7" fmla="*/ 158774 w 166776"/>
                <a:gd name="connsiteY7" fmla="*/ 59293 h 59213"/>
                <a:gd name="connsiteX8" fmla="*/ 167051 w 166776"/>
                <a:gd name="connsiteY8" fmla="*/ 54232 h 59213"/>
                <a:gd name="connsiteX9" fmla="*/ 158524 w 166776"/>
                <a:gd name="connsiteY9" fmla="*/ 49171 h 59213"/>
                <a:gd name="connsiteX10" fmla="*/ 8801 w 166776"/>
                <a:gd name="connsiteY10" fmla="*/ 49171 h 59213"/>
                <a:gd name="connsiteX11" fmla="*/ 274 w 166776"/>
                <a:gd name="connsiteY11" fmla="*/ 54232 h 59213"/>
                <a:gd name="connsiteX12" fmla="*/ 8550 w 166776"/>
                <a:gd name="connsiteY12" fmla="*/ 59293 h 59213"/>
                <a:gd name="connsiteX13" fmla="*/ 158774 w 166776"/>
                <a:gd name="connsiteY13" fmla="*/ 59293 h 592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66776" h="59213">
                  <a:moveTo>
                    <a:pt x="158524" y="10201"/>
                  </a:moveTo>
                  <a:cubicBezTo>
                    <a:pt x="162286" y="10201"/>
                    <a:pt x="167051" y="10201"/>
                    <a:pt x="167051" y="5140"/>
                  </a:cubicBezTo>
                  <a:cubicBezTo>
                    <a:pt x="167051" y="79"/>
                    <a:pt x="162286" y="79"/>
                    <a:pt x="158774" y="79"/>
                  </a:cubicBezTo>
                  <a:lnTo>
                    <a:pt x="8550" y="79"/>
                  </a:lnTo>
                  <a:cubicBezTo>
                    <a:pt x="5039" y="79"/>
                    <a:pt x="274" y="79"/>
                    <a:pt x="274" y="5140"/>
                  </a:cubicBezTo>
                  <a:cubicBezTo>
                    <a:pt x="274" y="10201"/>
                    <a:pt x="5039" y="10201"/>
                    <a:pt x="8801" y="10201"/>
                  </a:cubicBezTo>
                  <a:lnTo>
                    <a:pt x="158524" y="10201"/>
                  </a:lnTo>
                  <a:close/>
                  <a:moveTo>
                    <a:pt x="158774" y="59293"/>
                  </a:moveTo>
                  <a:cubicBezTo>
                    <a:pt x="162286" y="59293"/>
                    <a:pt x="167051" y="59293"/>
                    <a:pt x="167051" y="54232"/>
                  </a:cubicBezTo>
                  <a:cubicBezTo>
                    <a:pt x="167051" y="49171"/>
                    <a:pt x="162286" y="49171"/>
                    <a:pt x="158524" y="49171"/>
                  </a:cubicBezTo>
                  <a:lnTo>
                    <a:pt x="8801" y="49171"/>
                  </a:lnTo>
                  <a:cubicBezTo>
                    <a:pt x="5039" y="49171"/>
                    <a:pt x="274" y="49171"/>
                    <a:pt x="274" y="54232"/>
                  </a:cubicBezTo>
                  <a:cubicBezTo>
                    <a:pt x="274" y="59293"/>
                    <a:pt x="5039" y="59293"/>
                    <a:pt x="8550" y="59293"/>
                  </a:cubicBezTo>
                  <a:lnTo>
                    <a:pt x="158774" y="59293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575" name="任意形状 6574">
              <a:extLst>
                <a:ext uri="{FF2B5EF4-FFF2-40B4-BE49-F238E27FC236}">
                  <a16:creationId xmlns:a16="http://schemas.microsoft.com/office/drawing/2014/main" id="{66D7F59C-06F9-3C30-48DF-9297A51C30B2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8789492" y="6250111"/>
              <a:ext cx="82761" cy="168531"/>
            </a:xfrm>
            <a:custGeom>
              <a:avLst/>
              <a:gdLst>
                <a:gd name="connsiteX0" fmla="*/ 51697 w 82761"/>
                <a:gd name="connsiteY0" fmla="*/ 6658 h 168531"/>
                <a:gd name="connsiteX1" fmla="*/ 45929 w 82761"/>
                <a:gd name="connsiteY1" fmla="*/ 79 h 168531"/>
                <a:gd name="connsiteX2" fmla="*/ 285 w 82761"/>
                <a:gd name="connsiteY2" fmla="*/ 16274 h 168531"/>
                <a:gd name="connsiteX3" fmla="*/ 285 w 82761"/>
                <a:gd name="connsiteY3" fmla="*/ 24119 h 168531"/>
                <a:gd name="connsiteX4" fmla="*/ 33138 w 82761"/>
                <a:gd name="connsiteY4" fmla="*/ 17540 h 168531"/>
                <a:gd name="connsiteX5" fmla="*/ 33138 w 82761"/>
                <a:gd name="connsiteY5" fmla="*/ 148620 h 168531"/>
                <a:gd name="connsiteX6" fmla="*/ 9815 w 82761"/>
                <a:gd name="connsiteY6" fmla="*/ 160767 h 168531"/>
                <a:gd name="connsiteX7" fmla="*/ 1789 w 82761"/>
                <a:gd name="connsiteY7" fmla="*/ 160767 h 168531"/>
                <a:gd name="connsiteX8" fmla="*/ 1789 w 82761"/>
                <a:gd name="connsiteY8" fmla="*/ 168611 h 168531"/>
                <a:gd name="connsiteX9" fmla="*/ 42418 w 82761"/>
                <a:gd name="connsiteY9" fmla="*/ 167852 h 168531"/>
                <a:gd name="connsiteX10" fmla="*/ 83046 w 82761"/>
                <a:gd name="connsiteY10" fmla="*/ 168611 h 168531"/>
                <a:gd name="connsiteX11" fmla="*/ 83046 w 82761"/>
                <a:gd name="connsiteY11" fmla="*/ 160767 h 168531"/>
                <a:gd name="connsiteX12" fmla="*/ 75021 w 82761"/>
                <a:gd name="connsiteY12" fmla="*/ 160767 h 168531"/>
                <a:gd name="connsiteX13" fmla="*/ 51697 w 82761"/>
                <a:gd name="connsiteY13" fmla="*/ 148620 h 168531"/>
                <a:gd name="connsiteX14" fmla="*/ 51697 w 82761"/>
                <a:gd name="connsiteY14" fmla="*/ 6658 h 1685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82761" h="168531">
                  <a:moveTo>
                    <a:pt x="51697" y="6658"/>
                  </a:moveTo>
                  <a:cubicBezTo>
                    <a:pt x="51697" y="585"/>
                    <a:pt x="51697" y="79"/>
                    <a:pt x="45929" y="79"/>
                  </a:cubicBezTo>
                  <a:cubicBezTo>
                    <a:pt x="30380" y="16274"/>
                    <a:pt x="8310" y="16274"/>
                    <a:pt x="285" y="16274"/>
                  </a:cubicBezTo>
                  <a:lnTo>
                    <a:pt x="285" y="24119"/>
                  </a:lnTo>
                  <a:cubicBezTo>
                    <a:pt x="5300" y="24119"/>
                    <a:pt x="20097" y="24119"/>
                    <a:pt x="33138" y="17540"/>
                  </a:cubicBezTo>
                  <a:lnTo>
                    <a:pt x="33138" y="148620"/>
                  </a:lnTo>
                  <a:cubicBezTo>
                    <a:pt x="33138" y="157730"/>
                    <a:pt x="32386" y="160767"/>
                    <a:pt x="9815" y="160767"/>
                  </a:cubicBezTo>
                  <a:lnTo>
                    <a:pt x="1789" y="160767"/>
                  </a:lnTo>
                  <a:lnTo>
                    <a:pt x="1789" y="168611"/>
                  </a:lnTo>
                  <a:cubicBezTo>
                    <a:pt x="10567" y="167852"/>
                    <a:pt x="32386" y="167852"/>
                    <a:pt x="42418" y="167852"/>
                  </a:cubicBezTo>
                  <a:cubicBezTo>
                    <a:pt x="52449" y="167852"/>
                    <a:pt x="74268" y="167852"/>
                    <a:pt x="83046" y="168611"/>
                  </a:cubicBezTo>
                  <a:lnTo>
                    <a:pt x="83046" y="160767"/>
                  </a:lnTo>
                  <a:lnTo>
                    <a:pt x="75021" y="160767"/>
                  </a:lnTo>
                  <a:cubicBezTo>
                    <a:pt x="52449" y="160767"/>
                    <a:pt x="51697" y="157983"/>
                    <a:pt x="51697" y="148620"/>
                  </a:cubicBezTo>
                  <a:lnTo>
                    <a:pt x="51697" y="6658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</p:grpSp>
      <p:grpSp>
        <p:nvGrpSpPr>
          <p:cNvPr id="5785" name="组合 5784" descr="\documentclass{article}&#10;\usepackage{amsmath}&#10;\usepackage{color}&#10;\pagestyle{empty}&#10;\begin{document}&#10;&#10;\begin{equation*}&#10;Y_{n}(t) = &#10;\end{equation*}&#10;&#10;&#10;\end{document}" title="IguanaTex Vector Display">
            <a:extLst>
              <a:ext uri="{FF2B5EF4-FFF2-40B4-BE49-F238E27FC236}">
                <a16:creationId xmlns:a16="http://schemas.microsoft.com/office/drawing/2014/main" id="{F80D05D8-BD70-EC82-19C6-DFB9A6E93530}"/>
              </a:ext>
            </a:extLst>
          </p:cNvPr>
          <p:cNvGrpSpPr>
            <a:grpSpLocks noChangeAspect="1"/>
          </p:cNvGrpSpPr>
          <p:nvPr>
            <p:custDataLst>
              <p:tags r:id="rId4"/>
            </p:custDataLst>
          </p:nvPr>
        </p:nvGrpSpPr>
        <p:grpSpPr>
          <a:xfrm>
            <a:off x="362786" y="4359464"/>
            <a:ext cx="816735" cy="227745"/>
            <a:chOff x="11857930" y="7049544"/>
            <a:chExt cx="816735" cy="227745"/>
          </a:xfrm>
        </p:grpSpPr>
        <p:sp>
          <p:nvSpPr>
            <p:cNvPr id="5779" name="任意形状 5778">
              <a:extLst>
                <a:ext uri="{FF2B5EF4-FFF2-40B4-BE49-F238E27FC236}">
                  <a16:creationId xmlns:a16="http://schemas.microsoft.com/office/drawing/2014/main" id="{B540FBFE-AF16-97AE-A77B-39C5328378B0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11857930" y="7064803"/>
              <a:ext cx="183968" cy="155550"/>
            </a:xfrm>
            <a:custGeom>
              <a:avLst/>
              <a:gdLst>
                <a:gd name="connsiteX0" fmla="*/ 142432 w 183968"/>
                <a:gd name="connsiteY0" fmla="*/ 26038 h 155550"/>
                <a:gd name="connsiteX1" fmla="*/ 145975 w 183968"/>
                <a:gd name="connsiteY1" fmla="*/ 22849 h 155550"/>
                <a:gd name="connsiteX2" fmla="*/ 179124 w 183968"/>
                <a:gd name="connsiteY2" fmla="*/ 7135 h 155550"/>
                <a:gd name="connsiteX3" fmla="*/ 184185 w 183968"/>
                <a:gd name="connsiteY3" fmla="*/ 2808 h 155550"/>
                <a:gd name="connsiteX4" fmla="*/ 180896 w 183968"/>
                <a:gd name="connsiteY4" fmla="*/ 75 h 155550"/>
                <a:gd name="connsiteX5" fmla="*/ 160145 w 183968"/>
                <a:gd name="connsiteY5" fmla="*/ 758 h 155550"/>
                <a:gd name="connsiteX6" fmla="*/ 134840 w 183968"/>
                <a:gd name="connsiteY6" fmla="*/ 75 h 155550"/>
                <a:gd name="connsiteX7" fmla="*/ 130032 w 183968"/>
                <a:gd name="connsiteY7" fmla="*/ 4402 h 155550"/>
                <a:gd name="connsiteX8" fmla="*/ 133828 w 183968"/>
                <a:gd name="connsiteY8" fmla="*/ 7135 h 155550"/>
                <a:gd name="connsiteX9" fmla="*/ 142938 w 183968"/>
                <a:gd name="connsiteY9" fmla="*/ 12373 h 155550"/>
                <a:gd name="connsiteX10" fmla="*/ 136106 w 183968"/>
                <a:gd name="connsiteY10" fmla="*/ 23305 h 155550"/>
                <a:gd name="connsiteX11" fmla="*/ 77398 w 183968"/>
                <a:gd name="connsiteY11" fmla="*/ 84113 h 155550"/>
                <a:gd name="connsiteX12" fmla="*/ 49562 w 183968"/>
                <a:gd name="connsiteY12" fmla="*/ 16472 h 155550"/>
                <a:gd name="connsiteX13" fmla="*/ 48044 w 183968"/>
                <a:gd name="connsiteY13" fmla="*/ 12601 h 155550"/>
                <a:gd name="connsiteX14" fmla="*/ 62974 w 183968"/>
                <a:gd name="connsiteY14" fmla="*/ 7135 h 155550"/>
                <a:gd name="connsiteX15" fmla="*/ 69047 w 183968"/>
                <a:gd name="connsiteY15" fmla="*/ 2580 h 155550"/>
                <a:gd name="connsiteX16" fmla="*/ 65251 w 183968"/>
                <a:gd name="connsiteY16" fmla="*/ 75 h 155550"/>
                <a:gd name="connsiteX17" fmla="*/ 33367 w 183968"/>
                <a:gd name="connsiteY17" fmla="*/ 758 h 155550"/>
                <a:gd name="connsiteX18" fmla="*/ 5025 w 183968"/>
                <a:gd name="connsiteY18" fmla="*/ 75 h 155550"/>
                <a:gd name="connsiteX19" fmla="*/ 217 w 183968"/>
                <a:gd name="connsiteY19" fmla="*/ 4630 h 155550"/>
                <a:gd name="connsiteX20" fmla="*/ 6037 w 183968"/>
                <a:gd name="connsiteY20" fmla="*/ 7135 h 155550"/>
                <a:gd name="connsiteX21" fmla="*/ 24510 w 183968"/>
                <a:gd name="connsiteY21" fmla="*/ 14878 h 155550"/>
                <a:gd name="connsiteX22" fmla="*/ 55635 w 183968"/>
                <a:gd name="connsiteY22" fmla="*/ 89807 h 155550"/>
                <a:gd name="connsiteX23" fmla="*/ 56647 w 183968"/>
                <a:gd name="connsiteY23" fmla="*/ 93678 h 155550"/>
                <a:gd name="connsiteX24" fmla="*/ 45260 w 183968"/>
                <a:gd name="connsiteY24" fmla="*/ 135128 h 155550"/>
                <a:gd name="connsiteX25" fmla="*/ 21473 w 183968"/>
                <a:gd name="connsiteY25" fmla="*/ 148565 h 155550"/>
                <a:gd name="connsiteX26" fmla="*/ 14641 w 183968"/>
                <a:gd name="connsiteY26" fmla="*/ 153120 h 155550"/>
                <a:gd name="connsiteX27" fmla="*/ 18184 w 183968"/>
                <a:gd name="connsiteY27" fmla="*/ 155625 h 155550"/>
                <a:gd name="connsiteX28" fmla="*/ 50068 w 183968"/>
                <a:gd name="connsiteY28" fmla="*/ 154942 h 155550"/>
                <a:gd name="connsiteX29" fmla="*/ 82459 w 183968"/>
                <a:gd name="connsiteY29" fmla="*/ 155625 h 155550"/>
                <a:gd name="connsiteX30" fmla="*/ 87267 w 183968"/>
                <a:gd name="connsiteY30" fmla="*/ 151070 h 155550"/>
                <a:gd name="connsiteX31" fmla="*/ 80181 w 183968"/>
                <a:gd name="connsiteY31" fmla="*/ 148565 h 155550"/>
                <a:gd name="connsiteX32" fmla="*/ 70565 w 183968"/>
                <a:gd name="connsiteY32" fmla="*/ 148110 h 155550"/>
                <a:gd name="connsiteX33" fmla="*/ 63733 w 183968"/>
                <a:gd name="connsiteY33" fmla="*/ 144466 h 155550"/>
                <a:gd name="connsiteX34" fmla="*/ 67276 w 183968"/>
                <a:gd name="connsiteY34" fmla="*/ 130118 h 155550"/>
                <a:gd name="connsiteX35" fmla="*/ 76132 w 183968"/>
                <a:gd name="connsiteY35" fmla="*/ 98005 h 155550"/>
                <a:gd name="connsiteX36" fmla="*/ 79675 w 183968"/>
                <a:gd name="connsiteY36" fmla="*/ 90945 h 155550"/>
                <a:gd name="connsiteX37" fmla="*/ 142432 w 183968"/>
                <a:gd name="connsiteY37" fmla="*/ 26038 h 155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183968" h="155550">
                  <a:moveTo>
                    <a:pt x="142432" y="26038"/>
                  </a:moveTo>
                  <a:lnTo>
                    <a:pt x="145975" y="22849"/>
                  </a:lnTo>
                  <a:cubicBezTo>
                    <a:pt x="153566" y="16017"/>
                    <a:pt x="161917" y="8274"/>
                    <a:pt x="179124" y="7135"/>
                  </a:cubicBezTo>
                  <a:cubicBezTo>
                    <a:pt x="181908" y="6907"/>
                    <a:pt x="184185" y="6907"/>
                    <a:pt x="184185" y="2808"/>
                  </a:cubicBezTo>
                  <a:cubicBezTo>
                    <a:pt x="184185" y="986"/>
                    <a:pt x="182920" y="75"/>
                    <a:pt x="180896" y="75"/>
                  </a:cubicBezTo>
                  <a:cubicBezTo>
                    <a:pt x="174316" y="75"/>
                    <a:pt x="166978" y="758"/>
                    <a:pt x="160145" y="758"/>
                  </a:cubicBezTo>
                  <a:cubicBezTo>
                    <a:pt x="151795" y="758"/>
                    <a:pt x="142938" y="75"/>
                    <a:pt x="134840" y="75"/>
                  </a:cubicBezTo>
                  <a:cubicBezTo>
                    <a:pt x="133322" y="75"/>
                    <a:pt x="130032" y="75"/>
                    <a:pt x="130032" y="4402"/>
                  </a:cubicBezTo>
                  <a:cubicBezTo>
                    <a:pt x="130032" y="6907"/>
                    <a:pt x="132563" y="7135"/>
                    <a:pt x="133828" y="7135"/>
                  </a:cubicBezTo>
                  <a:cubicBezTo>
                    <a:pt x="135599" y="7135"/>
                    <a:pt x="142938" y="7590"/>
                    <a:pt x="142938" y="12373"/>
                  </a:cubicBezTo>
                  <a:cubicBezTo>
                    <a:pt x="142938" y="16245"/>
                    <a:pt x="137118" y="22166"/>
                    <a:pt x="136106" y="23305"/>
                  </a:cubicBezTo>
                  <a:lnTo>
                    <a:pt x="77398" y="84113"/>
                  </a:lnTo>
                  <a:lnTo>
                    <a:pt x="49562" y="16472"/>
                  </a:lnTo>
                  <a:cubicBezTo>
                    <a:pt x="48044" y="13284"/>
                    <a:pt x="48044" y="12828"/>
                    <a:pt x="48044" y="12601"/>
                  </a:cubicBezTo>
                  <a:cubicBezTo>
                    <a:pt x="48044" y="7135"/>
                    <a:pt x="60443" y="7135"/>
                    <a:pt x="62974" y="7135"/>
                  </a:cubicBezTo>
                  <a:cubicBezTo>
                    <a:pt x="66516" y="7135"/>
                    <a:pt x="69047" y="7135"/>
                    <a:pt x="69047" y="2580"/>
                  </a:cubicBezTo>
                  <a:cubicBezTo>
                    <a:pt x="69047" y="75"/>
                    <a:pt x="66010" y="75"/>
                    <a:pt x="65251" y="75"/>
                  </a:cubicBezTo>
                  <a:cubicBezTo>
                    <a:pt x="58166" y="75"/>
                    <a:pt x="40452" y="758"/>
                    <a:pt x="33367" y="758"/>
                  </a:cubicBezTo>
                  <a:cubicBezTo>
                    <a:pt x="27041" y="758"/>
                    <a:pt x="11351" y="75"/>
                    <a:pt x="5025" y="75"/>
                  </a:cubicBezTo>
                  <a:cubicBezTo>
                    <a:pt x="3507" y="75"/>
                    <a:pt x="217" y="75"/>
                    <a:pt x="217" y="4630"/>
                  </a:cubicBezTo>
                  <a:cubicBezTo>
                    <a:pt x="217" y="7135"/>
                    <a:pt x="2748" y="7135"/>
                    <a:pt x="6037" y="7135"/>
                  </a:cubicBezTo>
                  <a:cubicBezTo>
                    <a:pt x="21220" y="7135"/>
                    <a:pt x="22233" y="9185"/>
                    <a:pt x="24510" y="14878"/>
                  </a:cubicBezTo>
                  <a:lnTo>
                    <a:pt x="55635" y="89807"/>
                  </a:lnTo>
                  <a:cubicBezTo>
                    <a:pt x="55888" y="90490"/>
                    <a:pt x="56647" y="92995"/>
                    <a:pt x="56647" y="93678"/>
                  </a:cubicBezTo>
                  <a:cubicBezTo>
                    <a:pt x="56647" y="94362"/>
                    <a:pt x="46525" y="131029"/>
                    <a:pt x="45260" y="135128"/>
                  </a:cubicBezTo>
                  <a:cubicBezTo>
                    <a:pt x="41971" y="147654"/>
                    <a:pt x="41717" y="148337"/>
                    <a:pt x="21473" y="148565"/>
                  </a:cubicBezTo>
                  <a:cubicBezTo>
                    <a:pt x="16665" y="148565"/>
                    <a:pt x="14641" y="148565"/>
                    <a:pt x="14641" y="153120"/>
                  </a:cubicBezTo>
                  <a:cubicBezTo>
                    <a:pt x="14641" y="155625"/>
                    <a:pt x="17678" y="155625"/>
                    <a:pt x="18184" y="155625"/>
                  </a:cubicBezTo>
                  <a:cubicBezTo>
                    <a:pt x="25269" y="155625"/>
                    <a:pt x="42983" y="154942"/>
                    <a:pt x="50068" y="154942"/>
                  </a:cubicBezTo>
                  <a:cubicBezTo>
                    <a:pt x="57154" y="154942"/>
                    <a:pt x="75373" y="155625"/>
                    <a:pt x="82459" y="155625"/>
                  </a:cubicBezTo>
                  <a:cubicBezTo>
                    <a:pt x="84230" y="155625"/>
                    <a:pt x="87267" y="155625"/>
                    <a:pt x="87267" y="151070"/>
                  </a:cubicBezTo>
                  <a:cubicBezTo>
                    <a:pt x="87267" y="148565"/>
                    <a:pt x="84989" y="148565"/>
                    <a:pt x="80181" y="148565"/>
                  </a:cubicBezTo>
                  <a:cubicBezTo>
                    <a:pt x="79675" y="148565"/>
                    <a:pt x="74867" y="148565"/>
                    <a:pt x="70565" y="148110"/>
                  </a:cubicBezTo>
                  <a:cubicBezTo>
                    <a:pt x="65251" y="147654"/>
                    <a:pt x="63733" y="147199"/>
                    <a:pt x="63733" y="144466"/>
                  </a:cubicBezTo>
                  <a:cubicBezTo>
                    <a:pt x="63733" y="142871"/>
                    <a:pt x="66010" y="134900"/>
                    <a:pt x="67276" y="130118"/>
                  </a:cubicBezTo>
                  <a:lnTo>
                    <a:pt x="76132" y="98005"/>
                  </a:lnTo>
                  <a:cubicBezTo>
                    <a:pt x="77398" y="93678"/>
                    <a:pt x="77651" y="92995"/>
                    <a:pt x="79675" y="90945"/>
                  </a:cubicBezTo>
                  <a:lnTo>
                    <a:pt x="142432" y="26038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780" name="任意形状 5779">
              <a:extLst>
                <a:ext uri="{FF2B5EF4-FFF2-40B4-BE49-F238E27FC236}">
                  <a16:creationId xmlns:a16="http://schemas.microsoft.com/office/drawing/2014/main" id="{4477126D-E021-CE37-C24A-8D91A711E11C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12004309" y="7184210"/>
              <a:ext cx="108229" cy="71899"/>
            </a:xfrm>
            <a:custGeom>
              <a:avLst/>
              <a:gdLst>
                <a:gd name="connsiteX0" fmla="*/ 13508 w 108229"/>
                <a:gd name="connsiteY0" fmla="*/ 60338 h 71899"/>
                <a:gd name="connsiteX1" fmla="*/ 11737 w 108229"/>
                <a:gd name="connsiteY1" fmla="*/ 66874 h 71899"/>
                <a:gd name="connsiteX2" fmla="*/ 17759 w 108229"/>
                <a:gd name="connsiteY2" fmla="*/ 71976 h 71899"/>
                <a:gd name="connsiteX3" fmla="*/ 24668 w 108229"/>
                <a:gd name="connsiteY3" fmla="*/ 68468 h 71899"/>
                <a:gd name="connsiteX4" fmla="*/ 27856 w 108229"/>
                <a:gd name="connsiteY4" fmla="*/ 58584 h 71899"/>
                <a:gd name="connsiteX5" fmla="*/ 31753 w 108229"/>
                <a:gd name="connsiteY5" fmla="*/ 44236 h 71899"/>
                <a:gd name="connsiteX6" fmla="*/ 34764 w 108229"/>
                <a:gd name="connsiteY6" fmla="*/ 33555 h 71899"/>
                <a:gd name="connsiteX7" fmla="*/ 42204 w 108229"/>
                <a:gd name="connsiteY7" fmla="*/ 19207 h 71899"/>
                <a:gd name="connsiteX8" fmla="*/ 68774 w 108229"/>
                <a:gd name="connsiteY8" fmla="*/ 4540 h 71899"/>
                <a:gd name="connsiteX9" fmla="*/ 79225 w 108229"/>
                <a:gd name="connsiteY9" fmla="*/ 15700 h 71899"/>
                <a:gd name="connsiteX10" fmla="*/ 68774 w 108229"/>
                <a:gd name="connsiteY10" fmla="*/ 49657 h 71899"/>
                <a:gd name="connsiteX11" fmla="*/ 66117 w 108229"/>
                <a:gd name="connsiteY11" fmla="*/ 58265 h 71899"/>
                <a:gd name="connsiteX12" fmla="*/ 82945 w 108229"/>
                <a:gd name="connsiteY12" fmla="*/ 71976 h 71899"/>
                <a:gd name="connsiteX13" fmla="*/ 108453 w 108229"/>
                <a:gd name="connsiteY13" fmla="*/ 47584 h 71899"/>
                <a:gd name="connsiteX14" fmla="*/ 105619 w 108229"/>
                <a:gd name="connsiteY14" fmla="*/ 45512 h 71899"/>
                <a:gd name="connsiteX15" fmla="*/ 102253 w 108229"/>
                <a:gd name="connsiteY15" fmla="*/ 48222 h 71899"/>
                <a:gd name="connsiteX16" fmla="*/ 83477 w 108229"/>
                <a:gd name="connsiteY16" fmla="*/ 67512 h 71899"/>
                <a:gd name="connsiteX17" fmla="*/ 79048 w 108229"/>
                <a:gd name="connsiteY17" fmla="*/ 61932 h 71899"/>
                <a:gd name="connsiteX18" fmla="*/ 83122 w 108229"/>
                <a:gd name="connsiteY18" fmla="*/ 49019 h 71899"/>
                <a:gd name="connsiteX19" fmla="*/ 92511 w 108229"/>
                <a:gd name="connsiteY19" fmla="*/ 18250 h 71899"/>
                <a:gd name="connsiteX20" fmla="*/ 69483 w 108229"/>
                <a:gd name="connsiteY20" fmla="*/ 76 h 71899"/>
                <a:gd name="connsiteX21" fmla="*/ 39547 w 108229"/>
                <a:gd name="connsiteY21" fmla="*/ 14584 h 71899"/>
                <a:gd name="connsiteX22" fmla="*/ 20593 w 108229"/>
                <a:gd name="connsiteY22" fmla="*/ 76 h 71899"/>
                <a:gd name="connsiteX23" fmla="*/ 6600 w 108229"/>
                <a:gd name="connsiteY23" fmla="*/ 8685 h 71899"/>
                <a:gd name="connsiteX24" fmla="*/ 223 w 108229"/>
                <a:gd name="connsiteY24" fmla="*/ 24468 h 71899"/>
                <a:gd name="connsiteX25" fmla="*/ 3234 w 108229"/>
                <a:gd name="connsiteY25" fmla="*/ 26540 h 71899"/>
                <a:gd name="connsiteX26" fmla="*/ 7131 w 108229"/>
                <a:gd name="connsiteY26" fmla="*/ 21758 h 71899"/>
                <a:gd name="connsiteX27" fmla="*/ 20062 w 108229"/>
                <a:gd name="connsiteY27" fmla="*/ 4540 h 71899"/>
                <a:gd name="connsiteX28" fmla="*/ 25908 w 108229"/>
                <a:gd name="connsiteY28" fmla="*/ 12352 h 71899"/>
                <a:gd name="connsiteX29" fmla="*/ 23073 w 108229"/>
                <a:gd name="connsiteY29" fmla="*/ 25584 h 71899"/>
                <a:gd name="connsiteX30" fmla="*/ 19176 w 108229"/>
                <a:gd name="connsiteY30" fmla="*/ 39932 h 71899"/>
                <a:gd name="connsiteX31" fmla="*/ 13508 w 108229"/>
                <a:gd name="connsiteY31" fmla="*/ 60338 h 718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108229" h="71899">
                  <a:moveTo>
                    <a:pt x="13508" y="60338"/>
                  </a:moveTo>
                  <a:cubicBezTo>
                    <a:pt x="12800" y="62410"/>
                    <a:pt x="11737" y="66396"/>
                    <a:pt x="11737" y="66874"/>
                  </a:cubicBezTo>
                  <a:cubicBezTo>
                    <a:pt x="11737" y="70381"/>
                    <a:pt x="14925" y="71976"/>
                    <a:pt x="17759" y="71976"/>
                  </a:cubicBezTo>
                  <a:cubicBezTo>
                    <a:pt x="20948" y="71976"/>
                    <a:pt x="23782" y="69903"/>
                    <a:pt x="24668" y="68468"/>
                  </a:cubicBezTo>
                  <a:cubicBezTo>
                    <a:pt x="25553" y="67034"/>
                    <a:pt x="26970" y="61932"/>
                    <a:pt x="27856" y="58584"/>
                  </a:cubicBezTo>
                  <a:cubicBezTo>
                    <a:pt x="28742" y="55555"/>
                    <a:pt x="30690" y="48222"/>
                    <a:pt x="31753" y="44236"/>
                  </a:cubicBezTo>
                  <a:cubicBezTo>
                    <a:pt x="32816" y="40729"/>
                    <a:pt x="33879" y="37222"/>
                    <a:pt x="34764" y="33555"/>
                  </a:cubicBezTo>
                  <a:cubicBezTo>
                    <a:pt x="36713" y="27019"/>
                    <a:pt x="37067" y="25743"/>
                    <a:pt x="42204" y="19207"/>
                  </a:cubicBezTo>
                  <a:cubicBezTo>
                    <a:pt x="47164" y="12830"/>
                    <a:pt x="55489" y="4540"/>
                    <a:pt x="68774" y="4540"/>
                  </a:cubicBezTo>
                  <a:cubicBezTo>
                    <a:pt x="79048" y="4540"/>
                    <a:pt x="79225" y="12671"/>
                    <a:pt x="79225" y="15700"/>
                  </a:cubicBezTo>
                  <a:cubicBezTo>
                    <a:pt x="79225" y="25265"/>
                    <a:pt x="71609" y="42961"/>
                    <a:pt x="68774" y="49657"/>
                  </a:cubicBezTo>
                  <a:cubicBezTo>
                    <a:pt x="66826" y="54120"/>
                    <a:pt x="66117" y="55555"/>
                    <a:pt x="66117" y="58265"/>
                  </a:cubicBezTo>
                  <a:cubicBezTo>
                    <a:pt x="66117" y="66715"/>
                    <a:pt x="73911" y="71976"/>
                    <a:pt x="82945" y="71976"/>
                  </a:cubicBezTo>
                  <a:cubicBezTo>
                    <a:pt x="100659" y="71976"/>
                    <a:pt x="108453" y="49975"/>
                    <a:pt x="108453" y="47584"/>
                  </a:cubicBezTo>
                  <a:cubicBezTo>
                    <a:pt x="108453" y="45512"/>
                    <a:pt x="106150" y="45512"/>
                    <a:pt x="105619" y="45512"/>
                  </a:cubicBezTo>
                  <a:cubicBezTo>
                    <a:pt x="103139" y="45512"/>
                    <a:pt x="102962" y="46468"/>
                    <a:pt x="102253" y="48222"/>
                  </a:cubicBezTo>
                  <a:cubicBezTo>
                    <a:pt x="98179" y="60975"/>
                    <a:pt x="90562" y="67512"/>
                    <a:pt x="83477" y="67512"/>
                  </a:cubicBezTo>
                  <a:cubicBezTo>
                    <a:pt x="79757" y="67512"/>
                    <a:pt x="79048" y="65280"/>
                    <a:pt x="79048" y="61932"/>
                  </a:cubicBezTo>
                  <a:cubicBezTo>
                    <a:pt x="79048" y="58265"/>
                    <a:pt x="79934" y="56193"/>
                    <a:pt x="83122" y="49019"/>
                  </a:cubicBezTo>
                  <a:cubicBezTo>
                    <a:pt x="85248" y="44077"/>
                    <a:pt x="92511" y="27178"/>
                    <a:pt x="92511" y="18250"/>
                  </a:cubicBezTo>
                  <a:cubicBezTo>
                    <a:pt x="92511" y="2786"/>
                    <a:pt x="78871" y="76"/>
                    <a:pt x="69483" y="76"/>
                  </a:cubicBezTo>
                  <a:cubicBezTo>
                    <a:pt x="54781" y="76"/>
                    <a:pt x="44861" y="8207"/>
                    <a:pt x="39547" y="14584"/>
                  </a:cubicBezTo>
                  <a:cubicBezTo>
                    <a:pt x="38307" y="3584"/>
                    <a:pt x="27856" y="76"/>
                    <a:pt x="20593" y="76"/>
                  </a:cubicBezTo>
                  <a:cubicBezTo>
                    <a:pt x="12977" y="76"/>
                    <a:pt x="8903" y="5018"/>
                    <a:pt x="6600" y="8685"/>
                  </a:cubicBezTo>
                  <a:cubicBezTo>
                    <a:pt x="2703" y="14584"/>
                    <a:pt x="223" y="23671"/>
                    <a:pt x="223" y="24468"/>
                  </a:cubicBezTo>
                  <a:cubicBezTo>
                    <a:pt x="223" y="26540"/>
                    <a:pt x="2703" y="26540"/>
                    <a:pt x="3234" y="26540"/>
                  </a:cubicBezTo>
                  <a:cubicBezTo>
                    <a:pt x="5714" y="26540"/>
                    <a:pt x="5891" y="26062"/>
                    <a:pt x="7131" y="21758"/>
                  </a:cubicBezTo>
                  <a:cubicBezTo>
                    <a:pt x="9788" y="12352"/>
                    <a:pt x="13154" y="4540"/>
                    <a:pt x="20062" y="4540"/>
                  </a:cubicBezTo>
                  <a:cubicBezTo>
                    <a:pt x="24668" y="4540"/>
                    <a:pt x="25908" y="8047"/>
                    <a:pt x="25908" y="12352"/>
                  </a:cubicBezTo>
                  <a:cubicBezTo>
                    <a:pt x="25908" y="15381"/>
                    <a:pt x="24313" y="21279"/>
                    <a:pt x="23073" y="25584"/>
                  </a:cubicBezTo>
                  <a:cubicBezTo>
                    <a:pt x="21833" y="29888"/>
                    <a:pt x="20062" y="36424"/>
                    <a:pt x="19176" y="39932"/>
                  </a:cubicBezTo>
                  <a:lnTo>
                    <a:pt x="13508" y="60338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781" name="任意形状 5780">
              <a:extLst>
                <a:ext uri="{FF2B5EF4-FFF2-40B4-BE49-F238E27FC236}">
                  <a16:creationId xmlns:a16="http://schemas.microsoft.com/office/drawing/2014/main" id="{BD1FAB86-5E61-8B2F-31D5-35AC0CA40816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12158779" y="7049544"/>
              <a:ext cx="58707" cy="227745"/>
            </a:xfrm>
            <a:custGeom>
              <a:avLst/>
              <a:gdLst>
                <a:gd name="connsiteX0" fmla="*/ 58936 w 58707"/>
                <a:gd name="connsiteY0" fmla="*/ 225543 h 227745"/>
                <a:gd name="connsiteX1" fmla="*/ 54634 w 58707"/>
                <a:gd name="connsiteY1" fmla="*/ 220533 h 227745"/>
                <a:gd name="connsiteX2" fmla="*/ 14905 w 58707"/>
                <a:gd name="connsiteY2" fmla="*/ 113948 h 227745"/>
                <a:gd name="connsiteX3" fmla="*/ 55646 w 58707"/>
                <a:gd name="connsiteY3" fmla="*/ 6224 h 227745"/>
                <a:gd name="connsiteX4" fmla="*/ 58936 w 58707"/>
                <a:gd name="connsiteY4" fmla="*/ 2352 h 227745"/>
                <a:gd name="connsiteX5" fmla="*/ 56406 w 58707"/>
                <a:gd name="connsiteY5" fmla="*/ 75 h 227745"/>
                <a:gd name="connsiteX6" fmla="*/ 16171 w 58707"/>
                <a:gd name="connsiteY6" fmla="*/ 44485 h 227745"/>
                <a:gd name="connsiteX7" fmla="*/ 228 w 58707"/>
                <a:gd name="connsiteY7" fmla="*/ 113948 h 227745"/>
                <a:gd name="connsiteX8" fmla="*/ 16930 w 58707"/>
                <a:gd name="connsiteY8" fmla="*/ 185004 h 227745"/>
                <a:gd name="connsiteX9" fmla="*/ 56406 w 58707"/>
                <a:gd name="connsiteY9" fmla="*/ 227821 h 227745"/>
                <a:gd name="connsiteX10" fmla="*/ 58936 w 58707"/>
                <a:gd name="connsiteY10" fmla="*/ 225543 h 2277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707" h="227745">
                  <a:moveTo>
                    <a:pt x="58936" y="225543"/>
                  </a:moveTo>
                  <a:cubicBezTo>
                    <a:pt x="58936" y="224860"/>
                    <a:pt x="58936" y="224404"/>
                    <a:pt x="54634" y="220533"/>
                  </a:cubicBezTo>
                  <a:cubicBezTo>
                    <a:pt x="23003" y="191837"/>
                    <a:pt x="14905" y="148793"/>
                    <a:pt x="14905" y="113948"/>
                  </a:cubicBezTo>
                  <a:cubicBezTo>
                    <a:pt x="14905" y="74320"/>
                    <a:pt x="24521" y="34692"/>
                    <a:pt x="55646" y="6224"/>
                  </a:cubicBezTo>
                  <a:cubicBezTo>
                    <a:pt x="58936" y="3491"/>
                    <a:pt x="58936" y="3035"/>
                    <a:pt x="58936" y="2352"/>
                  </a:cubicBezTo>
                  <a:cubicBezTo>
                    <a:pt x="58936" y="758"/>
                    <a:pt x="57924" y="75"/>
                    <a:pt x="56406" y="75"/>
                  </a:cubicBezTo>
                  <a:cubicBezTo>
                    <a:pt x="53875" y="75"/>
                    <a:pt x="31101" y="15561"/>
                    <a:pt x="16171" y="44485"/>
                  </a:cubicBezTo>
                  <a:cubicBezTo>
                    <a:pt x="3265" y="69537"/>
                    <a:pt x="228" y="94817"/>
                    <a:pt x="228" y="113948"/>
                  </a:cubicBezTo>
                  <a:cubicBezTo>
                    <a:pt x="228" y="131712"/>
                    <a:pt x="3012" y="159269"/>
                    <a:pt x="16930" y="185004"/>
                  </a:cubicBezTo>
                  <a:cubicBezTo>
                    <a:pt x="32113" y="213017"/>
                    <a:pt x="53875" y="227821"/>
                    <a:pt x="56406" y="227821"/>
                  </a:cubicBezTo>
                  <a:cubicBezTo>
                    <a:pt x="57924" y="227821"/>
                    <a:pt x="58936" y="227137"/>
                    <a:pt x="58936" y="225543"/>
                  </a:cubicBez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782" name="任意形状 5781">
              <a:extLst>
                <a:ext uri="{FF2B5EF4-FFF2-40B4-BE49-F238E27FC236}">
                  <a16:creationId xmlns:a16="http://schemas.microsoft.com/office/drawing/2014/main" id="{7BEBBBEA-5CED-EC40-C10B-6FC48DDD0E32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12237957" y="7077784"/>
              <a:ext cx="77686" cy="145074"/>
            </a:xfrm>
            <a:custGeom>
              <a:avLst/>
              <a:gdLst>
                <a:gd name="connsiteX0" fmla="*/ 46541 w 77686"/>
                <a:gd name="connsiteY0" fmla="*/ 51545 h 145074"/>
                <a:gd name="connsiteX1" fmla="*/ 70327 w 77686"/>
                <a:gd name="connsiteY1" fmla="*/ 51545 h 145074"/>
                <a:gd name="connsiteX2" fmla="*/ 77919 w 77686"/>
                <a:gd name="connsiteY2" fmla="*/ 46990 h 145074"/>
                <a:gd name="connsiteX3" fmla="*/ 70833 w 77686"/>
                <a:gd name="connsiteY3" fmla="*/ 44485 h 145074"/>
                <a:gd name="connsiteX4" fmla="*/ 48565 w 77686"/>
                <a:gd name="connsiteY4" fmla="*/ 44485 h 145074"/>
                <a:gd name="connsiteX5" fmla="*/ 58940 w 77686"/>
                <a:gd name="connsiteY5" fmla="*/ 6224 h 145074"/>
                <a:gd name="connsiteX6" fmla="*/ 51602 w 77686"/>
                <a:gd name="connsiteY6" fmla="*/ 75 h 145074"/>
                <a:gd name="connsiteX7" fmla="*/ 41479 w 77686"/>
                <a:gd name="connsiteY7" fmla="*/ 8274 h 145074"/>
                <a:gd name="connsiteX8" fmla="*/ 31610 w 77686"/>
                <a:gd name="connsiteY8" fmla="*/ 44485 h 145074"/>
                <a:gd name="connsiteX9" fmla="*/ 7824 w 77686"/>
                <a:gd name="connsiteY9" fmla="*/ 44485 h 145074"/>
                <a:gd name="connsiteX10" fmla="*/ 232 w 77686"/>
                <a:gd name="connsiteY10" fmla="*/ 48812 h 145074"/>
                <a:gd name="connsiteX11" fmla="*/ 7318 w 77686"/>
                <a:gd name="connsiteY11" fmla="*/ 51545 h 145074"/>
                <a:gd name="connsiteX12" fmla="*/ 29586 w 77686"/>
                <a:gd name="connsiteY12" fmla="*/ 51545 h 145074"/>
                <a:gd name="connsiteX13" fmla="*/ 10354 w 77686"/>
                <a:gd name="connsiteY13" fmla="*/ 124196 h 145074"/>
                <a:gd name="connsiteX14" fmla="*/ 33635 w 77686"/>
                <a:gd name="connsiteY14" fmla="*/ 145149 h 145074"/>
                <a:gd name="connsiteX15" fmla="*/ 73870 w 77686"/>
                <a:gd name="connsiteY15" fmla="*/ 110076 h 145074"/>
                <a:gd name="connsiteX16" fmla="*/ 70833 w 77686"/>
                <a:gd name="connsiteY16" fmla="*/ 107799 h 145074"/>
                <a:gd name="connsiteX17" fmla="*/ 67038 w 77686"/>
                <a:gd name="connsiteY17" fmla="*/ 110987 h 145074"/>
                <a:gd name="connsiteX18" fmla="*/ 34141 w 77686"/>
                <a:gd name="connsiteY18" fmla="*/ 140138 h 145074"/>
                <a:gd name="connsiteX19" fmla="*/ 26296 w 77686"/>
                <a:gd name="connsiteY19" fmla="*/ 129662 h 145074"/>
                <a:gd name="connsiteX20" fmla="*/ 27815 w 77686"/>
                <a:gd name="connsiteY20" fmla="*/ 118730 h 145074"/>
                <a:gd name="connsiteX21" fmla="*/ 46541 w 77686"/>
                <a:gd name="connsiteY21" fmla="*/ 51545 h 1450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77686" h="145074">
                  <a:moveTo>
                    <a:pt x="46541" y="51545"/>
                  </a:moveTo>
                  <a:lnTo>
                    <a:pt x="70327" y="51545"/>
                  </a:lnTo>
                  <a:cubicBezTo>
                    <a:pt x="75388" y="51545"/>
                    <a:pt x="77919" y="51545"/>
                    <a:pt x="77919" y="46990"/>
                  </a:cubicBezTo>
                  <a:cubicBezTo>
                    <a:pt x="77919" y="44485"/>
                    <a:pt x="75388" y="44485"/>
                    <a:pt x="70833" y="44485"/>
                  </a:cubicBezTo>
                  <a:lnTo>
                    <a:pt x="48565" y="44485"/>
                  </a:lnTo>
                  <a:cubicBezTo>
                    <a:pt x="57675" y="12145"/>
                    <a:pt x="58940" y="7590"/>
                    <a:pt x="58940" y="6224"/>
                  </a:cubicBezTo>
                  <a:cubicBezTo>
                    <a:pt x="58940" y="2352"/>
                    <a:pt x="55903" y="75"/>
                    <a:pt x="51602" y="75"/>
                  </a:cubicBezTo>
                  <a:cubicBezTo>
                    <a:pt x="50842" y="75"/>
                    <a:pt x="43757" y="302"/>
                    <a:pt x="41479" y="8274"/>
                  </a:cubicBezTo>
                  <a:lnTo>
                    <a:pt x="31610" y="44485"/>
                  </a:lnTo>
                  <a:lnTo>
                    <a:pt x="7824" y="44485"/>
                  </a:lnTo>
                  <a:cubicBezTo>
                    <a:pt x="2763" y="44485"/>
                    <a:pt x="232" y="44485"/>
                    <a:pt x="232" y="48812"/>
                  </a:cubicBezTo>
                  <a:cubicBezTo>
                    <a:pt x="232" y="51545"/>
                    <a:pt x="2257" y="51545"/>
                    <a:pt x="7318" y="51545"/>
                  </a:cubicBezTo>
                  <a:lnTo>
                    <a:pt x="29586" y="51545"/>
                  </a:lnTo>
                  <a:cubicBezTo>
                    <a:pt x="11366" y="116225"/>
                    <a:pt x="10354" y="120097"/>
                    <a:pt x="10354" y="124196"/>
                  </a:cubicBezTo>
                  <a:cubicBezTo>
                    <a:pt x="10354" y="136495"/>
                    <a:pt x="19970" y="145149"/>
                    <a:pt x="33635" y="145149"/>
                  </a:cubicBezTo>
                  <a:cubicBezTo>
                    <a:pt x="59446" y="145149"/>
                    <a:pt x="73870" y="111898"/>
                    <a:pt x="73870" y="110076"/>
                  </a:cubicBezTo>
                  <a:cubicBezTo>
                    <a:pt x="73870" y="107799"/>
                    <a:pt x="71846" y="107799"/>
                    <a:pt x="70833" y="107799"/>
                  </a:cubicBezTo>
                  <a:cubicBezTo>
                    <a:pt x="68556" y="107799"/>
                    <a:pt x="68303" y="108482"/>
                    <a:pt x="67038" y="110987"/>
                  </a:cubicBezTo>
                  <a:cubicBezTo>
                    <a:pt x="56156" y="134673"/>
                    <a:pt x="42745" y="140138"/>
                    <a:pt x="34141" y="140138"/>
                  </a:cubicBezTo>
                  <a:cubicBezTo>
                    <a:pt x="28827" y="140138"/>
                    <a:pt x="26296" y="137178"/>
                    <a:pt x="26296" y="129662"/>
                  </a:cubicBezTo>
                  <a:cubicBezTo>
                    <a:pt x="26296" y="124196"/>
                    <a:pt x="26803" y="122602"/>
                    <a:pt x="27815" y="118730"/>
                  </a:cubicBezTo>
                  <a:lnTo>
                    <a:pt x="46541" y="51545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783" name="任意形状 5782">
              <a:extLst>
                <a:ext uri="{FF2B5EF4-FFF2-40B4-BE49-F238E27FC236}">
                  <a16:creationId xmlns:a16="http://schemas.microsoft.com/office/drawing/2014/main" id="{05263D02-A303-BA79-FE48-D9E333F85E44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12337940" y="7049544"/>
              <a:ext cx="58707" cy="227745"/>
            </a:xfrm>
            <a:custGeom>
              <a:avLst/>
              <a:gdLst>
                <a:gd name="connsiteX0" fmla="*/ 58944 w 58707"/>
                <a:gd name="connsiteY0" fmla="*/ 113948 h 227745"/>
                <a:gd name="connsiteX1" fmla="*/ 42242 w 58707"/>
                <a:gd name="connsiteY1" fmla="*/ 42891 h 227745"/>
                <a:gd name="connsiteX2" fmla="*/ 2766 w 58707"/>
                <a:gd name="connsiteY2" fmla="*/ 75 h 227745"/>
                <a:gd name="connsiteX3" fmla="*/ 236 w 58707"/>
                <a:gd name="connsiteY3" fmla="*/ 2352 h 227745"/>
                <a:gd name="connsiteX4" fmla="*/ 5044 w 58707"/>
                <a:gd name="connsiteY4" fmla="*/ 7590 h 227745"/>
                <a:gd name="connsiteX5" fmla="*/ 44267 w 58707"/>
                <a:gd name="connsiteY5" fmla="*/ 113948 h 227745"/>
                <a:gd name="connsiteX6" fmla="*/ 3525 w 58707"/>
                <a:gd name="connsiteY6" fmla="*/ 221672 h 227745"/>
                <a:gd name="connsiteX7" fmla="*/ 236 w 58707"/>
                <a:gd name="connsiteY7" fmla="*/ 225543 h 227745"/>
                <a:gd name="connsiteX8" fmla="*/ 2766 w 58707"/>
                <a:gd name="connsiteY8" fmla="*/ 227821 h 227745"/>
                <a:gd name="connsiteX9" fmla="*/ 43001 w 58707"/>
                <a:gd name="connsiteY9" fmla="*/ 183410 h 227745"/>
                <a:gd name="connsiteX10" fmla="*/ 58944 w 58707"/>
                <a:gd name="connsiteY10" fmla="*/ 113948 h 2277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707" h="227745">
                  <a:moveTo>
                    <a:pt x="58944" y="113948"/>
                  </a:moveTo>
                  <a:cubicBezTo>
                    <a:pt x="58944" y="96184"/>
                    <a:pt x="56160" y="68626"/>
                    <a:pt x="42242" y="42891"/>
                  </a:cubicBezTo>
                  <a:cubicBezTo>
                    <a:pt x="27059" y="14878"/>
                    <a:pt x="5297" y="75"/>
                    <a:pt x="2766" y="75"/>
                  </a:cubicBezTo>
                  <a:cubicBezTo>
                    <a:pt x="1248" y="75"/>
                    <a:pt x="236" y="986"/>
                    <a:pt x="236" y="2352"/>
                  </a:cubicBezTo>
                  <a:cubicBezTo>
                    <a:pt x="236" y="3035"/>
                    <a:pt x="236" y="3491"/>
                    <a:pt x="5044" y="7590"/>
                  </a:cubicBezTo>
                  <a:cubicBezTo>
                    <a:pt x="29843" y="30137"/>
                    <a:pt x="44267" y="66349"/>
                    <a:pt x="44267" y="113948"/>
                  </a:cubicBezTo>
                  <a:cubicBezTo>
                    <a:pt x="44267" y="152892"/>
                    <a:pt x="34904" y="192976"/>
                    <a:pt x="3525" y="221672"/>
                  </a:cubicBezTo>
                  <a:cubicBezTo>
                    <a:pt x="236" y="224404"/>
                    <a:pt x="236" y="224860"/>
                    <a:pt x="236" y="225543"/>
                  </a:cubicBezTo>
                  <a:cubicBezTo>
                    <a:pt x="236" y="226910"/>
                    <a:pt x="1248" y="227821"/>
                    <a:pt x="2766" y="227821"/>
                  </a:cubicBezTo>
                  <a:cubicBezTo>
                    <a:pt x="5297" y="227821"/>
                    <a:pt x="28071" y="212334"/>
                    <a:pt x="43001" y="183410"/>
                  </a:cubicBezTo>
                  <a:cubicBezTo>
                    <a:pt x="55907" y="158358"/>
                    <a:pt x="58944" y="133078"/>
                    <a:pt x="58944" y="113948"/>
                  </a:cubicBez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784" name="任意形状 5783">
              <a:extLst>
                <a:ext uri="{FF2B5EF4-FFF2-40B4-BE49-F238E27FC236}">
                  <a16:creationId xmlns:a16="http://schemas.microsoft.com/office/drawing/2014/main" id="{9DF5B899-69A2-2ADE-1A1F-F11A4FEAF784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12506387" y="7136770"/>
              <a:ext cx="168278" cy="53292"/>
            </a:xfrm>
            <a:custGeom>
              <a:avLst/>
              <a:gdLst>
                <a:gd name="connsiteX0" fmla="*/ 159918 w 168278"/>
                <a:gd name="connsiteY0" fmla="*/ 9185 h 53292"/>
                <a:gd name="connsiteX1" fmla="*/ 168521 w 168278"/>
                <a:gd name="connsiteY1" fmla="*/ 4630 h 53292"/>
                <a:gd name="connsiteX2" fmla="*/ 160171 w 168278"/>
                <a:gd name="connsiteY2" fmla="*/ 75 h 53292"/>
                <a:gd name="connsiteX3" fmla="*/ 8593 w 168278"/>
                <a:gd name="connsiteY3" fmla="*/ 75 h 53292"/>
                <a:gd name="connsiteX4" fmla="*/ 242 w 168278"/>
                <a:gd name="connsiteY4" fmla="*/ 4630 h 53292"/>
                <a:gd name="connsiteX5" fmla="*/ 8846 w 168278"/>
                <a:gd name="connsiteY5" fmla="*/ 9185 h 53292"/>
                <a:gd name="connsiteX6" fmla="*/ 159918 w 168278"/>
                <a:gd name="connsiteY6" fmla="*/ 9185 h 53292"/>
                <a:gd name="connsiteX7" fmla="*/ 160171 w 168278"/>
                <a:gd name="connsiteY7" fmla="*/ 53367 h 53292"/>
                <a:gd name="connsiteX8" fmla="*/ 168521 w 168278"/>
                <a:gd name="connsiteY8" fmla="*/ 48812 h 53292"/>
                <a:gd name="connsiteX9" fmla="*/ 159918 w 168278"/>
                <a:gd name="connsiteY9" fmla="*/ 44257 h 53292"/>
                <a:gd name="connsiteX10" fmla="*/ 8846 w 168278"/>
                <a:gd name="connsiteY10" fmla="*/ 44257 h 53292"/>
                <a:gd name="connsiteX11" fmla="*/ 242 w 168278"/>
                <a:gd name="connsiteY11" fmla="*/ 48812 h 53292"/>
                <a:gd name="connsiteX12" fmla="*/ 8593 w 168278"/>
                <a:gd name="connsiteY12" fmla="*/ 53367 h 53292"/>
                <a:gd name="connsiteX13" fmla="*/ 160171 w 168278"/>
                <a:gd name="connsiteY13" fmla="*/ 53367 h 532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68278" h="53292">
                  <a:moveTo>
                    <a:pt x="159918" y="9185"/>
                  </a:moveTo>
                  <a:cubicBezTo>
                    <a:pt x="163713" y="9185"/>
                    <a:pt x="168521" y="9185"/>
                    <a:pt x="168521" y="4630"/>
                  </a:cubicBezTo>
                  <a:cubicBezTo>
                    <a:pt x="168521" y="75"/>
                    <a:pt x="163713" y="75"/>
                    <a:pt x="160171" y="75"/>
                  </a:cubicBezTo>
                  <a:lnTo>
                    <a:pt x="8593" y="75"/>
                  </a:lnTo>
                  <a:cubicBezTo>
                    <a:pt x="5050" y="75"/>
                    <a:pt x="242" y="75"/>
                    <a:pt x="242" y="4630"/>
                  </a:cubicBezTo>
                  <a:cubicBezTo>
                    <a:pt x="242" y="9185"/>
                    <a:pt x="5050" y="9185"/>
                    <a:pt x="8846" y="9185"/>
                  </a:cubicBezTo>
                  <a:lnTo>
                    <a:pt x="159918" y="9185"/>
                  </a:lnTo>
                  <a:close/>
                  <a:moveTo>
                    <a:pt x="160171" y="53367"/>
                  </a:moveTo>
                  <a:cubicBezTo>
                    <a:pt x="163713" y="53367"/>
                    <a:pt x="168521" y="53367"/>
                    <a:pt x="168521" y="48812"/>
                  </a:cubicBezTo>
                  <a:cubicBezTo>
                    <a:pt x="168521" y="44257"/>
                    <a:pt x="163713" y="44257"/>
                    <a:pt x="159918" y="44257"/>
                  </a:cubicBezTo>
                  <a:lnTo>
                    <a:pt x="8846" y="44257"/>
                  </a:lnTo>
                  <a:cubicBezTo>
                    <a:pt x="5050" y="44257"/>
                    <a:pt x="242" y="44257"/>
                    <a:pt x="242" y="48812"/>
                  </a:cubicBezTo>
                  <a:cubicBezTo>
                    <a:pt x="242" y="53367"/>
                    <a:pt x="5050" y="53367"/>
                    <a:pt x="8593" y="53367"/>
                  </a:cubicBezTo>
                  <a:lnTo>
                    <a:pt x="160171" y="53367"/>
                  </a:lnTo>
                  <a:close/>
                </a:path>
              </a:pathLst>
            </a:custGeom>
            <a:solidFill>
              <a:srgbClr val="000000"/>
            </a:solidFill>
            <a:ln w="25400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</p:grpSp>
      <p:sp>
        <p:nvSpPr>
          <p:cNvPr id="5900" name="左大括号 5899">
            <a:extLst>
              <a:ext uri="{FF2B5EF4-FFF2-40B4-BE49-F238E27FC236}">
                <a16:creationId xmlns:a16="http://schemas.microsoft.com/office/drawing/2014/main" id="{13446A85-E955-E08F-BD46-64E7EA1A3F44}"/>
              </a:ext>
            </a:extLst>
          </p:cNvPr>
          <p:cNvSpPr/>
          <p:nvPr/>
        </p:nvSpPr>
        <p:spPr>
          <a:xfrm>
            <a:off x="1268072" y="3853938"/>
            <a:ext cx="303439" cy="1198075"/>
          </a:xfrm>
          <a:prstGeom prst="leftBrac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106" name="下箭头 6105">
            <a:extLst>
              <a:ext uri="{FF2B5EF4-FFF2-40B4-BE49-F238E27FC236}">
                <a16:creationId xmlns:a16="http://schemas.microsoft.com/office/drawing/2014/main" id="{2707D8EF-85CA-B1D1-F5DA-CAD2C3131DCB}"/>
              </a:ext>
            </a:extLst>
          </p:cNvPr>
          <p:cNvSpPr/>
          <p:nvPr/>
        </p:nvSpPr>
        <p:spPr>
          <a:xfrm>
            <a:off x="2823048" y="2867844"/>
            <a:ext cx="181938" cy="679438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107" name="圆角矩形 6106">
            <a:extLst>
              <a:ext uri="{FF2B5EF4-FFF2-40B4-BE49-F238E27FC236}">
                <a16:creationId xmlns:a16="http://schemas.microsoft.com/office/drawing/2014/main" id="{A1C769F5-21F6-5DA0-594D-EFBF5CF711EA}"/>
              </a:ext>
            </a:extLst>
          </p:cNvPr>
          <p:cNvSpPr/>
          <p:nvPr/>
        </p:nvSpPr>
        <p:spPr>
          <a:xfrm>
            <a:off x="281885" y="3642854"/>
            <a:ext cx="5545728" cy="2449710"/>
          </a:xfrm>
          <a:prstGeom prst="roundRect">
            <a:avLst>
              <a:gd name="adj" fmla="val 9396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108" name="文本框 6107">
            <a:extLst>
              <a:ext uri="{FF2B5EF4-FFF2-40B4-BE49-F238E27FC236}">
                <a16:creationId xmlns:a16="http://schemas.microsoft.com/office/drawing/2014/main" id="{88587A6A-44F5-84D5-A9B0-2D3F7CCFA72F}"/>
              </a:ext>
            </a:extLst>
          </p:cNvPr>
          <p:cNvSpPr txBox="1"/>
          <p:nvPr/>
        </p:nvSpPr>
        <p:spPr>
          <a:xfrm>
            <a:off x="3088622" y="3024162"/>
            <a:ext cx="1544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ization</a:t>
            </a:r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FADCDE97-B240-D471-1714-E6BDA6D8BE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121746"/>
              </p:ext>
            </p:extLst>
          </p:nvPr>
        </p:nvGraphicFramePr>
        <p:xfrm>
          <a:off x="252805" y="823525"/>
          <a:ext cx="50498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7" imgW="2933640" imgH="380880" progId="Equation.DSMT4">
                  <p:embed/>
                </p:oleObj>
              </mc:Choice>
              <mc:Fallback>
                <p:oleObj name="Equation" r:id="rId97" imgW="2933640" imgH="380880" progId="Equation.DSMT4">
                  <p:embed/>
                  <p:pic>
                    <p:nvPicPr>
                      <p:cNvPr id="243" name="对象 242">
                        <a:extLst>
                          <a:ext uri="{FF2B5EF4-FFF2-40B4-BE49-F238E27FC236}">
                            <a16:creationId xmlns:a16="http://schemas.microsoft.com/office/drawing/2014/main" id="{139075C5-1718-41B3-AC1B-A10A6EC837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8"/>
                      <a:stretch>
                        <a:fillRect/>
                      </a:stretch>
                    </p:blipFill>
                    <p:spPr>
                      <a:xfrm>
                        <a:off x="252805" y="823525"/>
                        <a:ext cx="5049838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B3643DFA-3AD9-F0A0-E1FB-FC81B4A02058}"/>
              </a:ext>
            </a:extLst>
          </p:cNvPr>
          <p:cNvSpPr txBox="1"/>
          <p:nvPr/>
        </p:nvSpPr>
        <p:spPr>
          <a:xfrm>
            <a:off x="5511302" y="989693"/>
            <a:ext cx="939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,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AF201F1-FF0E-8E3C-3EBD-FCF954F8D0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531549"/>
              </p:ext>
            </p:extLst>
          </p:nvPr>
        </p:nvGraphicFramePr>
        <p:xfrm>
          <a:off x="6450983" y="800339"/>
          <a:ext cx="3460638" cy="677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9" imgW="1942920" imgH="380880" progId="Equation.DSMT4">
                  <p:embed/>
                </p:oleObj>
              </mc:Choice>
              <mc:Fallback>
                <p:oleObj name="Equation" r:id="rId99" imgW="1942920" imgH="380880" progId="Equation.DSMT4">
                  <p:embed/>
                  <p:pic>
                    <p:nvPicPr>
                      <p:cNvPr id="178" name="对象 177">
                        <a:extLst>
                          <a:ext uri="{FF2B5EF4-FFF2-40B4-BE49-F238E27FC236}">
                            <a16:creationId xmlns:a16="http://schemas.microsoft.com/office/drawing/2014/main" id="{7B10A63C-21C6-4018-9676-4114A667B6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0"/>
                      <a:stretch>
                        <a:fillRect/>
                      </a:stretch>
                    </p:blipFill>
                    <p:spPr>
                      <a:xfrm>
                        <a:off x="6450983" y="800339"/>
                        <a:ext cx="3460638" cy="677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06F02EA-4E7C-1947-8366-CC903D5C4C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538964"/>
              </p:ext>
            </p:extLst>
          </p:nvPr>
        </p:nvGraphicFramePr>
        <p:xfrm>
          <a:off x="252805" y="1425717"/>
          <a:ext cx="1155065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1" imgW="6781680" imgH="431640" progId="Equation.DSMT4">
                  <p:embed/>
                </p:oleObj>
              </mc:Choice>
              <mc:Fallback>
                <p:oleObj name="Equation" r:id="rId101" imgW="6781680" imgH="431640" progId="Equation.DSMT4">
                  <p:embed/>
                  <p:pic>
                    <p:nvPicPr>
                      <p:cNvPr id="99" name="对象 98">
                        <a:extLst>
                          <a:ext uri="{FF2B5EF4-FFF2-40B4-BE49-F238E27FC236}">
                            <a16:creationId xmlns:a16="http://schemas.microsoft.com/office/drawing/2014/main" id="{712B5725-04AB-42A7-801F-51220E68EA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2"/>
                      <a:stretch>
                        <a:fillRect/>
                      </a:stretch>
                    </p:blipFill>
                    <p:spPr>
                      <a:xfrm>
                        <a:off x="252805" y="1425717"/>
                        <a:ext cx="11550650" cy="735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33DD97C-C7B5-3475-DB95-9FA8C9250C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173650"/>
              </p:ext>
            </p:extLst>
          </p:nvPr>
        </p:nvGraphicFramePr>
        <p:xfrm>
          <a:off x="252805" y="2095505"/>
          <a:ext cx="1053465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3" imgW="6210000" imgH="431640" progId="Equation.DSMT4">
                  <p:embed/>
                </p:oleObj>
              </mc:Choice>
              <mc:Fallback>
                <p:oleObj name="Equation" r:id="rId103" imgW="6210000" imgH="431640" progId="Equation.DSMT4">
                  <p:embed/>
                  <p:pic>
                    <p:nvPicPr>
                      <p:cNvPr id="101" name="对象 100">
                        <a:extLst>
                          <a:ext uri="{FF2B5EF4-FFF2-40B4-BE49-F238E27FC236}">
                            <a16:creationId xmlns:a16="http://schemas.microsoft.com/office/drawing/2014/main" id="{8A9B5715-BBF9-44CB-9ED0-FDD58CE09C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4"/>
                      <a:stretch>
                        <a:fillRect/>
                      </a:stretch>
                    </p:blipFill>
                    <p:spPr>
                      <a:xfrm>
                        <a:off x="252805" y="2095505"/>
                        <a:ext cx="10534650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3">
            <a:extLst>
              <a:ext uri="{FF2B5EF4-FFF2-40B4-BE49-F238E27FC236}">
                <a16:creationId xmlns:a16="http://schemas.microsoft.com/office/drawing/2014/main" id="{3E78E012-8584-8121-580E-8DF40C47B4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</p:spPr>
        <p:txBody>
          <a:bodyPr/>
          <a:lstStyle/>
          <a:p>
            <a:fld id="{5E24933A-C74A-467E-85FB-EE2D97A2ED83}" type="slidenum">
              <a:rPr lang="zh-CN" altLang="en-US" smtClean="0"/>
              <a:t>12</a:t>
            </a:fld>
            <a:endParaRPr lang="zh-CN" altLang="en-US" dirty="0"/>
          </a:p>
        </p:txBody>
      </p:sp>
      <p:cxnSp>
        <p:nvCxnSpPr>
          <p:cNvPr id="12" name="直线连接符 11">
            <a:extLst>
              <a:ext uri="{FF2B5EF4-FFF2-40B4-BE49-F238E27FC236}">
                <a16:creationId xmlns:a16="http://schemas.microsoft.com/office/drawing/2014/main" id="{3D087933-916B-E82A-8BCA-E852726377C0}"/>
              </a:ext>
            </a:extLst>
          </p:cNvPr>
          <p:cNvCxnSpPr>
            <a:cxnSpLocks/>
          </p:cNvCxnSpPr>
          <p:nvPr/>
        </p:nvCxnSpPr>
        <p:spPr>
          <a:xfrm>
            <a:off x="-8123" y="627594"/>
            <a:ext cx="11400023" cy="0"/>
          </a:xfrm>
          <a:prstGeom prst="line">
            <a:avLst/>
          </a:prstGeom>
          <a:ln w="508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线连接符 12">
            <a:extLst>
              <a:ext uri="{FF2B5EF4-FFF2-40B4-BE49-F238E27FC236}">
                <a16:creationId xmlns:a16="http://schemas.microsoft.com/office/drawing/2014/main" id="{1D52A373-2E7D-138F-16F1-94798BF0EDB9}"/>
              </a:ext>
            </a:extLst>
          </p:cNvPr>
          <p:cNvCxnSpPr>
            <a:cxnSpLocks/>
          </p:cNvCxnSpPr>
          <p:nvPr/>
        </p:nvCxnSpPr>
        <p:spPr>
          <a:xfrm>
            <a:off x="-8123" y="582088"/>
            <a:ext cx="9291823" cy="0"/>
          </a:xfrm>
          <a:prstGeom prst="line">
            <a:avLst/>
          </a:prstGeom>
          <a:ln w="508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645F5046-8BFE-4C93-F2F6-D8D842FC12A3}"/>
              </a:ext>
            </a:extLst>
          </p:cNvPr>
          <p:cNvSpPr txBox="1"/>
          <p:nvPr/>
        </p:nvSpPr>
        <p:spPr>
          <a:xfrm>
            <a:off x="1025353" y="6290289"/>
            <a:ext cx="4046492" cy="369332"/>
          </a:xfrm>
          <a:prstGeom prst="rect">
            <a:avLst/>
          </a:prstGeom>
          <a:solidFill>
            <a:schemeClr val="accent2">
              <a:alpha val="46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can be applied to any given nuclide.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1B67C849-2013-A59B-AFF6-2B966BF0EB2E}"/>
              </a:ext>
            </a:extLst>
          </p:cNvPr>
          <p:cNvPicPr>
            <a:picLocks noChangeAspect="1"/>
          </p:cNvPicPr>
          <p:nvPr/>
        </p:nvPicPr>
        <p:blipFill>
          <a:blip r:embed="rId105"/>
          <a:stretch>
            <a:fillRect/>
          </a:stretch>
        </p:blipFill>
        <p:spPr>
          <a:xfrm>
            <a:off x="6629683" y="2998469"/>
            <a:ext cx="4376743" cy="3360484"/>
          </a:xfrm>
          <a:prstGeom prst="rect">
            <a:avLst/>
          </a:prstGeom>
        </p:spPr>
      </p:pic>
      <p:sp>
        <p:nvSpPr>
          <p:cNvPr id="17" name="圆角矩形 16">
            <a:extLst>
              <a:ext uri="{FF2B5EF4-FFF2-40B4-BE49-F238E27FC236}">
                <a16:creationId xmlns:a16="http://schemas.microsoft.com/office/drawing/2014/main" id="{7BCE0394-D777-B27A-E06B-E5AAED794E92}"/>
              </a:ext>
            </a:extLst>
          </p:cNvPr>
          <p:cNvSpPr/>
          <p:nvPr/>
        </p:nvSpPr>
        <p:spPr>
          <a:xfrm rot="2166480">
            <a:off x="6505840" y="4562099"/>
            <a:ext cx="4692170" cy="339719"/>
          </a:xfrm>
          <a:prstGeom prst="roundRect">
            <a:avLst/>
          </a:prstGeom>
          <a:noFill/>
          <a:ln w="254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3" name="任意形状 22">
            <a:extLst>
              <a:ext uri="{FF2B5EF4-FFF2-40B4-BE49-F238E27FC236}">
                <a16:creationId xmlns:a16="http://schemas.microsoft.com/office/drawing/2014/main" id="{B55CFC8C-DB1E-A251-663B-EEC20F076B97}"/>
              </a:ext>
            </a:extLst>
          </p:cNvPr>
          <p:cNvSpPr/>
          <p:nvPr/>
        </p:nvSpPr>
        <p:spPr>
          <a:xfrm rot="2166480">
            <a:off x="6444401" y="3774865"/>
            <a:ext cx="2716247" cy="1396400"/>
          </a:xfrm>
          <a:custGeom>
            <a:avLst/>
            <a:gdLst>
              <a:gd name="connsiteX0" fmla="*/ 23108 w 2716247"/>
              <a:gd name="connsiteY0" fmla="*/ 23108 h 1396400"/>
              <a:gd name="connsiteX1" fmla="*/ 78897 w 2716247"/>
              <a:gd name="connsiteY1" fmla="*/ 0 h 1396400"/>
              <a:gd name="connsiteX2" fmla="*/ 2635178 w 2716247"/>
              <a:gd name="connsiteY2" fmla="*/ 0 h 1396400"/>
              <a:gd name="connsiteX3" fmla="*/ 2714075 w 2716247"/>
              <a:gd name="connsiteY3" fmla="*/ 78897 h 1396400"/>
              <a:gd name="connsiteX4" fmla="*/ 2714075 w 2716247"/>
              <a:gd name="connsiteY4" fmla="*/ 373099 h 1396400"/>
              <a:gd name="connsiteX5" fmla="*/ 2714153 w 2716247"/>
              <a:gd name="connsiteY5" fmla="*/ 373269 h 1396400"/>
              <a:gd name="connsiteX6" fmla="*/ 2715284 w 2716247"/>
              <a:gd name="connsiteY6" fmla="*/ 403822 h 1396400"/>
              <a:gd name="connsiteX7" fmla="*/ 2708287 w 2716247"/>
              <a:gd name="connsiteY7" fmla="*/ 423146 h 1396400"/>
              <a:gd name="connsiteX8" fmla="*/ 2707875 w 2716247"/>
              <a:gd name="connsiteY8" fmla="*/ 425189 h 1396400"/>
              <a:gd name="connsiteX9" fmla="*/ 2707168 w 2716247"/>
              <a:gd name="connsiteY9" fmla="*/ 426237 h 1396400"/>
              <a:gd name="connsiteX10" fmla="*/ 2704876 w 2716247"/>
              <a:gd name="connsiteY10" fmla="*/ 432568 h 1396400"/>
              <a:gd name="connsiteX11" fmla="*/ 2697379 w 2716247"/>
              <a:gd name="connsiteY11" fmla="*/ 440756 h 1396400"/>
              <a:gd name="connsiteX12" fmla="*/ 2690967 w 2716247"/>
              <a:gd name="connsiteY12" fmla="*/ 450267 h 1396400"/>
              <a:gd name="connsiteX13" fmla="*/ 2684967 w 2716247"/>
              <a:gd name="connsiteY13" fmla="*/ 454312 h 1396400"/>
              <a:gd name="connsiteX14" fmla="*/ 2683489 w 2716247"/>
              <a:gd name="connsiteY14" fmla="*/ 455926 h 1396400"/>
              <a:gd name="connsiteX15" fmla="*/ 1415163 w 2716247"/>
              <a:gd name="connsiteY15" fmla="*/ 1381076 h 1396400"/>
              <a:gd name="connsiteX16" fmla="*/ 1303734 w 2716247"/>
              <a:gd name="connsiteY16" fmla="*/ 1363643 h 1396400"/>
              <a:gd name="connsiteX17" fmla="*/ 1115748 w 2716247"/>
              <a:gd name="connsiteY17" fmla="*/ 1105925 h 1396400"/>
              <a:gd name="connsiteX18" fmla="*/ 1133181 w 2716247"/>
              <a:gd name="connsiteY18" fmla="*/ 994496 h 1396400"/>
              <a:gd name="connsiteX19" fmla="*/ 1847607 w 2716247"/>
              <a:gd name="connsiteY19" fmla="*/ 473375 h 1396400"/>
              <a:gd name="connsiteX20" fmla="*/ 78897 w 2716247"/>
              <a:gd name="connsiteY20" fmla="*/ 473375 h 1396400"/>
              <a:gd name="connsiteX21" fmla="*/ 0 w 2716247"/>
              <a:gd name="connsiteY21" fmla="*/ 394478 h 1396400"/>
              <a:gd name="connsiteX22" fmla="*/ 0 w 2716247"/>
              <a:gd name="connsiteY22" fmla="*/ 78897 h 1396400"/>
              <a:gd name="connsiteX23" fmla="*/ 23108 w 2716247"/>
              <a:gd name="connsiteY23" fmla="*/ 23108 h 139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2716247" h="1396400">
                <a:moveTo>
                  <a:pt x="23108" y="23108"/>
                </a:moveTo>
                <a:cubicBezTo>
                  <a:pt x="37386" y="8831"/>
                  <a:pt x="57110" y="0"/>
                  <a:pt x="78897" y="0"/>
                </a:cubicBezTo>
                <a:lnTo>
                  <a:pt x="2635178" y="0"/>
                </a:lnTo>
                <a:cubicBezTo>
                  <a:pt x="2678752" y="0"/>
                  <a:pt x="2714075" y="35323"/>
                  <a:pt x="2714075" y="78897"/>
                </a:cubicBezTo>
                <a:lnTo>
                  <a:pt x="2714075" y="373099"/>
                </a:lnTo>
                <a:lnTo>
                  <a:pt x="2714153" y="373269"/>
                </a:lnTo>
                <a:cubicBezTo>
                  <a:pt x="2716516" y="383356"/>
                  <a:pt x="2716861" y="393740"/>
                  <a:pt x="2715284" y="403822"/>
                </a:cubicBezTo>
                <a:lnTo>
                  <a:pt x="2708287" y="423146"/>
                </a:lnTo>
                <a:lnTo>
                  <a:pt x="2707875" y="425189"/>
                </a:lnTo>
                <a:lnTo>
                  <a:pt x="2707168" y="426237"/>
                </a:lnTo>
                <a:lnTo>
                  <a:pt x="2704876" y="432568"/>
                </a:lnTo>
                <a:lnTo>
                  <a:pt x="2697379" y="440756"/>
                </a:lnTo>
                <a:lnTo>
                  <a:pt x="2690967" y="450267"/>
                </a:lnTo>
                <a:lnTo>
                  <a:pt x="2684967" y="454312"/>
                </a:lnTo>
                <a:lnTo>
                  <a:pt x="2683489" y="455926"/>
                </a:lnTo>
                <a:lnTo>
                  <a:pt x="1415163" y="1381076"/>
                </a:lnTo>
                <a:cubicBezTo>
                  <a:pt x="1379579" y="1407032"/>
                  <a:pt x="1329690" y="1399227"/>
                  <a:pt x="1303734" y="1363643"/>
                </a:cubicBezTo>
                <a:lnTo>
                  <a:pt x="1115748" y="1105925"/>
                </a:lnTo>
                <a:cubicBezTo>
                  <a:pt x="1089792" y="1070341"/>
                  <a:pt x="1097597" y="1020452"/>
                  <a:pt x="1133181" y="994496"/>
                </a:cubicBezTo>
                <a:lnTo>
                  <a:pt x="1847607" y="473375"/>
                </a:lnTo>
                <a:lnTo>
                  <a:pt x="78897" y="473375"/>
                </a:lnTo>
                <a:cubicBezTo>
                  <a:pt x="35323" y="473375"/>
                  <a:pt x="0" y="438052"/>
                  <a:pt x="0" y="394478"/>
                </a:cubicBezTo>
                <a:lnTo>
                  <a:pt x="0" y="78897"/>
                </a:lnTo>
                <a:cubicBezTo>
                  <a:pt x="0" y="57110"/>
                  <a:pt x="8831" y="37386"/>
                  <a:pt x="23108" y="23108"/>
                </a:cubicBezTo>
                <a:close/>
              </a:path>
            </a:pathLst>
          </a:custGeom>
          <a:noFill/>
          <a:ln w="25400">
            <a:solidFill>
              <a:srgbClr val="0432FF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01E018E5-75EA-7A19-188C-ACC9280582BD}"/>
              </a:ext>
            </a:extLst>
          </p:cNvPr>
          <p:cNvSpPr txBox="1"/>
          <p:nvPr/>
        </p:nvSpPr>
        <p:spPr>
          <a:xfrm>
            <a:off x="10311657" y="5280133"/>
            <a:ext cx="7136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= 4</a:t>
            </a:r>
            <a:endParaRPr kumimoji="1" lang="zh-CN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D925D47D-8A15-C769-C4CF-71214AF09037}"/>
              </a:ext>
            </a:extLst>
          </p:cNvPr>
          <p:cNvSpPr txBox="1"/>
          <p:nvPr/>
        </p:nvSpPr>
        <p:spPr>
          <a:xfrm>
            <a:off x="8677396" y="3944381"/>
            <a:ext cx="7136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000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= 3</a:t>
            </a:r>
            <a:endParaRPr kumimoji="1" lang="zh-CN" altLang="en-US" sz="2000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AC6E6E98-6AA1-1F37-C9C3-ED0A615BBFC7}"/>
              </a:ext>
            </a:extLst>
          </p:cNvPr>
          <p:cNvSpPr txBox="1"/>
          <p:nvPr/>
        </p:nvSpPr>
        <p:spPr>
          <a:xfrm>
            <a:off x="57880" y="11014"/>
            <a:ext cx="79303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parate the contributions of 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, </a:t>
            </a:r>
            <a:r>
              <a:rPr lang="en-US" altLang="zh-CN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, and 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processes</a:t>
            </a:r>
            <a:endParaRPr lang="zh-CN" alt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1268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00" grpId="0" animBg="1"/>
      <p:bldP spid="6106" grpId="0" animBg="1"/>
      <p:bldP spid="6107" grpId="0" animBg="1"/>
      <p:bldP spid="6108" grpId="0"/>
      <p:bldP spid="15" grpId="0" animBg="1"/>
      <p:bldP spid="17" grpId="0" animBg="1"/>
      <p:bldP spid="23" grpId="0" animBg="1"/>
      <p:bldP spid="24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>
            <a:extLst>
              <a:ext uri="{FF2B5EF4-FFF2-40B4-BE49-F238E27FC236}">
                <a16:creationId xmlns:a16="http://schemas.microsoft.com/office/drawing/2014/main" id="{31828CFA-076A-BB19-879C-00643ADCF0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</p:spPr>
        <p:txBody>
          <a:bodyPr/>
          <a:lstStyle/>
          <a:p>
            <a:fld id="{5E24933A-C74A-467E-85FB-EE2D97A2ED83}" type="slidenum">
              <a:rPr lang="zh-CN" altLang="en-US" smtClean="0"/>
              <a:t>13</a:t>
            </a:fld>
            <a:endParaRPr lang="zh-CN" altLang="en-US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783E8F39-B4D0-14B7-82DE-0795EAB92C1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" b="54125"/>
          <a:stretch/>
        </p:blipFill>
        <p:spPr>
          <a:xfrm>
            <a:off x="70334" y="1267462"/>
            <a:ext cx="7944797" cy="4635628"/>
          </a:xfrm>
          <a:prstGeom prst="rect">
            <a:avLst/>
          </a:prstGeom>
        </p:spPr>
      </p:pic>
      <p:cxnSp>
        <p:nvCxnSpPr>
          <p:cNvPr id="10" name="直线连接符 9">
            <a:extLst>
              <a:ext uri="{FF2B5EF4-FFF2-40B4-BE49-F238E27FC236}">
                <a16:creationId xmlns:a16="http://schemas.microsoft.com/office/drawing/2014/main" id="{3B9D86D8-47A1-B875-7C9D-950BC079B102}"/>
              </a:ext>
            </a:extLst>
          </p:cNvPr>
          <p:cNvCxnSpPr>
            <a:cxnSpLocks/>
          </p:cNvCxnSpPr>
          <p:nvPr/>
        </p:nvCxnSpPr>
        <p:spPr>
          <a:xfrm>
            <a:off x="-8123" y="627594"/>
            <a:ext cx="11400023" cy="0"/>
          </a:xfrm>
          <a:prstGeom prst="line">
            <a:avLst/>
          </a:prstGeom>
          <a:ln w="508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线连接符 10">
            <a:extLst>
              <a:ext uri="{FF2B5EF4-FFF2-40B4-BE49-F238E27FC236}">
                <a16:creationId xmlns:a16="http://schemas.microsoft.com/office/drawing/2014/main" id="{2558CDCC-2D93-DD4F-550F-6BCB7D39D576}"/>
              </a:ext>
            </a:extLst>
          </p:cNvPr>
          <p:cNvCxnSpPr>
            <a:cxnSpLocks/>
          </p:cNvCxnSpPr>
          <p:nvPr/>
        </p:nvCxnSpPr>
        <p:spPr>
          <a:xfrm>
            <a:off x="-8123" y="582088"/>
            <a:ext cx="9291823" cy="0"/>
          </a:xfrm>
          <a:prstGeom prst="line">
            <a:avLst/>
          </a:prstGeom>
          <a:ln w="508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8F8F2BA3-CC2B-E5D8-5D9F-F2A35BDEC275}"/>
              </a:ext>
            </a:extLst>
          </p:cNvPr>
          <p:cNvSpPr txBox="1"/>
          <p:nvPr/>
        </p:nvSpPr>
        <p:spPr>
          <a:xfrm>
            <a:off x="167439" y="6122023"/>
            <a:ext cx="307593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jino</a:t>
            </a:r>
            <a:r>
              <a:rPr lang="en-US" altLang="zh-CN" sz="1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et al. (2025), submitted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AC0C1621-CCEA-AC19-302A-23DADC2E2BCD}"/>
              </a:ext>
            </a:extLst>
          </p:cNvPr>
          <p:cNvSpPr txBox="1"/>
          <p:nvPr/>
        </p:nvSpPr>
        <p:spPr>
          <a:xfrm>
            <a:off x="167439" y="853237"/>
            <a:ext cx="83695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atically investigate 28 isotopes near the rare earth peak </a:t>
            </a:r>
            <a:endParaRPr lang="zh-CN" alt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圆角矩形 13">
            <a:extLst>
              <a:ext uri="{FF2B5EF4-FFF2-40B4-BE49-F238E27FC236}">
                <a16:creationId xmlns:a16="http://schemas.microsoft.com/office/drawing/2014/main" id="{72662253-6411-CB2E-9A8F-8E506472A29B}"/>
              </a:ext>
            </a:extLst>
          </p:cNvPr>
          <p:cNvSpPr/>
          <p:nvPr/>
        </p:nvSpPr>
        <p:spPr>
          <a:xfrm>
            <a:off x="5717894" y="2372810"/>
            <a:ext cx="378106" cy="3437681"/>
          </a:xfrm>
          <a:prstGeom prst="roundRect">
            <a:avLst/>
          </a:prstGeom>
          <a:noFill/>
          <a:ln w="19050">
            <a:solidFill>
              <a:srgbClr val="0432FF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5" name="圆角矩形 14">
            <a:extLst>
              <a:ext uri="{FF2B5EF4-FFF2-40B4-BE49-F238E27FC236}">
                <a16:creationId xmlns:a16="http://schemas.microsoft.com/office/drawing/2014/main" id="{D8BE9907-4C5E-2347-588E-0E83D0451525}"/>
              </a:ext>
            </a:extLst>
          </p:cNvPr>
          <p:cNvSpPr/>
          <p:nvPr/>
        </p:nvSpPr>
        <p:spPr>
          <a:xfrm>
            <a:off x="7421301" y="4826643"/>
            <a:ext cx="378106" cy="243068"/>
          </a:xfrm>
          <a:prstGeom prst="round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6" name="圆角矩形 15">
            <a:extLst>
              <a:ext uri="{FF2B5EF4-FFF2-40B4-BE49-F238E27FC236}">
                <a16:creationId xmlns:a16="http://schemas.microsoft.com/office/drawing/2014/main" id="{6B096161-7A94-A95A-954B-583EDFEB3F39}"/>
              </a:ext>
            </a:extLst>
          </p:cNvPr>
          <p:cNvSpPr/>
          <p:nvPr/>
        </p:nvSpPr>
        <p:spPr>
          <a:xfrm>
            <a:off x="4218365" y="2350299"/>
            <a:ext cx="758749" cy="108000"/>
          </a:xfrm>
          <a:prstGeom prst="roundRect">
            <a:avLst/>
          </a:prstGeom>
          <a:solidFill>
            <a:srgbClr val="C0000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19" name="圆角矩形 18">
            <a:extLst>
              <a:ext uri="{FF2B5EF4-FFF2-40B4-BE49-F238E27FC236}">
                <a16:creationId xmlns:a16="http://schemas.microsoft.com/office/drawing/2014/main" id="{7B9E216E-81C3-2CD8-5596-051FD0527685}"/>
              </a:ext>
            </a:extLst>
          </p:cNvPr>
          <p:cNvSpPr/>
          <p:nvPr/>
        </p:nvSpPr>
        <p:spPr>
          <a:xfrm>
            <a:off x="3976234" y="2502699"/>
            <a:ext cx="758749" cy="108000"/>
          </a:xfrm>
          <a:prstGeom prst="roundRect">
            <a:avLst/>
          </a:prstGeom>
          <a:solidFill>
            <a:srgbClr val="C0000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20" name="圆角矩形 19">
            <a:extLst>
              <a:ext uri="{FF2B5EF4-FFF2-40B4-BE49-F238E27FC236}">
                <a16:creationId xmlns:a16="http://schemas.microsoft.com/office/drawing/2014/main" id="{40F96070-DFF2-0C10-3828-C444A1798C9F}"/>
              </a:ext>
            </a:extLst>
          </p:cNvPr>
          <p:cNvSpPr/>
          <p:nvPr/>
        </p:nvSpPr>
        <p:spPr>
          <a:xfrm>
            <a:off x="4214518" y="2710671"/>
            <a:ext cx="758749" cy="108000"/>
          </a:xfrm>
          <a:prstGeom prst="roundRect">
            <a:avLst/>
          </a:prstGeom>
          <a:solidFill>
            <a:srgbClr val="C0000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21" name="圆角矩形 20">
            <a:extLst>
              <a:ext uri="{FF2B5EF4-FFF2-40B4-BE49-F238E27FC236}">
                <a16:creationId xmlns:a16="http://schemas.microsoft.com/office/drawing/2014/main" id="{ABD19693-A6A4-8710-E839-E2868B2BB829}"/>
              </a:ext>
            </a:extLst>
          </p:cNvPr>
          <p:cNvSpPr/>
          <p:nvPr/>
        </p:nvSpPr>
        <p:spPr>
          <a:xfrm>
            <a:off x="3976233" y="2846452"/>
            <a:ext cx="758749" cy="108000"/>
          </a:xfrm>
          <a:prstGeom prst="roundRect">
            <a:avLst/>
          </a:prstGeom>
          <a:solidFill>
            <a:srgbClr val="C0000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22" name="圆角矩形 21">
            <a:extLst>
              <a:ext uri="{FF2B5EF4-FFF2-40B4-BE49-F238E27FC236}">
                <a16:creationId xmlns:a16="http://schemas.microsoft.com/office/drawing/2014/main" id="{6791E306-7EDA-0FB1-E7D1-9E0FC77BDC14}"/>
              </a:ext>
            </a:extLst>
          </p:cNvPr>
          <p:cNvSpPr/>
          <p:nvPr/>
        </p:nvSpPr>
        <p:spPr>
          <a:xfrm>
            <a:off x="3972865" y="3878618"/>
            <a:ext cx="758749" cy="108000"/>
          </a:xfrm>
          <a:prstGeom prst="roundRect">
            <a:avLst/>
          </a:prstGeom>
          <a:solidFill>
            <a:srgbClr val="C0000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23" name="圆角矩形 22">
            <a:extLst>
              <a:ext uri="{FF2B5EF4-FFF2-40B4-BE49-F238E27FC236}">
                <a16:creationId xmlns:a16="http://schemas.microsoft.com/office/drawing/2014/main" id="{8A0F06E1-353A-0A55-9BC7-5BCB96B5EA93}"/>
              </a:ext>
            </a:extLst>
          </p:cNvPr>
          <p:cNvSpPr/>
          <p:nvPr/>
        </p:nvSpPr>
        <p:spPr>
          <a:xfrm>
            <a:off x="3736266" y="4015774"/>
            <a:ext cx="758749" cy="108000"/>
          </a:xfrm>
          <a:prstGeom prst="roundRect">
            <a:avLst/>
          </a:prstGeom>
          <a:solidFill>
            <a:srgbClr val="C0000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24" name="圆角矩形 23">
            <a:extLst>
              <a:ext uri="{FF2B5EF4-FFF2-40B4-BE49-F238E27FC236}">
                <a16:creationId xmlns:a16="http://schemas.microsoft.com/office/drawing/2014/main" id="{6713D1F4-CE22-A50A-DA36-4703D2204D77}"/>
              </a:ext>
            </a:extLst>
          </p:cNvPr>
          <p:cNvSpPr/>
          <p:nvPr/>
        </p:nvSpPr>
        <p:spPr>
          <a:xfrm>
            <a:off x="4207457" y="4222371"/>
            <a:ext cx="758749" cy="108000"/>
          </a:xfrm>
          <a:prstGeom prst="roundRect">
            <a:avLst/>
          </a:prstGeom>
          <a:solidFill>
            <a:srgbClr val="C0000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25" name="圆角矩形 24">
            <a:extLst>
              <a:ext uri="{FF2B5EF4-FFF2-40B4-BE49-F238E27FC236}">
                <a16:creationId xmlns:a16="http://schemas.microsoft.com/office/drawing/2014/main" id="{DAD351ED-C508-DD53-FC60-576776D725AA}"/>
              </a:ext>
            </a:extLst>
          </p:cNvPr>
          <p:cNvSpPr/>
          <p:nvPr/>
        </p:nvSpPr>
        <p:spPr>
          <a:xfrm>
            <a:off x="3972865" y="4364864"/>
            <a:ext cx="782325" cy="108000"/>
          </a:xfrm>
          <a:prstGeom prst="roundRect">
            <a:avLst/>
          </a:prstGeom>
          <a:solidFill>
            <a:srgbClr val="C0000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26" name="圆角矩形 25">
            <a:extLst>
              <a:ext uri="{FF2B5EF4-FFF2-40B4-BE49-F238E27FC236}">
                <a16:creationId xmlns:a16="http://schemas.microsoft.com/office/drawing/2014/main" id="{EB226D1F-691F-AA8C-C32A-552F6BF7F85D}"/>
              </a:ext>
            </a:extLst>
          </p:cNvPr>
          <p:cNvSpPr/>
          <p:nvPr/>
        </p:nvSpPr>
        <p:spPr>
          <a:xfrm>
            <a:off x="3734102" y="4556020"/>
            <a:ext cx="782325" cy="108000"/>
          </a:xfrm>
          <a:prstGeom prst="roundRect">
            <a:avLst/>
          </a:prstGeom>
          <a:solidFill>
            <a:srgbClr val="C0000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27" name="圆角矩形 26">
            <a:extLst>
              <a:ext uri="{FF2B5EF4-FFF2-40B4-BE49-F238E27FC236}">
                <a16:creationId xmlns:a16="http://schemas.microsoft.com/office/drawing/2014/main" id="{50D2E63F-9890-1A72-768A-357FFA7A97E2}"/>
              </a:ext>
            </a:extLst>
          </p:cNvPr>
          <p:cNvSpPr/>
          <p:nvPr/>
        </p:nvSpPr>
        <p:spPr>
          <a:xfrm>
            <a:off x="3739154" y="4905110"/>
            <a:ext cx="782325" cy="142830"/>
          </a:xfrm>
          <a:prstGeom prst="roundRect">
            <a:avLst/>
          </a:prstGeom>
          <a:solidFill>
            <a:srgbClr val="C0000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28" name="圆角矩形 27">
            <a:extLst>
              <a:ext uri="{FF2B5EF4-FFF2-40B4-BE49-F238E27FC236}">
                <a16:creationId xmlns:a16="http://schemas.microsoft.com/office/drawing/2014/main" id="{BAABA88C-E6C4-54DF-3C99-7785C01B5485}"/>
              </a:ext>
            </a:extLst>
          </p:cNvPr>
          <p:cNvSpPr/>
          <p:nvPr/>
        </p:nvSpPr>
        <p:spPr>
          <a:xfrm>
            <a:off x="3734102" y="5714037"/>
            <a:ext cx="782325" cy="142830"/>
          </a:xfrm>
          <a:prstGeom prst="roundRect">
            <a:avLst/>
          </a:prstGeom>
          <a:solidFill>
            <a:srgbClr val="C0000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660AF5B3-342E-A325-4DFD-CD6014D58AD9}"/>
              </a:ext>
            </a:extLst>
          </p:cNvPr>
          <p:cNvSpPr txBox="1"/>
          <p:nvPr/>
        </p:nvSpPr>
        <p:spPr>
          <a:xfrm>
            <a:off x="7787407" y="1957852"/>
            <a:ext cx="459537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zh-CN" sz="2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ary </a:t>
            </a:r>
            <a:r>
              <a:rPr lang="en-US" altLang="zh-CN" sz="2200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and </a:t>
            </a:r>
            <a:r>
              <a:rPr lang="en-US" altLang="zh-CN" sz="22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processes play important roles in collapsars;</a:t>
            </a:r>
            <a:endParaRPr lang="zh-CN" altLang="en-US" sz="2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995D4F53-5DA5-F108-CAF0-81E955D317CE}"/>
              </a:ext>
            </a:extLst>
          </p:cNvPr>
          <p:cNvSpPr txBox="1"/>
          <p:nvPr/>
        </p:nvSpPr>
        <p:spPr>
          <a:xfrm>
            <a:off x="7787407" y="3822036"/>
            <a:ext cx="46582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zh-CN" sz="2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ntify 38 relevant (n,𝛾) reactions and conduct sensitivity study</a:t>
            </a:r>
            <a:endParaRPr lang="zh-CN" altLang="en-US" sz="2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3933143C-E235-90E5-9580-BC0D8C9A656B}"/>
              </a:ext>
            </a:extLst>
          </p:cNvPr>
          <p:cNvSpPr txBox="1"/>
          <p:nvPr/>
        </p:nvSpPr>
        <p:spPr>
          <a:xfrm>
            <a:off x="8123412" y="2736005"/>
            <a:ext cx="432225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28 isotopes are mainly produced from the secondary </a:t>
            </a:r>
            <a:r>
              <a:rPr lang="en-US" altLang="zh-CN" sz="2000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and </a:t>
            </a:r>
            <a:r>
              <a:rPr lang="en-US" altLang="zh-CN" sz="20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processes</a:t>
            </a:r>
            <a:endParaRPr lang="zh-CN" altLang="en-US" sz="2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9093EA0-13CA-02A2-45F2-E1E05BBDECD6}"/>
              </a:ext>
            </a:extLst>
          </p:cNvPr>
          <p:cNvSpPr txBox="1"/>
          <p:nvPr/>
        </p:nvSpPr>
        <p:spPr>
          <a:xfrm>
            <a:off x="57880" y="11014"/>
            <a:ext cx="79303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parate the contributions of 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, </a:t>
            </a:r>
            <a:r>
              <a:rPr lang="en-US" altLang="zh-CN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, and 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processes</a:t>
            </a:r>
            <a:endParaRPr lang="zh-CN" alt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CF0F72E-7BB6-B62F-43BF-7263887A72B3}"/>
              </a:ext>
            </a:extLst>
          </p:cNvPr>
          <p:cNvSpPr txBox="1"/>
          <p:nvPr/>
        </p:nvSpPr>
        <p:spPr>
          <a:xfrm>
            <a:off x="8151988" y="4591477"/>
            <a:ext cx="18778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tes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10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0.1</a:t>
            </a:r>
            <a:endParaRPr lang="zh-CN" altLang="en-US" sz="2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4641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/>
      <p:bldP spid="30" grpId="0"/>
      <p:bldP spid="31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3">
            <a:extLst>
              <a:ext uri="{FF2B5EF4-FFF2-40B4-BE49-F238E27FC236}">
                <a16:creationId xmlns:a16="http://schemas.microsoft.com/office/drawing/2014/main" id="{31828CFA-076A-BB19-879C-00643ADCF0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</p:spPr>
        <p:txBody>
          <a:bodyPr/>
          <a:lstStyle/>
          <a:p>
            <a:fld id="{5E24933A-C74A-467E-85FB-EE2D97A2ED83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051A892-EB05-F071-AF09-AF09DC0FE186}"/>
              </a:ext>
            </a:extLst>
          </p:cNvPr>
          <p:cNvSpPr txBox="1"/>
          <p:nvPr/>
        </p:nvSpPr>
        <p:spPr>
          <a:xfrm>
            <a:off x="57880" y="11014"/>
            <a:ext cx="95749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nsitivity study on key (n,𝛾) reactions in secondary </a:t>
            </a:r>
            <a:r>
              <a:rPr lang="en-US" altLang="zh-CN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process</a:t>
            </a:r>
            <a:endParaRPr lang="zh-CN" alt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直线连接符 9">
            <a:extLst>
              <a:ext uri="{FF2B5EF4-FFF2-40B4-BE49-F238E27FC236}">
                <a16:creationId xmlns:a16="http://schemas.microsoft.com/office/drawing/2014/main" id="{3B9D86D8-47A1-B875-7C9D-950BC079B102}"/>
              </a:ext>
            </a:extLst>
          </p:cNvPr>
          <p:cNvCxnSpPr>
            <a:cxnSpLocks/>
          </p:cNvCxnSpPr>
          <p:nvPr/>
        </p:nvCxnSpPr>
        <p:spPr>
          <a:xfrm>
            <a:off x="-8123" y="627594"/>
            <a:ext cx="11400023" cy="0"/>
          </a:xfrm>
          <a:prstGeom prst="line">
            <a:avLst/>
          </a:prstGeom>
          <a:ln w="508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线连接符 10">
            <a:extLst>
              <a:ext uri="{FF2B5EF4-FFF2-40B4-BE49-F238E27FC236}">
                <a16:creationId xmlns:a16="http://schemas.microsoft.com/office/drawing/2014/main" id="{2558CDCC-2D93-DD4F-550F-6BCB7D39D576}"/>
              </a:ext>
            </a:extLst>
          </p:cNvPr>
          <p:cNvCxnSpPr>
            <a:cxnSpLocks/>
          </p:cNvCxnSpPr>
          <p:nvPr/>
        </p:nvCxnSpPr>
        <p:spPr>
          <a:xfrm>
            <a:off x="-8123" y="582088"/>
            <a:ext cx="9291823" cy="0"/>
          </a:xfrm>
          <a:prstGeom prst="line">
            <a:avLst/>
          </a:prstGeom>
          <a:ln w="508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C256C0E8-F7D5-8AB0-A3F9-CE9A04D41C33}"/>
              </a:ext>
            </a:extLst>
          </p:cNvPr>
          <p:cNvSpPr txBox="1"/>
          <p:nvPr/>
        </p:nvSpPr>
        <p:spPr>
          <a:xfrm>
            <a:off x="83654" y="5341080"/>
            <a:ext cx="4679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ality of the </a:t>
            </a:r>
            <a:r>
              <a:rPr lang="en-US" altLang="zh-CN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process</a:t>
            </a:r>
            <a:endParaRPr lang="zh-CN" alt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3CFBFEA-EC34-D761-1A7E-FBF315C1A225}"/>
              </a:ext>
            </a:extLst>
          </p:cNvPr>
          <p:cNvSpPr txBox="1"/>
          <p:nvPr/>
        </p:nvSpPr>
        <p:spPr>
          <a:xfrm>
            <a:off x="83652" y="5809733"/>
            <a:ext cx="49489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nsitivity in collapsar, especially 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m</a:t>
            </a:r>
            <a:r>
              <a:rPr lang="en-US" altLang="zh-C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Z = 69) and 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</a:t>
            </a:r>
            <a:r>
              <a:rPr lang="en-US" altLang="zh-C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Z = 71)</a:t>
            </a:r>
            <a:endParaRPr lang="zh-CN" alt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18" name="组合 617" descr="\documentclass{article}&#10;\usepackage{amsmath}&#10;\usepackage{color}&#10;\pagestyle{empty}&#10;\begin{document}&#10;&#10;\begin{equation*}&#10;S =\sqrt{\left[\frac{\log Y_{\times 10}(Z)-\log Y(Z)}{\log Y(Z)}\right]^2 + \left[\frac{\log Y_{\times 0.1}(Z)-\log Y(Z)}{\log Y(Z)}\right]^2},&#10;\end{equation*}&#10;&#10;&#10;\end{document}" title="IguanaTex Vector Display">
            <a:extLst>
              <a:ext uri="{FF2B5EF4-FFF2-40B4-BE49-F238E27FC236}">
                <a16:creationId xmlns:a16="http://schemas.microsoft.com/office/drawing/2014/main" id="{92C5A75F-C1A6-5C5E-6332-85EF8D49D34B}"/>
              </a:ext>
            </a:extLst>
          </p:cNvPr>
          <p:cNvGrpSpPr>
            <a:grpSpLocks noChangeAspect="1"/>
          </p:cNvGrpSpPr>
          <p:nvPr>
            <p:custDataLst>
              <p:tags r:id="rId1"/>
            </p:custDataLst>
          </p:nvPr>
        </p:nvGrpSpPr>
        <p:grpSpPr>
          <a:xfrm>
            <a:off x="5032647" y="1227218"/>
            <a:ext cx="5524037" cy="587249"/>
            <a:chOff x="7083886" y="2891478"/>
            <a:chExt cx="5524037" cy="587249"/>
          </a:xfrm>
        </p:grpSpPr>
        <p:sp>
          <p:nvSpPr>
            <p:cNvPr id="553" name="任意形状 552">
              <a:extLst>
                <a:ext uri="{FF2B5EF4-FFF2-40B4-BE49-F238E27FC236}">
                  <a16:creationId xmlns:a16="http://schemas.microsoft.com/office/drawing/2014/main" id="{B861371F-3022-12FB-49E2-38C297B850E3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7083886" y="3134361"/>
              <a:ext cx="116079" cy="142310"/>
            </a:xfrm>
            <a:custGeom>
              <a:avLst/>
              <a:gdLst>
                <a:gd name="connsiteX0" fmla="*/ 116172 w 116079"/>
                <a:gd name="connsiteY0" fmla="*/ 2051 h 142310"/>
                <a:gd name="connsiteX1" fmla="*/ 114019 w 116079"/>
                <a:gd name="connsiteY1" fmla="*/ 94 h 142310"/>
                <a:gd name="connsiteX2" fmla="*/ 110495 w 116079"/>
                <a:gd name="connsiteY2" fmla="*/ 3030 h 142310"/>
                <a:gd name="connsiteX3" fmla="*/ 101099 w 116079"/>
                <a:gd name="connsiteY3" fmla="*/ 14188 h 142310"/>
                <a:gd name="connsiteX4" fmla="*/ 73107 w 116079"/>
                <a:gd name="connsiteY4" fmla="*/ 94 h 142310"/>
                <a:gd name="connsiteX5" fmla="*/ 24757 w 116079"/>
                <a:gd name="connsiteY5" fmla="*/ 46290 h 142310"/>
                <a:gd name="connsiteX6" fmla="*/ 45115 w 116079"/>
                <a:gd name="connsiteY6" fmla="*/ 74087 h 142310"/>
                <a:gd name="connsiteX7" fmla="*/ 66060 w 116079"/>
                <a:gd name="connsiteY7" fmla="*/ 79568 h 142310"/>
                <a:gd name="connsiteX8" fmla="*/ 84069 w 116079"/>
                <a:gd name="connsiteY8" fmla="*/ 100317 h 142310"/>
                <a:gd name="connsiteX9" fmla="*/ 48834 w 116079"/>
                <a:gd name="connsiteY9" fmla="*/ 136335 h 142310"/>
                <a:gd name="connsiteX10" fmla="*/ 14578 w 116079"/>
                <a:gd name="connsiteY10" fmla="*/ 107756 h 142310"/>
                <a:gd name="connsiteX11" fmla="*/ 15752 w 116079"/>
                <a:gd name="connsiteY11" fmla="*/ 97185 h 142310"/>
                <a:gd name="connsiteX12" fmla="*/ 16144 w 116079"/>
                <a:gd name="connsiteY12" fmla="*/ 95815 h 142310"/>
                <a:gd name="connsiteX13" fmla="*/ 13795 w 116079"/>
                <a:gd name="connsiteY13" fmla="*/ 93662 h 142310"/>
                <a:gd name="connsiteX14" fmla="*/ 11837 w 116079"/>
                <a:gd name="connsiteY14" fmla="*/ 94445 h 142310"/>
                <a:gd name="connsiteX15" fmla="*/ 92 w 116079"/>
                <a:gd name="connsiteY15" fmla="*/ 140446 h 142310"/>
                <a:gd name="connsiteX16" fmla="*/ 2246 w 116079"/>
                <a:gd name="connsiteY16" fmla="*/ 142404 h 142310"/>
                <a:gd name="connsiteX17" fmla="*/ 5769 w 116079"/>
                <a:gd name="connsiteY17" fmla="*/ 139467 h 142310"/>
                <a:gd name="connsiteX18" fmla="*/ 15361 w 116079"/>
                <a:gd name="connsiteY18" fmla="*/ 128310 h 142310"/>
                <a:gd name="connsiteX19" fmla="*/ 48443 w 116079"/>
                <a:gd name="connsiteY19" fmla="*/ 142404 h 142310"/>
                <a:gd name="connsiteX20" fmla="*/ 98163 w 116079"/>
                <a:gd name="connsiteY20" fmla="*/ 92096 h 142310"/>
                <a:gd name="connsiteX21" fmla="*/ 88571 w 116079"/>
                <a:gd name="connsiteY21" fmla="*/ 69193 h 142310"/>
                <a:gd name="connsiteX22" fmla="*/ 63711 w 116079"/>
                <a:gd name="connsiteY22" fmla="*/ 59406 h 142310"/>
                <a:gd name="connsiteX23" fmla="*/ 50596 w 116079"/>
                <a:gd name="connsiteY23" fmla="*/ 55882 h 142310"/>
                <a:gd name="connsiteX24" fmla="*/ 38655 w 116079"/>
                <a:gd name="connsiteY24" fmla="*/ 38069 h 142310"/>
                <a:gd name="connsiteX25" fmla="*/ 72911 w 116079"/>
                <a:gd name="connsiteY25" fmla="*/ 5575 h 142310"/>
                <a:gd name="connsiteX26" fmla="*/ 101099 w 116079"/>
                <a:gd name="connsiteY26" fmla="*/ 35916 h 142310"/>
                <a:gd name="connsiteX27" fmla="*/ 100316 w 116079"/>
                <a:gd name="connsiteY27" fmla="*/ 46878 h 142310"/>
                <a:gd name="connsiteX28" fmla="*/ 102665 w 116079"/>
                <a:gd name="connsiteY28" fmla="*/ 48835 h 142310"/>
                <a:gd name="connsiteX29" fmla="*/ 105602 w 116079"/>
                <a:gd name="connsiteY29" fmla="*/ 44920 h 142310"/>
                <a:gd name="connsiteX30" fmla="*/ 116172 w 116079"/>
                <a:gd name="connsiteY30" fmla="*/ 2051 h 1423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116079" h="142310">
                  <a:moveTo>
                    <a:pt x="116172" y="2051"/>
                  </a:moveTo>
                  <a:cubicBezTo>
                    <a:pt x="116172" y="1464"/>
                    <a:pt x="115781" y="94"/>
                    <a:pt x="114019" y="94"/>
                  </a:cubicBezTo>
                  <a:cubicBezTo>
                    <a:pt x="113040" y="94"/>
                    <a:pt x="112844" y="289"/>
                    <a:pt x="110495" y="3030"/>
                  </a:cubicBezTo>
                  <a:lnTo>
                    <a:pt x="101099" y="14188"/>
                  </a:lnTo>
                  <a:cubicBezTo>
                    <a:pt x="96010" y="4987"/>
                    <a:pt x="85831" y="94"/>
                    <a:pt x="73107" y="94"/>
                  </a:cubicBezTo>
                  <a:cubicBezTo>
                    <a:pt x="48247" y="94"/>
                    <a:pt x="24757" y="22605"/>
                    <a:pt x="24757" y="46290"/>
                  </a:cubicBezTo>
                  <a:cubicBezTo>
                    <a:pt x="24757" y="62146"/>
                    <a:pt x="35132" y="71151"/>
                    <a:pt x="45115" y="74087"/>
                  </a:cubicBezTo>
                  <a:lnTo>
                    <a:pt x="66060" y="79568"/>
                  </a:lnTo>
                  <a:cubicBezTo>
                    <a:pt x="73303" y="81330"/>
                    <a:pt x="84069" y="84266"/>
                    <a:pt x="84069" y="100317"/>
                  </a:cubicBezTo>
                  <a:cubicBezTo>
                    <a:pt x="84069" y="117935"/>
                    <a:pt x="68018" y="136335"/>
                    <a:pt x="48834" y="136335"/>
                  </a:cubicBezTo>
                  <a:cubicBezTo>
                    <a:pt x="36306" y="136335"/>
                    <a:pt x="14578" y="132029"/>
                    <a:pt x="14578" y="107756"/>
                  </a:cubicBezTo>
                  <a:cubicBezTo>
                    <a:pt x="14578" y="103058"/>
                    <a:pt x="15557" y="98360"/>
                    <a:pt x="15752" y="97185"/>
                  </a:cubicBezTo>
                  <a:cubicBezTo>
                    <a:pt x="15948" y="96402"/>
                    <a:pt x="16144" y="96207"/>
                    <a:pt x="16144" y="95815"/>
                  </a:cubicBezTo>
                  <a:cubicBezTo>
                    <a:pt x="16144" y="93858"/>
                    <a:pt x="14774" y="93662"/>
                    <a:pt x="13795" y="93662"/>
                  </a:cubicBezTo>
                  <a:cubicBezTo>
                    <a:pt x="12816" y="93662"/>
                    <a:pt x="12425" y="93858"/>
                    <a:pt x="11837" y="94445"/>
                  </a:cubicBezTo>
                  <a:cubicBezTo>
                    <a:pt x="11054" y="95228"/>
                    <a:pt x="92" y="139859"/>
                    <a:pt x="92" y="140446"/>
                  </a:cubicBezTo>
                  <a:cubicBezTo>
                    <a:pt x="92" y="141621"/>
                    <a:pt x="1071" y="142404"/>
                    <a:pt x="2246" y="142404"/>
                  </a:cubicBezTo>
                  <a:cubicBezTo>
                    <a:pt x="3224" y="142404"/>
                    <a:pt x="3420" y="142208"/>
                    <a:pt x="5769" y="139467"/>
                  </a:cubicBezTo>
                  <a:lnTo>
                    <a:pt x="15361" y="128310"/>
                  </a:lnTo>
                  <a:cubicBezTo>
                    <a:pt x="23778" y="139663"/>
                    <a:pt x="37089" y="142404"/>
                    <a:pt x="48443" y="142404"/>
                  </a:cubicBezTo>
                  <a:cubicBezTo>
                    <a:pt x="75065" y="142404"/>
                    <a:pt x="98163" y="116369"/>
                    <a:pt x="98163" y="92096"/>
                  </a:cubicBezTo>
                  <a:cubicBezTo>
                    <a:pt x="98163" y="78589"/>
                    <a:pt x="91508" y="71934"/>
                    <a:pt x="88571" y="69193"/>
                  </a:cubicBezTo>
                  <a:cubicBezTo>
                    <a:pt x="84069" y="64691"/>
                    <a:pt x="81133" y="63908"/>
                    <a:pt x="63711" y="59406"/>
                  </a:cubicBezTo>
                  <a:cubicBezTo>
                    <a:pt x="59405" y="58231"/>
                    <a:pt x="52358" y="56274"/>
                    <a:pt x="50596" y="55882"/>
                  </a:cubicBezTo>
                  <a:cubicBezTo>
                    <a:pt x="45311" y="54120"/>
                    <a:pt x="38655" y="48444"/>
                    <a:pt x="38655" y="38069"/>
                  </a:cubicBezTo>
                  <a:cubicBezTo>
                    <a:pt x="38655" y="22213"/>
                    <a:pt x="54315" y="5575"/>
                    <a:pt x="72911" y="5575"/>
                  </a:cubicBezTo>
                  <a:cubicBezTo>
                    <a:pt x="89159" y="5575"/>
                    <a:pt x="101099" y="13992"/>
                    <a:pt x="101099" y="35916"/>
                  </a:cubicBezTo>
                  <a:cubicBezTo>
                    <a:pt x="101099" y="42180"/>
                    <a:pt x="100316" y="45703"/>
                    <a:pt x="100316" y="46878"/>
                  </a:cubicBezTo>
                  <a:cubicBezTo>
                    <a:pt x="100316" y="47073"/>
                    <a:pt x="100316" y="48835"/>
                    <a:pt x="102665" y="48835"/>
                  </a:cubicBezTo>
                  <a:cubicBezTo>
                    <a:pt x="104623" y="48835"/>
                    <a:pt x="104819" y="48248"/>
                    <a:pt x="105602" y="44920"/>
                  </a:cubicBezTo>
                  <a:lnTo>
                    <a:pt x="116172" y="2051"/>
                  </a:ln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54" name="任意形状 553">
              <a:extLst>
                <a:ext uri="{FF2B5EF4-FFF2-40B4-BE49-F238E27FC236}">
                  <a16:creationId xmlns:a16="http://schemas.microsoft.com/office/drawing/2014/main" id="{DF38C0E2-6975-1FD4-67F4-E536BA9A1EFD}"/>
                </a:ext>
              </a:extLst>
            </p:cNvPr>
            <p:cNvSpPr/>
            <p:nvPr>
              <p:custDataLst>
                <p:tags r:id="rId3"/>
              </p:custDataLst>
            </p:nvPr>
          </p:nvSpPr>
          <p:spPr>
            <a:xfrm>
              <a:off x="7270358" y="3200524"/>
              <a:ext cx="130173" cy="45805"/>
            </a:xfrm>
            <a:custGeom>
              <a:avLst/>
              <a:gdLst>
                <a:gd name="connsiteX0" fmla="*/ 123620 w 130173"/>
                <a:gd name="connsiteY0" fmla="*/ 7924 h 45805"/>
                <a:gd name="connsiteX1" fmla="*/ 130276 w 130173"/>
                <a:gd name="connsiteY1" fmla="*/ 4009 h 45805"/>
                <a:gd name="connsiteX2" fmla="*/ 123816 w 130173"/>
                <a:gd name="connsiteY2" fmla="*/ 94 h 45805"/>
                <a:gd name="connsiteX3" fmla="*/ 6562 w 130173"/>
                <a:gd name="connsiteY3" fmla="*/ 94 h 45805"/>
                <a:gd name="connsiteX4" fmla="*/ 102 w 130173"/>
                <a:gd name="connsiteY4" fmla="*/ 4009 h 45805"/>
                <a:gd name="connsiteX5" fmla="*/ 6757 w 130173"/>
                <a:gd name="connsiteY5" fmla="*/ 7924 h 45805"/>
                <a:gd name="connsiteX6" fmla="*/ 123620 w 130173"/>
                <a:gd name="connsiteY6" fmla="*/ 7924 h 45805"/>
                <a:gd name="connsiteX7" fmla="*/ 123816 w 130173"/>
                <a:gd name="connsiteY7" fmla="*/ 45899 h 45805"/>
                <a:gd name="connsiteX8" fmla="*/ 130276 w 130173"/>
                <a:gd name="connsiteY8" fmla="*/ 41984 h 45805"/>
                <a:gd name="connsiteX9" fmla="*/ 123620 w 130173"/>
                <a:gd name="connsiteY9" fmla="*/ 38069 h 45805"/>
                <a:gd name="connsiteX10" fmla="*/ 6757 w 130173"/>
                <a:gd name="connsiteY10" fmla="*/ 38069 h 45805"/>
                <a:gd name="connsiteX11" fmla="*/ 102 w 130173"/>
                <a:gd name="connsiteY11" fmla="*/ 41984 h 45805"/>
                <a:gd name="connsiteX12" fmla="*/ 6562 w 130173"/>
                <a:gd name="connsiteY12" fmla="*/ 45899 h 45805"/>
                <a:gd name="connsiteX13" fmla="*/ 123816 w 130173"/>
                <a:gd name="connsiteY13" fmla="*/ 45899 h 458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30173" h="45805">
                  <a:moveTo>
                    <a:pt x="123620" y="7924"/>
                  </a:moveTo>
                  <a:cubicBezTo>
                    <a:pt x="126556" y="7924"/>
                    <a:pt x="130276" y="7924"/>
                    <a:pt x="130276" y="4009"/>
                  </a:cubicBezTo>
                  <a:cubicBezTo>
                    <a:pt x="130276" y="94"/>
                    <a:pt x="126556" y="94"/>
                    <a:pt x="123816" y="94"/>
                  </a:cubicBezTo>
                  <a:lnTo>
                    <a:pt x="6562" y="94"/>
                  </a:lnTo>
                  <a:cubicBezTo>
                    <a:pt x="3821" y="94"/>
                    <a:pt x="102" y="94"/>
                    <a:pt x="102" y="4009"/>
                  </a:cubicBezTo>
                  <a:cubicBezTo>
                    <a:pt x="102" y="7924"/>
                    <a:pt x="3821" y="7924"/>
                    <a:pt x="6757" y="7924"/>
                  </a:cubicBezTo>
                  <a:lnTo>
                    <a:pt x="123620" y="7924"/>
                  </a:lnTo>
                  <a:close/>
                  <a:moveTo>
                    <a:pt x="123816" y="45899"/>
                  </a:moveTo>
                  <a:cubicBezTo>
                    <a:pt x="126556" y="45899"/>
                    <a:pt x="130276" y="45899"/>
                    <a:pt x="130276" y="41984"/>
                  </a:cubicBezTo>
                  <a:cubicBezTo>
                    <a:pt x="130276" y="38069"/>
                    <a:pt x="126556" y="38069"/>
                    <a:pt x="123620" y="38069"/>
                  </a:cubicBezTo>
                  <a:lnTo>
                    <a:pt x="6757" y="38069"/>
                  </a:lnTo>
                  <a:cubicBezTo>
                    <a:pt x="3821" y="38069"/>
                    <a:pt x="102" y="38069"/>
                    <a:pt x="102" y="41984"/>
                  </a:cubicBezTo>
                  <a:cubicBezTo>
                    <a:pt x="102" y="45899"/>
                    <a:pt x="3821" y="45899"/>
                    <a:pt x="6562" y="45899"/>
                  </a:cubicBezTo>
                  <a:lnTo>
                    <a:pt x="123816" y="45899"/>
                  </a:ln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55" name="任意形状 554">
              <a:extLst>
                <a:ext uri="{FF2B5EF4-FFF2-40B4-BE49-F238E27FC236}">
                  <a16:creationId xmlns:a16="http://schemas.microsoft.com/office/drawing/2014/main" id="{94D368E2-CC6C-7863-2A85-F2E0A697D2B0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7487748" y="2891478"/>
              <a:ext cx="177936" cy="587249"/>
            </a:xfrm>
            <a:custGeom>
              <a:avLst/>
              <a:gdLst>
                <a:gd name="connsiteX0" fmla="*/ 27126 w 177936"/>
                <a:gd name="connsiteY0" fmla="*/ 293699 h 587249"/>
                <a:gd name="connsiteX1" fmla="*/ 1287 w 177936"/>
                <a:gd name="connsiteY1" fmla="*/ 344594 h 587249"/>
                <a:gd name="connsiteX2" fmla="*/ 112 w 177936"/>
                <a:gd name="connsiteY2" fmla="*/ 347139 h 587249"/>
                <a:gd name="connsiteX3" fmla="*/ 2853 w 177936"/>
                <a:gd name="connsiteY3" fmla="*/ 350271 h 587249"/>
                <a:gd name="connsiteX4" fmla="*/ 16164 w 177936"/>
                <a:gd name="connsiteY4" fmla="*/ 324432 h 587249"/>
                <a:gd name="connsiteX5" fmla="*/ 61382 w 177936"/>
                <a:gd name="connsiteY5" fmla="*/ 587324 h 587249"/>
                <a:gd name="connsiteX6" fmla="*/ 69604 w 177936"/>
                <a:gd name="connsiteY6" fmla="*/ 582235 h 587249"/>
                <a:gd name="connsiteX7" fmla="*/ 178049 w 177936"/>
                <a:gd name="connsiteY7" fmla="*/ 3990 h 587249"/>
                <a:gd name="connsiteX8" fmla="*/ 174134 w 177936"/>
                <a:gd name="connsiteY8" fmla="*/ 75 h 587249"/>
                <a:gd name="connsiteX9" fmla="*/ 169828 w 177936"/>
                <a:gd name="connsiteY9" fmla="*/ 5947 h 587249"/>
                <a:gd name="connsiteX10" fmla="*/ 69604 w 177936"/>
                <a:gd name="connsiteY10" fmla="*/ 539366 h 587249"/>
                <a:gd name="connsiteX11" fmla="*/ 69408 w 177936"/>
                <a:gd name="connsiteY11" fmla="*/ 539366 h 587249"/>
                <a:gd name="connsiteX12" fmla="*/ 27126 w 177936"/>
                <a:gd name="connsiteY12" fmla="*/ 293699 h 5872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77936" h="587249">
                  <a:moveTo>
                    <a:pt x="27126" y="293699"/>
                  </a:moveTo>
                  <a:lnTo>
                    <a:pt x="1287" y="344594"/>
                  </a:lnTo>
                  <a:cubicBezTo>
                    <a:pt x="308" y="346552"/>
                    <a:pt x="112" y="346943"/>
                    <a:pt x="112" y="347139"/>
                  </a:cubicBezTo>
                  <a:cubicBezTo>
                    <a:pt x="112" y="347922"/>
                    <a:pt x="2657" y="350075"/>
                    <a:pt x="2853" y="350271"/>
                  </a:cubicBezTo>
                  <a:lnTo>
                    <a:pt x="16164" y="324432"/>
                  </a:lnTo>
                  <a:lnTo>
                    <a:pt x="61382" y="587324"/>
                  </a:lnTo>
                  <a:cubicBezTo>
                    <a:pt x="67450" y="587324"/>
                    <a:pt x="68625" y="587324"/>
                    <a:pt x="69604" y="582235"/>
                  </a:cubicBezTo>
                  <a:lnTo>
                    <a:pt x="178049" y="3990"/>
                  </a:lnTo>
                  <a:cubicBezTo>
                    <a:pt x="178049" y="1836"/>
                    <a:pt x="176483" y="75"/>
                    <a:pt x="174134" y="75"/>
                  </a:cubicBezTo>
                  <a:cubicBezTo>
                    <a:pt x="171002" y="75"/>
                    <a:pt x="170415" y="2619"/>
                    <a:pt x="169828" y="5947"/>
                  </a:cubicBezTo>
                  <a:lnTo>
                    <a:pt x="69604" y="539366"/>
                  </a:lnTo>
                  <a:lnTo>
                    <a:pt x="69408" y="539366"/>
                  </a:lnTo>
                  <a:lnTo>
                    <a:pt x="27126" y="293699"/>
                  </a:ln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56" name="任意形状 555">
              <a:extLst>
                <a:ext uri="{FF2B5EF4-FFF2-40B4-BE49-F238E27FC236}">
                  <a16:creationId xmlns:a16="http://schemas.microsoft.com/office/drawing/2014/main" id="{B355E0B5-E552-B9B8-2614-09AD6C1B6283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7661770" y="2891479"/>
              <a:ext cx="4906416" cy="7829"/>
            </a:xfrm>
            <a:custGeom>
              <a:avLst/>
              <a:gdLst>
                <a:gd name="connsiteX0" fmla="*/ 0 w 4906416"/>
                <a:gd name="connsiteY0" fmla="*/ 0 h 7829"/>
                <a:gd name="connsiteX1" fmla="*/ 4906417 w 4906416"/>
                <a:gd name="connsiteY1" fmla="*/ 0 h 7829"/>
                <a:gd name="connsiteX2" fmla="*/ 4906417 w 4906416"/>
                <a:gd name="connsiteY2" fmla="*/ 7830 h 7829"/>
                <a:gd name="connsiteX3" fmla="*/ 0 w 4906416"/>
                <a:gd name="connsiteY3" fmla="*/ 7830 h 78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906416" h="7829">
                  <a:moveTo>
                    <a:pt x="0" y="0"/>
                  </a:moveTo>
                  <a:lnTo>
                    <a:pt x="4906417" y="0"/>
                  </a:lnTo>
                  <a:lnTo>
                    <a:pt x="4906417" y="7830"/>
                  </a:lnTo>
                  <a:lnTo>
                    <a:pt x="0" y="7830"/>
                  </a:ln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57" name="任意形状 556">
              <a:extLst>
                <a:ext uri="{FF2B5EF4-FFF2-40B4-BE49-F238E27FC236}">
                  <a16:creationId xmlns:a16="http://schemas.microsoft.com/office/drawing/2014/main" id="{8FF07232-5B65-D721-1C82-D6892F5E5EE2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7710707" y="2988524"/>
              <a:ext cx="51482" cy="469604"/>
            </a:xfrm>
            <a:custGeom>
              <a:avLst/>
              <a:gdLst>
                <a:gd name="connsiteX0" fmla="*/ 122 w 51482"/>
                <a:gd name="connsiteY0" fmla="*/ 469684 h 469604"/>
                <a:gd name="connsiteX1" fmla="*/ 51605 w 51482"/>
                <a:gd name="connsiteY1" fmla="*/ 469684 h 469604"/>
                <a:gd name="connsiteX2" fmla="*/ 51605 w 51482"/>
                <a:gd name="connsiteY2" fmla="*/ 458917 h 469604"/>
                <a:gd name="connsiteX3" fmla="*/ 10889 w 51482"/>
                <a:gd name="connsiteY3" fmla="*/ 458917 h 469604"/>
                <a:gd name="connsiteX4" fmla="*/ 10889 w 51482"/>
                <a:gd name="connsiteY4" fmla="*/ 10846 h 469604"/>
                <a:gd name="connsiteX5" fmla="*/ 51605 w 51482"/>
                <a:gd name="connsiteY5" fmla="*/ 10846 h 469604"/>
                <a:gd name="connsiteX6" fmla="*/ 51605 w 51482"/>
                <a:gd name="connsiteY6" fmla="*/ 79 h 469604"/>
                <a:gd name="connsiteX7" fmla="*/ 122 w 51482"/>
                <a:gd name="connsiteY7" fmla="*/ 79 h 469604"/>
                <a:gd name="connsiteX8" fmla="*/ 122 w 51482"/>
                <a:gd name="connsiteY8" fmla="*/ 469684 h 4696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1482" h="469604">
                  <a:moveTo>
                    <a:pt x="122" y="469684"/>
                  </a:moveTo>
                  <a:lnTo>
                    <a:pt x="51605" y="469684"/>
                  </a:lnTo>
                  <a:lnTo>
                    <a:pt x="51605" y="458917"/>
                  </a:lnTo>
                  <a:lnTo>
                    <a:pt x="10889" y="458917"/>
                  </a:lnTo>
                  <a:lnTo>
                    <a:pt x="10889" y="10846"/>
                  </a:lnTo>
                  <a:lnTo>
                    <a:pt x="51605" y="10846"/>
                  </a:lnTo>
                  <a:lnTo>
                    <a:pt x="51605" y="79"/>
                  </a:lnTo>
                  <a:lnTo>
                    <a:pt x="122" y="79"/>
                  </a:lnTo>
                  <a:lnTo>
                    <a:pt x="122" y="469684"/>
                  </a:ln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58" name="任意形状 557">
              <a:extLst>
                <a:ext uri="{FF2B5EF4-FFF2-40B4-BE49-F238E27FC236}">
                  <a16:creationId xmlns:a16="http://schemas.microsoft.com/office/drawing/2014/main" id="{C2F128F7-4563-C41D-4BAE-7120376C4984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7795032" y="3004087"/>
              <a:ext cx="43456" cy="135850"/>
            </a:xfrm>
            <a:custGeom>
              <a:avLst/>
              <a:gdLst>
                <a:gd name="connsiteX0" fmla="*/ 28317 w 43456"/>
                <a:gd name="connsiteY0" fmla="*/ 87 h 135850"/>
                <a:gd name="connsiteX1" fmla="*/ 129 w 43456"/>
                <a:gd name="connsiteY1" fmla="*/ 2240 h 135850"/>
                <a:gd name="connsiteX2" fmla="*/ 129 w 43456"/>
                <a:gd name="connsiteY2" fmla="*/ 8308 h 135850"/>
                <a:gd name="connsiteX3" fmla="*/ 15397 w 43456"/>
                <a:gd name="connsiteY3" fmla="*/ 19270 h 135850"/>
                <a:gd name="connsiteX4" fmla="*/ 15397 w 43456"/>
                <a:gd name="connsiteY4" fmla="*/ 121060 h 135850"/>
                <a:gd name="connsiteX5" fmla="*/ 129 w 43456"/>
                <a:gd name="connsiteY5" fmla="*/ 129869 h 135850"/>
                <a:gd name="connsiteX6" fmla="*/ 129 w 43456"/>
                <a:gd name="connsiteY6" fmla="*/ 135937 h 135850"/>
                <a:gd name="connsiteX7" fmla="*/ 21857 w 43456"/>
                <a:gd name="connsiteY7" fmla="*/ 135350 h 135850"/>
                <a:gd name="connsiteX8" fmla="*/ 43585 w 43456"/>
                <a:gd name="connsiteY8" fmla="*/ 135937 h 135850"/>
                <a:gd name="connsiteX9" fmla="*/ 43585 w 43456"/>
                <a:gd name="connsiteY9" fmla="*/ 129869 h 135850"/>
                <a:gd name="connsiteX10" fmla="*/ 28317 w 43456"/>
                <a:gd name="connsiteY10" fmla="*/ 121060 h 135850"/>
                <a:gd name="connsiteX11" fmla="*/ 28317 w 43456"/>
                <a:gd name="connsiteY11" fmla="*/ 87 h 135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3456" h="135850">
                  <a:moveTo>
                    <a:pt x="28317" y="87"/>
                  </a:moveTo>
                  <a:lnTo>
                    <a:pt x="129" y="2240"/>
                  </a:lnTo>
                  <a:lnTo>
                    <a:pt x="129" y="8308"/>
                  </a:lnTo>
                  <a:cubicBezTo>
                    <a:pt x="13831" y="8308"/>
                    <a:pt x="15397" y="9679"/>
                    <a:pt x="15397" y="19270"/>
                  </a:cubicBezTo>
                  <a:lnTo>
                    <a:pt x="15397" y="121060"/>
                  </a:lnTo>
                  <a:cubicBezTo>
                    <a:pt x="15397" y="129869"/>
                    <a:pt x="13244" y="129869"/>
                    <a:pt x="129" y="129869"/>
                  </a:cubicBezTo>
                  <a:lnTo>
                    <a:pt x="129" y="135937"/>
                  </a:lnTo>
                  <a:cubicBezTo>
                    <a:pt x="6589" y="135741"/>
                    <a:pt x="16963" y="135350"/>
                    <a:pt x="21857" y="135350"/>
                  </a:cubicBezTo>
                  <a:cubicBezTo>
                    <a:pt x="26751" y="135350"/>
                    <a:pt x="36343" y="135741"/>
                    <a:pt x="43585" y="135937"/>
                  </a:cubicBezTo>
                  <a:lnTo>
                    <a:pt x="43585" y="129869"/>
                  </a:lnTo>
                  <a:cubicBezTo>
                    <a:pt x="30470" y="129869"/>
                    <a:pt x="28317" y="129869"/>
                    <a:pt x="28317" y="121060"/>
                  </a:cubicBezTo>
                  <a:lnTo>
                    <a:pt x="28317" y="87"/>
                  </a:ln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59" name="任意形状 558">
              <a:extLst>
                <a:ext uri="{FF2B5EF4-FFF2-40B4-BE49-F238E27FC236}">
                  <a16:creationId xmlns:a16="http://schemas.microsoft.com/office/drawing/2014/main" id="{0080B912-950F-4E9A-087F-399E1B750847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7848429" y="3052242"/>
              <a:ext cx="86717" cy="89849"/>
            </a:xfrm>
            <a:custGeom>
              <a:avLst/>
              <a:gdLst>
                <a:gd name="connsiteX0" fmla="*/ 86849 w 86717"/>
                <a:gd name="connsiteY0" fmla="*/ 45892 h 89849"/>
                <a:gd name="connsiteX1" fmla="*/ 43588 w 86717"/>
                <a:gd name="connsiteY1" fmla="*/ 87 h 89849"/>
                <a:gd name="connsiteX2" fmla="*/ 132 w 86717"/>
                <a:gd name="connsiteY2" fmla="*/ 45892 h 89849"/>
                <a:gd name="connsiteX3" fmla="*/ 43392 w 86717"/>
                <a:gd name="connsiteY3" fmla="*/ 89936 h 89849"/>
                <a:gd name="connsiteX4" fmla="*/ 86849 w 86717"/>
                <a:gd name="connsiteY4" fmla="*/ 45892 h 89849"/>
                <a:gd name="connsiteX5" fmla="*/ 43588 w 86717"/>
                <a:gd name="connsiteY5" fmla="*/ 85042 h 89849"/>
                <a:gd name="connsiteX6" fmla="*/ 21273 w 86717"/>
                <a:gd name="connsiteY6" fmla="*/ 71927 h 89849"/>
                <a:gd name="connsiteX7" fmla="*/ 16379 w 86717"/>
                <a:gd name="connsiteY7" fmla="*/ 44326 h 89849"/>
                <a:gd name="connsiteX8" fmla="*/ 21077 w 86717"/>
                <a:gd name="connsiteY8" fmla="*/ 17509 h 89849"/>
                <a:gd name="connsiteX9" fmla="*/ 43392 w 86717"/>
                <a:gd name="connsiteY9" fmla="*/ 4393 h 89849"/>
                <a:gd name="connsiteX10" fmla="*/ 65512 w 86717"/>
                <a:gd name="connsiteY10" fmla="*/ 17117 h 89849"/>
                <a:gd name="connsiteX11" fmla="*/ 70602 w 86717"/>
                <a:gd name="connsiteY11" fmla="*/ 44326 h 89849"/>
                <a:gd name="connsiteX12" fmla="*/ 66295 w 86717"/>
                <a:gd name="connsiteY12" fmla="*/ 70557 h 89849"/>
                <a:gd name="connsiteX13" fmla="*/ 43588 w 86717"/>
                <a:gd name="connsiteY13" fmla="*/ 85042 h 898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86717" h="89849">
                  <a:moveTo>
                    <a:pt x="86849" y="45892"/>
                  </a:moveTo>
                  <a:cubicBezTo>
                    <a:pt x="86849" y="20836"/>
                    <a:pt x="67274" y="87"/>
                    <a:pt x="43588" y="87"/>
                  </a:cubicBezTo>
                  <a:cubicBezTo>
                    <a:pt x="19119" y="87"/>
                    <a:pt x="132" y="21424"/>
                    <a:pt x="132" y="45892"/>
                  </a:cubicBezTo>
                  <a:cubicBezTo>
                    <a:pt x="132" y="71144"/>
                    <a:pt x="20490" y="89936"/>
                    <a:pt x="43392" y="89936"/>
                  </a:cubicBezTo>
                  <a:cubicBezTo>
                    <a:pt x="67078" y="89936"/>
                    <a:pt x="86849" y="70752"/>
                    <a:pt x="86849" y="45892"/>
                  </a:cubicBezTo>
                  <a:close/>
                  <a:moveTo>
                    <a:pt x="43588" y="85042"/>
                  </a:moveTo>
                  <a:cubicBezTo>
                    <a:pt x="35171" y="85042"/>
                    <a:pt x="26558" y="80932"/>
                    <a:pt x="21273" y="71927"/>
                  </a:cubicBezTo>
                  <a:cubicBezTo>
                    <a:pt x="16379" y="63314"/>
                    <a:pt x="16379" y="51373"/>
                    <a:pt x="16379" y="44326"/>
                  </a:cubicBezTo>
                  <a:cubicBezTo>
                    <a:pt x="16379" y="36692"/>
                    <a:pt x="16379" y="26122"/>
                    <a:pt x="21077" y="17509"/>
                  </a:cubicBezTo>
                  <a:cubicBezTo>
                    <a:pt x="26362" y="8504"/>
                    <a:pt x="35562" y="4393"/>
                    <a:pt x="43392" y="4393"/>
                  </a:cubicBezTo>
                  <a:cubicBezTo>
                    <a:pt x="52005" y="4393"/>
                    <a:pt x="60423" y="8700"/>
                    <a:pt x="65512" y="17117"/>
                  </a:cubicBezTo>
                  <a:cubicBezTo>
                    <a:pt x="70602" y="25534"/>
                    <a:pt x="70602" y="36888"/>
                    <a:pt x="70602" y="44326"/>
                  </a:cubicBezTo>
                  <a:cubicBezTo>
                    <a:pt x="70602" y="51373"/>
                    <a:pt x="70602" y="61944"/>
                    <a:pt x="66295" y="70557"/>
                  </a:cubicBezTo>
                  <a:cubicBezTo>
                    <a:pt x="61989" y="79365"/>
                    <a:pt x="53376" y="85042"/>
                    <a:pt x="43588" y="85042"/>
                  </a:cubicBez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60" name="任意形状 559">
              <a:extLst>
                <a:ext uri="{FF2B5EF4-FFF2-40B4-BE49-F238E27FC236}">
                  <a16:creationId xmlns:a16="http://schemas.microsoft.com/office/drawing/2014/main" id="{8F4EE4D9-E697-8C1B-3971-C203F3577F9C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7946304" y="3051263"/>
              <a:ext cx="89457" cy="128999"/>
            </a:xfrm>
            <a:custGeom>
              <a:avLst/>
              <a:gdLst>
                <a:gd name="connsiteX0" fmla="*/ 38112 w 89457"/>
                <a:gd name="connsiteY0" fmla="*/ 55092 h 128999"/>
                <a:gd name="connsiteX1" fmla="*/ 21082 w 89457"/>
                <a:gd name="connsiteY1" fmla="*/ 31015 h 128999"/>
                <a:gd name="connsiteX2" fmla="*/ 24214 w 89457"/>
                <a:gd name="connsiteY2" fmla="*/ 14572 h 128999"/>
                <a:gd name="connsiteX3" fmla="*/ 38112 w 89457"/>
                <a:gd name="connsiteY3" fmla="*/ 6742 h 128999"/>
                <a:gd name="connsiteX4" fmla="*/ 55142 w 89457"/>
                <a:gd name="connsiteY4" fmla="*/ 30820 h 128999"/>
                <a:gd name="connsiteX5" fmla="*/ 52010 w 89457"/>
                <a:gd name="connsiteY5" fmla="*/ 47262 h 128999"/>
                <a:gd name="connsiteX6" fmla="*/ 38112 w 89457"/>
                <a:gd name="connsiteY6" fmla="*/ 55092 h 128999"/>
                <a:gd name="connsiteX7" fmla="*/ 15405 w 89457"/>
                <a:gd name="connsiteY7" fmla="*/ 62727 h 128999"/>
                <a:gd name="connsiteX8" fmla="*/ 18733 w 89457"/>
                <a:gd name="connsiteY8" fmla="*/ 53527 h 128999"/>
                <a:gd name="connsiteX9" fmla="*/ 38112 w 89457"/>
                <a:gd name="connsiteY9" fmla="*/ 59595 h 128999"/>
                <a:gd name="connsiteX10" fmla="*/ 69824 w 89457"/>
                <a:gd name="connsiteY10" fmla="*/ 31015 h 128999"/>
                <a:gd name="connsiteX11" fmla="*/ 61798 w 89457"/>
                <a:gd name="connsiteY11" fmla="*/ 12028 h 128999"/>
                <a:gd name="connsiteX12" fmla="*/ 79415 w 89457"/>
                <a:gd name="connsiteY12" fmla="*/ 4393 h 128999"/>
                <a:gd name="connsiteX13" fmla="*/ 81373 w 89457"/>
                <a:gd name="connsiteY13" fmla="*/ 4589 h 128999"/>
                <a:gd name="connsiteX14" fmla="*/ 78241 w 89457"/>
                <a:gd name="connsiteY14" fmla="*/ 9874 h 128999"/>
                <a:gd name="connsiteX15" fmla="*/ 83918 w 89457"/>
                <a:gd name="connsiteY15" fmla="*/ 15551 h 128999"/>
                <a:gd name="connsiteX16" fmla="*/ 89594 w 89457"/>
                <a:gd name="connsiteY16" fmla="*/ 9679 h 128999"/>
                <a:gd name="connsiteX17" fmla="*/ 79611 w 89457"/>
                <a:gd name="connsiteY17" fmla="*/ 87 h 128999"/>
                <a:gd name="connsiteX18" fmla="*/ 58862 w 89457"/>
                <a:gd name="connsiteY18" fmla="*/ 9287 h 128999"/>
                <a:gd name="connsiteX19" fmla="*/ 38112 w 89457"/>
                <a:gd name="connsiteY19" fmla="*/ 2240 h 128999"/>
                <a:gd name="connsiteX20" fmla="*/ 6401 w 89457"/>
                <a:gd name="connsiteY20" fmla="*/ 30820 h 128999"/>
                <a:gd name="connsiteX21" fmla="*/ 15601 w 89457"/>
                <a:gd name="connsiteY21" fmla="*/ 50982 h 128999"/>
                <a:gd name="connsiteX22" fmla="*/ 9533 w 89457"/>
                <a:gd name="connsiteY22" fmla="*/ 67229 h 128999"/>
                <a:gd name="connsiteX23" fmla="*/ 18146 w 89457"/>
                <a:gd name="connsiteY23" fmla="*/ 84651 h 128999"/>
                <a:gd name="connsiteX24" fmla="*/ 137 w 89457"/>
                <a:gd name="connsiteY24" fmla="*/ 104226 h 128999"/>
                <a:gd name="connsiteX25" fmla="*/ 43397 w 89457"/>
                <a:gd name="connsiteY25" fmla="*/ 129086 h 128999"/>
                <a:gd name="connsiteX26" fmla="*/ 86854 w 89457"/>
                <a:gd name="connsiteY26" fmla="*/ 103834 h 128999"/>
                <a:gd name="connsiteX27" fmla="*/ 74130 w 89457"/>
                <a:gd name="connsiteY27" fmla="*/ 81519 h 128999"/>
                <a:gd name="connsiteX28" fmla="*/ 40461 w 89457"/>
                <a:gd name="connsiteY28" fmla="*/ 76038 h 128999"/>
                <a:gd name="connsiteX29" fmla="*/ 25780 w 89457"/>
                <a:gd name="connsiteY29" fmla="*/ 75842 h 128999"/>
                <a:gd name="connsiteX30" fmla="*/ 15405 w 89457"/>
                <a:gd name="connsiteY30" fmla="*/ 62727 h 128999"/>
                <a:gd name="connsiteX31" fmla="*/ 43593 w 89457"/>
                <a:gd name="connsiteY31" fmla="*/ 124584 h 128999"/>
                <a:gd name="connsiteX32" fmla="*/ 10316 w 89457"/>
                <a:gd name="connsiteY32" fmla="*/ 104226 h 128999"/>
                <a:gd name="connsiteX33" fmla="*/ 26367 w 89457"/>
                <a:gd name="connsiteY33" fmla="*/ 87391 h 128999"/>
                <a:gd name="connsiteX34" fmla="*/ 37916 w 89457"/>
                <a:gd name="connsiteY34" fmla="*/ 87391 h 128999"/>
                <a:gd name="connsiteX35" fmla="*/ 76675 w 89457"/>
                <a:gd name="connsiteY35" fmla="*/ 104226 h 128999"/>
                <a:gd name="connsiteX36" fmla="*/ 43593 w 89457"/>
                <a:gd name="connsiteY36" fmla="*/ 124584 h 1289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</a:cxnLst>
              <a:rect l="l" t="t" r="r" b="b"/>
              <a:pathLst>
                <a:path w="89457" h="128999">
                  <a:moveTo>
                    <a:pt x="38112" y="55092"/>
                  </a:moveTo>
                  <a:cubicBezTo>
                    <a:pt x="21082" y="55092"/>
                    <a:pt x="21082" y="35518"/>
                    <a:pt x="21082" y="31015"/>
                  </a:cubicBezTo>
                  <a:cubicBezTo>
                    <a:pt x="21082" y="25730"/>
                    <a:pt x="21278" y="19466"/>
                    <a:pt x="24214" y="14572"/>
                  </a:cubicBezTo>
                  <a:cubicBezTo>
                    <a:pt x="25780" y="12223"/>
                    <a:pt x="30282" y="6742"/>
                    <a:pt x="38112" y="6742"/>
                  </a:cubicBezTo>
                  <a:cubicBezTo>
                    <a:pt x="55142" y="6742"/>
                    <a:pt x="55142" y="26317"/>
                    <a:pt x="55142" y="30820"/>
                  </a:cubicBezTo>
                  <a:cubicBezTo>
                    <a:pt x="55142" y="36105"/>
                    <a:pt x="54947" y="42369"/>
                    <a:pt x="52010" y="47262"/>
                  </a:cubicBezTo>
                  <a:cubicBezTo>
                    <a:pt x="50444" y="49612"/>
                    <a:pt x="45942" y="55092"/>
                    <a:pt x="38112" y="55092"/>
                  </a:cubicBezTo>
                  <a:close/>
                  <a:moveTo>
                    <a:pt x="15405" y="62727"/>
                  </a:moveTo>
                  <a:cubicBezTo>
                    <a:pt x="15405" y="61944"/>
                    <a:pt x="15405" y="57442"/>
                    <a:pt x="18733" y="53527"/>
                  </a:cubicBezTo>
                  <a:cubicBezTo>
                    <a:pt x="26367" y="59008"/>
                    <a:pt x="34393" y="59595"/>
                    <a:pt x="38112" y="59595"/>
                  </a:cubicBezTo>
                  <a:cubicBezTo>
                    <a:pt x="56317" y="59595"/>
                    <a:pt x="69824" y="46088"/>
                    <a:pt x="69824" y="31015"/>
                  </a:cubicBezTo>
                  <a:cubicBezTo>
                    <a:pt x="69824" y="23773"/>
                    <a:pt x="66692" y="16530"/>
                    <a:pt x="61798" y="12028"/>
                  </a:cubicBezTo>
                  <a:cubicBezTo>
                    <a:pt x="68845" y="5372"/>
                    <a:pt x="75892" y="4393"/>
                    <a:pt x="79415" y="4393"/>
                  </a:cubicBezTo>
                  <a:cubicBezTo>
                    <a:pt x="79807" y="4393"/>
                    <a:pt x="80786" y="4393"/>
                    <a:pt x="81373" y="4589"/>
                  </a:cubicBezTo>
                  <a:cubicBezTo>
                    <a:pt x="79220" y="5372"/>
                    <a:pt x="78241" y="7525"/>
                    <a:pt x="78241" y="9874"/>
                  </a:cubicBezTo>
                  <a:cubicBezTo>
                    <a:pt x="78241" y="13202"/>
                    <a:pt x="80786" y="15551"/>
                    <a:pt x="83918" y="15551"/>
                  </a:cubicBezTo>
                  <a:cubicBezTo>
                    <a:pt x="85875" y="15551"/>
                    <a:pt x="89594" y="14181"/>
                    <a:pt x="89594" y="9679"/>
                  </a:cubicBezTo>
                  <a:cubicBezTo>
                    <a:pt x="89594" y="6351"/>
                    <a:pt x="87245" y="87"/>
                    <a:pt x="79611" y="87"/>
                  </a:cubicBezTo>
                  <a:cubicBezTo>
                    <a:pt x="75696" y="87"/>
                    <a:pt x="67083" y="1261"/>
                    <a:pt x="58862" y="9287"/>
                  </a:cubicBezTo>
                  <a:cubicBezTo>
                    <a:pt x="50640" y="2827"/>
                    <a:pt x="42419" y="2240"/>
                    <a:pt x="38112" y="2240"/>
                  </a:cubicBezTo>
                  <a:cubicBezTo>
                    <a:pt x="19907" y="2240"/>
                    <a:pt x="6401" y="15747"/>
                    <a:pt x="6401" y="30820"/>
                  </a:cubicBezTo>
                  <a:cubicBezTo>
                    <a:pt x="6401" y="39433"/>
                    <a:pt x="10707" y="46871"/>
                    <a:pt x="15601" y="50982"/>
                  </a:cubicBezTo>
                  <a:cubicBezTo>
                    <a:pt x="13056" y="53918"/>
                    <a:pt x="9533" y="60378"/>
                    <a:pt x="9533" y="67229"/>
                  </a:cubicBezTo>
                  <a:cubicBezTo>
                    <a:pt x="9533" y="73297"/>
                    <a:pt x="12077" y="80736"/>
                    <a:pt x="18146" y="84651"/>
                  </a:cubicBezTo>
                  <a:cubicBezTo>
                    <a:pt x="6401" y="87978"/>
                    <a:pt x="137" y="96396"/>
                    <a:pt x="137" y="104226"/>
                  </a:cubicBezTo>
                  <a:cubicBezTo>
                    <a:pt x="137" y="118320"/>
                    <a:pt x="19516" y="129086"/>
                    <a:pt x="43397" y="129086"/>
                  </a:cubicBezTo>
                  <a:cubicBezTo>
                    <a:pt x="66496" y="129086"/>
                    <a:pt x="86854" y="119103"/>
                    <a:pt x="86854" y="103834"/>
                  </a:cubicBezTo>
                  <a:cubicBezTo>
                    <a:pt x="86854" y="96983"/>
                    <a:pt x="84113" y="87000"/>
                    <a:pt x="74130" y="81519"/>
                  </a:cubicBezTo>
                  <a:cubicBezTo>
                    <a:pt x="63755" y="76038"/>
                    <a:pt x="52402" y="76038"/>
                    <a:pt x="40461" y="76038"/>
                  </a:cubicBezTo>
                  <a:cubicBezTo>
                    <a:pt x="35567" y="76038"/>
                    <a:pt x="27150" y="76038"/>
                    <a:pt x="25780" y="75842"/>
                  </a:cubicBezTo>
                  <a:cubicBezTo>
                    <a:pt x="19516" y="75059"/>
                    <a:pt x="15405" y="68991"/>
                    <a:pt x="15405" y="62727"/>
                  </a:cubicBezTo>
                  <a:close/>
                  <a:moveTo>
                    <a:pt x="43593" y="124584"/>
                  </a:moveTo>
                  <a:cubicBezTo>
                    <a:pt x="23822" y="124584"/>
                    <a:pt x="10316" y="114600"/>
                    <a:pt x="10316" y="104226"/>
                  </a:cubicBezTo>
                  <a:cubicBezTo>
                    <a:pt x="10316" y="95221"/>
                    <a:pt x="17754" y="87978"/>
                    <a:pt x="26367" y="87391"/>
                  </a:cubicBezTo>
                  <a:lnTo>
                    <a:pt x="37916" y="87391"/>
                  </a:lnTo>
                  <a:cubicBezTo>
                    <a:pt x="54751" y="87391"/>
                    <a:pt x="76675" y="87391"/>
                    <a:pt x="76675" y="104226"/>
                  </a:cubicBezTo>
                  <a:cubicBezTo>
                    <a:pt x="76675" y="114796"/>
                    <a:pt x="62777" y="124584"/>
                    <a:pt x="43593" y="124584"/>
                  </a:cubicBez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61" name="任意形状 560">
              <a:extLst>
                <a:ext uri="{FF2B5EF4-FFF2-40B4-BE49-F238E27FC236}">
                  <a16:creationId xmlns:a16="http://schemas.microsoft.com/office/drawing/2014/main" id="{11E72221-ECDD-8E88-D4F1-1058849619D6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8080892" y="3006241"/>
              <a:ext cx="142310" cy="133697"/>
            </a:xfrm>
            <a:custGeom>
              <a:avLst/>
              <a:gdLst>
                <a:gd name="connsiteX0" fmla="*/ 110155 w 142310"/>
                <a:gd name="connsiteY0" fmla="*/ 22402 h 133697"/>
                <a:gd name="connsiteX1" fmla="*/ 112895 w 142310"/>
                <a:gd name="connsiteY1" fmla="*/ 19662 h 133697"/>
                <a:gd name="connsiteX2" fmla="*/ 138539 w 142310"/>
                <a:gd name="connsiteY2" fmla="*/ 6155 h 133697"/>
                <a:gd name="connsiteX3" fmla="*/ 142454 w 142310"/>
                <a:gd name="connsiteY3" fmla="*/ 2436 h 133697"/>
                <a:gd name="connsiteX4" fmla="*/ 139909 w 142310"/>
                <a:gd name="connsiteY4" fmla="*/ 87 h 133697"/>
                <a:gd name="connsiteX5" fmla="*/ 123857 w 142310"/>
                <a:gd name="connsiteY5" fmla="*/ 674 h 133697"/>
                <a:gd name="connsiteX6" fmla="*/ 104282 w 142310"/>
                <a:gd name="connsiteY6" fmla="*/ 87 h 133697"/>
                <a:gd name="connsiteX7" fmla="*/ 100563 w 142310"/>
                <a:gd name="connsiteY7" fmla="*/ 3806 h 133697"/>
                <a:gd name="connsiteX8" fmla="*/ 103499 w 142310"/>
                <a:gd name="connsiteY8" fmla="*/ 6155 h 133697"/>
                <a:gd name="connsiteX9" fmla="*/ 110546 w 142310"/>
                <a:gd name="connsiteY9" fmla="*/ 10657 h 133697"/>
                <a:gd name="connsiteX10" fmla="*/ 105261 w 142310"/>
                <a:gd name="connsiteY10" fmla="*/ 20053 h 133697"/>
                <a:gd name="connsiteX11" fmla="*/ 59847 w 142310"/>
                <a:gd name="connsiteY11" fmla="*/ 72318 h 133697"/>
                <a:gd name="connsiteX12" fmla="*/ 38315 w 142310"/>
                <a:gd name="connsiteY12" fmla="*/ 14181 h 133697"/>
                <a:gd name="connsiteX13" fmla="*/ 37140 w 142310"/>
                <a:gd name="connsiteY13" fmla="*/ 10853 h 133697"/>
                <a:gd name="connsiteX14" fmla="*/ 48689 w 142310"/>
                <a:gd name="connsiteY14" fmla="*/ 6155 h 133697"/>
                <a:gd name="connsiteX15" fmla="*/ 53387 w 142310"/>
                <a:gd name="connsiteY15" fmla="*/ 2240 h 133697"/>
                <a:gd name="connsiteX16" fmla="*/ 50451 w 142310"/>
                <a:gd name="connsiteY16" fmla="*/ 87 h 133697"/>
                <a:gd name="connsiteX17" fmla="*/ 25787 w 142310"/>
                <a:gd name="connsiteY17" fmla="*/ 674 h 133697"/>
                <a:gd name="connsiteX18" fmla="*/ 3863 w 142310"/>
                <a:gd name="connsiteY18" fmla="*/ 87 h 133697"/>
                <a:gd name="connsiteX19" fmla="*/ 143 w 142310"/>
                <a:gd name="connsiteY19" fmla="*/ 4002 h 133697"/>
                <a:gd name="connsiteX20" fmla="*/ 4646 w 142310"/>
                <a:gd name="connsiteY20" fmla="*/ 6155 h 133697"/>
                <a:gd name="connsiteX21" fmla="*/ 18935 w 142310"/>
                <a:gd name="connsiteY21" fmla="*/ 12811 h 133697"/>
                <a:gd name="connsiteX22" fmla="*/ 43013 w 142310"/>
                <a:gd name="connsiteY22" fmla="*/ 77212 h 133697"/>
                <a:gd name="connsiteX23" fmla="*/ 43796 w 142310"/>
                <a:gd name="connsiteY23" fmla="*/ 80540 h 133697"/>
                <a:gd name="connsiteX24" fmla="*/ 34987 w 142310"/>
                <a:gd name="connsiteY24" fmla="*/ 116166 h 133697"/>
                <a:gd name="connsiteX25" fmla="*/ 16586 w 142310"/>
                <a:gd name="connsiteY25" fmla="*/ 127716 h 133697"/>
                <a:gd name="connsiteX26" fmla="*/ 11301 w 142310"/>
                <a:gd name="connsiteY26" fmla="*/ 131631 h 133697"/>
                <a:gd name="connsiteX27" fmla="*/ 14042 w 142310"/>
                <a:gd name="connsiteY27" fmla="*/ 133784 h 133697"/>
                <a:gd name="connsiteX28" fmla="*/ 38706 w 142310"/>
                <a:gd name="connsiteY28" fmla="*/ 133197 h 133697"/>
                <a:gd name="connsiteX29" fmla="*/ 63762 w 142310"/>
                <a:gd name="connsiteY29" fmla="*/ 133784 h 133697"/>
                <a:gd name="connsiteX30" fmla="*/ 67481 w 142310"/>
                <a:gd name="connsiteY30" fmla="*/ 129869 h 133697"/>
                <a:gd name="connsiteX31" fmla="*/ 62000 w 142310"/>
                <a:gd name="connsiteY31" fmla="*/ 127716 h 133697"/>
                <a:gd name="connsiteX32" fmla="*/ 54562 w 142310"/>
                <a:gd name="connsiteY32" fmla="*/ 127324 h 133697"/>
                <a:gd name="connsiteX33" fmla="*/ 49277 w 142310"/>
                <a:gd name="connsiteY33" fmla="*/ 124192 h 133697"/>
                <a:gd name="connsiteX34" fmla="*/ 52017 w 142310"/>
                <a:gd name="connsiteY34" fmla="*/ 111860 h 133697"/>
                <a:gd name="connsiteX35" fmla="*/ 58868 w 142310"/>
                <a:gd name="connsiteY35" fmla="*/ 84259 h 133697"/>
                <a:gd name="connsiteX36" fmla="*/ 61609 w 142310"/>
                <a:gd name="connsiteY36" fmla="*/ 78191 h 133697"/>
                <a:gd name="connsiteX37" fmla="*/ 110155 w 142310"/>
                <a:gd name="connsiteY37" fmla="*/ 22402 h 1336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142310" h="133697">
                  <a:moveTo>
                    <a:pt x="110155" y="22402"/>
                  </a:moveTo>
                  <a:lnTo>
                    <a:pt x="112895" y="19662"/>
                  </a:lnTo>
                  <a:cubicBezTo>
                    <a:pt x="118768" y="13789"/>
                    <a:pt x="125228" y="7134"/>
                    <a:pt x="138539" y="6155"/>
                  </a:cubicBezTo>
                  <a:cubicBezTo>
                    <a:pt x="140692" y="5959"/>
                    <a:pt x="142454" y="5959"/>
                    <a:pt x="142454" y="2436"/>
                  </a:cubicBezTo>
                  <a:cubicBezTo>
                    <a:pt x="142454" y="870"/>
                    <a:pt x="141475" y="87"/>
                    <a:pt x="139909" y="87"/>
                  </a:cubicBezTo>
                  <a:cubicBezTo>
                    <a:pt x="134819" y="87"/>
                    <a:pt x="129143" y="674"/>
                    <a:pt x="123857" y="674"/>
                  </a:cubicBezTo>
                  <a:cubicBezTo>
                    <a:pt x="117398" y="674"/>
                    <a:pt x="110546" y="87"/>
                    <a:pt x="104282" y="87"/>
                  </a:cubicBezTo>
                  <a:cubicBezTo>
                    <a:pt x="103108" y="87"/>
                    <a:pt x="100563" y="87"/>
                    <a:pt x="100563" y="3806"/>
                  </a:cubicBezTo>
                  <a:cubicBezTo>
                    <a:pt x="100563" y="5959"/>
                    <a:pt x="102521" y="6155"/>
                    <a:pt x="103499" y="6155"/>
                  </a:cubicBezTo>
                  <a:cubicBezTo>
                    <a:pt x="104870" y="6155"/>
                    <a:pt x="110546" y="6547"/>
                    <a:pt x="110546" y="10657"/>
                  </a:cubicBezTo>
                  <a:cubicBezTo>
                    <a:pt x="110546" y="13985"/>
                    <a:pt x="106044" y="19075"/>
                    <a:pt x="105261" y="20053"/>
                  </a:cubicBezTo>
                  <a:lnTo>
                    <a:pt x="59847" y="72318"/>
                  </a:lnTo>
                  <a:lnTo>
                    <a:pt x="38315" y="14181"/>
                  </a:lnTo>
                  <a:cubicBezTo>
                    <a:pt x="37140" y="11440"/>
                    <a:pt x="37140" y="11049"/>
                    <a:pt x="37140" y="10853"/>
                  </a:cubicBezTo>
                  <a:cubicBezTo>
                    <a:pt x="37140" y="6155"/>
                    <a:pt x="46732" y="6155"/>
                    <a:pt x="48689" y="6155"/>
                  </a:cubicBezTo>
                  <a:cubicBezTo>
                    <a:pt x="51430" y="6155"/>
                    <a:pt x="53387" y="6155"/>
                    <a:pt x="53387" y="2240"/>
                  </a:cubicBezTo>
                  <a:cubicBezTo>
                    <a:pt x="53387" y="87"/>
                    <a:pt x="51038" y="87"/>
                    <a:pt x="50451" y="87"/>
                  </a:cubicBezTo>
                  <a:cubicBezTo>
                    <a:pt x="44970" y="87"/>
                    <a:pt x="31268" y="674"/>
                    <a:pt x="25787" y="674"/>
                  </a:cubicBezTo>
                  <a:cubicBezTo>
                    <a:pt x="20893" y="674"/>
                    <a:pt x="8756" y="87"/>
                    <a:pt x="3863" y="87"/>
                  </a:cubicBezTo>
                  <a:cubicBezTo>
                    <a:pt x="2688" y="87"/>
                    <a:pt x="143" y="87"/>
                    <a:pt x="143" y="4002"/>
                  </a:cubicBezTo>
                  <a:cubicBezTo>
                    <a:pt x="143" y="6155"/>
                    <a:pt x="2101" y="6155"/>
                    <a:pt x="4646" y="6155"/>
                  </a:cubicBezTo>
                  <a:cubicBezTo>
                    <a:pt x="16391" y="6155"/>
                    <a:pt x="17174" y="7917"/>
                    <a:pt x="18935" y="12811"/>
                  </a:cubicBezTo>
                  <a:lnTo>
                    <a:pt x="43013" y="77212"/>
                  </a:lnTo>
                  <a:cubicBezTo>
                    <a:pt x="43208" y="77799"/>
                    <a:pt x="43796" y="79953"/>
                    <a:pt x="43796" y="80540"/>
                  </a:cubicBezTo>
                  <a:cubicBezTo>
                    <a:pt x="43796" y="81127"/>
                    <a:pt x="35966" y="112643"/>
                    <a:pt x="34987" y="116166"/>
                  </a:cubicBezTo>
                  <a:cubicBezTo>
                    <a:pt x="32442" y="126933"/>
                    <a:pt x="32246" y="127520"/>
                    <a:pt x="16586" y="127716"/>
                  </a:cubicBezTo>
                  <a:cubicBezTo>
                    <a:pt x="12867" y="127716"/>
                    <a:pt x="11301" y="127716"/>
                    <a:pt x="11301" y="131631"/>
                  </a:cubicBezTo>
                  <a:cubicBezTo>
                    <a:pt x="11301" y="133784"/>
                    <a:pt x="13650" y="133784"/>
                    <a:pt x="14042" y="133784"/>
                  </a:cubicBezTo>
                  <a:cubicBezTo>
                    <a:pt x="19523" y="133784"/>
                    <a:pt x="33225" y="133197"/>
                    <a:pt x="38706" y="133197"/>
                  </a:cubicBezTo>
                  <a:cubicBezTo>
                    <a:pt x="44187" y="133197"/>
                    <a:pt x="58281" y="133784"/>
                    <a:pt x="63762" y="133784"/>
                  </a:cubicBezTo>
                  <a:cubicBezTo>
                    <a:pt x="65132" y="133784"/>
                    <a:pt x="67481" y="133784"/>
                    <a:pt x="67481" y="129869"/>
                  </a:cubicBezTo>
                  <a:cubicBezTo>
                    <a:pt x="67481" y="127716"/>
                    <a:pt x="65720" y="127716"/>
                    <a:pt x="62000" y="127716"/>
                  </a:cubicBezTo>
                  <a:cubicBezTo>
                    <a:pt x="61609" y="127716"/>
                    <a:pt x="57890" y="127716"/>
                    <a:pt x="54562" y="127324"/>
                  </a:cubicBezTo>
                  <a:cubicBezTo>
                    <a:pt x="50451" y="126933"/>
                    <a:pt x="49277" y="126541"/>
                    <a:pt x="49277" y="124192"/>
                  </a:cubicBezTo>
                  <a:cubicBezTo>
                    <a:pt x="49277" y="122822"/>
                    <a:pt x="51038" y="115971"/>
                    <a:pt x="52017" y="111860"/>
                  </a:cubicBezTo>
                  <a:lnTo>
                    <a:pt x="58868" y="84259"/>
                  </a:lnTo>
                  <a:cubicBezTo>
                    <a:pt x="59847" y="80540"/>
                    <a:pt x="60043" y="79953"/>
                    <a:pt x="61609" y="78191"/>
                  </a:cubicBezTo>
                  <a:lnTo>
                    <a:pt x="110155" y="22402"/>
                  </a:ln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62" name="任意形状 561">
              <a:extLst>
                <a:ext uri="{FF2B5EF4-FFF2-40B4-BE49-F238E27FC236}">
                  <a16:creationId xmlns:a16="http://schemas.microsoft.com/office/drawing/2014/main" id="{3A663D46-0BC8-2A6A-6FC8-BCC0C3B4D850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8212075" y="3098321"/>
              <a:ext cx="73445" cy="73308"/>
            </a:xfrm>
            <a:custGeom>
              <a:avLst/>
              <a:gdLst>
                <a:gd name="connsiteX0" fmla="*/ 71676 w 73445"/>
                <a:gd name="connsiteY0" fmla="*/ 6802 h 73308"/>
                <a:gd name="connsiteX1" fmla="*/ 73594 w 73445"/>
                <a:gd name="connsiteY1" fmla="*/ 3514 h 73308"/>
                <a:gd name="connsiteX2" fmla="*/ 70306 w 73445"/>
                <a:gd name="connsiteY2" fmla="*/ 88 h 73308"/>
                <a:gd name="connsiteX3" fmla="*/ 66880 w 73445"/>
                <a:gd name="connsiteY3" fmla="*/ 2144 h 73308"/>
                <a:gd name="connsiteX4" fmla="*/ 36872 w 73445"/>
                <a:gd name="connsiteY4" fmla="*/ 32015 h 73308"/>
                <a:gd name="connsiteX5" fmla="*/ 6726 w 73445"/>
                <a:gd name="connsiteY5" fmla="*/ 2007 h 73308"/>
                <a:gd name="connsiteX6" fmla="*/ 3575 w 73445"/>
                <a:gd name="connsiteY6" fmla="*/ 88 h 73308"/>
                <a:gd name="connsiteX7" fmla="*/ 149 w 73445"/>
                <a:gd name="connsiteY7" fmla="*/ 3514 h 73308"/>
                <a:gd name="connsiteX8" fmla="*/ 2204 w 73445"/>
                <a:gd name="connsiteY8" fmla="*/ 6802 h 73308"/>
                <a:gd name="connsiteX9" fmla="*/ 32076 w 73445"/>
                <a:gd name="connsiteY9" fmla="*/ 36674 h 73308"/>
                <a:gd name="connsiteX10" fmla="*/ 2204 w 73445"/>
                <a:gd name="connsiteY10" fmla="*/ 66545 h 73308"/>
                <a:gd name="connsiteX11" fmla="*/ 149 w 73445"/>
                <a:gd name="connsiteY11" fmla="*/ 69971 h 73308"/>
                <a:gd name="connsiteX12" fmla="*/ 3575 w 73445"/>
                <a:gd name="connsiteY12" fmla="*/ 73397 h 73308"/>
                <a:gd name="connsiteX13" fmla="*/ 6726 w 73445"/>
                <a:gd name="connsiteY13" fmla="*/ 71478 h 73308"/>
                <a:gd name="connsiteX14" fmla="*/ 36872 w 73445"/>
                <a:gd name="connsiteY14" fmla="*/ 41470 h 73308"/>
                <a:gd name="connsiteX15" fmla="*/ 68113 w 73445"/>
                <a:gd name="connsiteY15" fmla="*/ 72711 h 73308"/>
                <a:gd name="connsiteX16" fmla="*/ 70306 w 73445"/>
                <a:gd name="connsiteY16" fmla="*/ 73397 h 73308"/>
                <a:gd name="connsiteX17" fmla="*/ 73594 w 73445"/>
                <a:gd name="connsiteY17" fmla="*/ 69971 h 73308"/>
                <a:gd name="connsiteX18" fmla="*/ 72909 w 73445"/>
                <a:gd name="connsiteY18" fmla="*/ 68190 h 73308"/>
                <a:gd name="connsiteX19" fmla="*/ 41668 w 73445"/>
                <a:gd name="connsiteY19" fmla="*/ 36811 h 73308"/>
                <a:gd name="connsiteX20" fmla="*/ 71676 w 73445"/>
                <a:gd name="connsiteY20" fmla="*/ 6802 h 733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73445" h="73308">
                  <a:moveTo>
                    <a:pt x="71676" y="6802"/>
                  </a:moveTo>
                  <a:cubicBezTo>
                    <a:pt x="73183" y="5295"/>
                    <a:pt x="73594" y="4473"/>
                    <a:pt x="73594" y="3514"/>
                  </a:cubicBezTo>
                  <a:cubicBezTo>
                    <a:pt x="73594" y="1321"/>
                    <a:pt x="71813" y="88"/>
                    <a:pt x="70306" y="88"/>
                  </a:cubicBezTo>
                  <a:cubicBezTo>
                    <a:pt x="68936" y="88"/>
                    <a:pt x="68525" y="499"/>
                    <a:pt x="66880" y="2144"/>
                  </a:cubicBezTo>
                  <a:lnTo>
                    <a:pt x="36872" y="32015"/>
                  </a:lnTo>
                  <a:lnTo>
                    <a:pt x="6726" y="2007"/>
                  </a:lnTo>
                  <a:cubicBezTo>
                    <a:pt x="5356" y="636"/>
                    <a:pt x="4808" y="88"/>
                    <a:pt x="3575" y="88"/>
                  </a:cubicBezTo>
                  <a:cubicBezTo>
                    <a:pt x="1656" y="88"/>
                    <a:pt x="149" y="1596"/>
                    <a:pt x="149" y="3514"/>
                  </a:cubicBezTo>
                  <a:cubicBezTo>
                    <a:pt x="149" y="4747"/>
                    <a:pt x="560" y="5158"/>
                    <a:pt x="2204" y="6802"/>
                  </a:cubicBezTo>
                  <a:lnTo>
                    <a:pt x="32076" y="36674"/>
                  </a:lnTo>
                  <a:lnTo>
                    <a:pt x="2204" y="66545"/>
                  </a:lnTo>
                  <a:cubicBezTo>
                    <a:pt x="286" y="68464"/>
                    <a:pt x="149" y="69149"/>
                    <a:pt x="149" y="69971"/>
                  </a:cubicBezTo>
                  <a:cubicBezTo>
                    <a:pt x="149" y="71889"/>
                    <a:pt x="1656" y="73397"/>
                    <a:pt x="3575" y="73397"/>
                  </a:cubicBezTo>
                  <a:cubicBezTo>
                    <a:pt x="4808" y="73397"/>
                    <a:pt x="5219" y="72986"/>
                    <a:pt x="6726" y="71478"/>
                  </a:cubicBezTo>
                  <a:lnTo>
                    <a:pt x="36872" y="41470"/>
                  </a:lnTo>
                  <a:lnTo>
                    <a:pt x="68113" y="72711"/>
                  </a:lnTo>
                  <a:cubicBezTo>
                    <a:pt x="68799" y="73123"/>
                    <a:pt x="69484" y="73397"/>
                    <a:pt x="70306" y="73397"/>
                  </a:cubicBezTo>
                  <a:cubicBezTo>
                    <a:pt x="71813" y="73397"/>
                    <a:pt x="73594" y="72163"/>
                    <a:pt x="73594" y="69971"/>
                  </a:cubicBezTo>
                  <a:cubicBezTo>
                    <a:pt x="73594" y="68875"/>
                    <a:pt x="73320" y="68601"/>
                    <a:pt x="72909" y="68190"/>
                  </a:cubicBezTo>
                  <a:cubicBezTo>
                    <a:pt x="72635" y="67642"/>
                    <a:pt x="46052" y="41059"/>
                    <a:pt x="41668" y="36811"/>
                  </a:cubicBezTo>
                  <a:lnTo>
                    <a:pt x="71676" y="6802"/>
                  </a:ln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63" name="任意形状 562">
              <a:extLst>
                <a:ext uri="{FF2B5EF4-FFF2-40B4-BE49-F238E27FC236}">
                  <a16:creationId xmlns:a16="http://schemas.microsoft.com/office/drawing/2014/main" id="{FE6C8512-46D5-2D0B-36C1-BF6E461F609E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8324965" y="3078316"/>
              <a:ext cx="49877" cy="90984"/>
            </a:xfrm>
            <a:custGeom>
              <a:avLst/>
              <a:gdLst>
                <a:gd name="connsiteX0" fmla="*/ 31123 w 49877"/>
                <a:gd name="connsiteY0" fmla="*/ 3925 h 90984"/>
                <a:gd name="connsiteX1" fmla="*/ 27012 w 49877"/>
                <a:gd name="connsiteY1" fmla="*/ 88 h 90984"/>
                <a:gd name="connsiteX2" fmla="*/ 155 w 49877"/>
                <a:gd name="connsiteY2" fmla="*/ 8858 h 90984"/>
                <a:gd name="connsiteX3" fmla="*/ 155 w 49877"/>
                <a:gd name="connsiteY3" fmla="*/ 13791 h 90984"/>
                <a:gd name="connsiteX4" fmla="*/ 20024 w 49877"/>
                <a:gd name="connsiteY4" fmla="*/ 9954 h 90984"/>
                <a:gd name="connsiteX5" fmla="*/ 20024 w 49877"/>
                <a:gd name="connsiteY5" fmla="*/ 79837 h 90984"/>
                <a:gd name="connsiteX6" fmla="*/ 6321 w 49877"/>
                <a:gd name="connsiteY6" fmla="*/ 86140 h 90984"/>
                <a:gd name="connsiteX7" fmla="*/ 1115 w 49877"/>
                <a:gd name="connsiteY7" fmla="*/ 86140 h 90984"/>
                <a:gd name="connsiteX8" fmla="*/ 1115 w 49877"/>
                <a:gd name="connsiteY8" fmla="*/ 91073 h 90984"/>
                <a:gd name="connsiteX9" fmla="*/ 25505 w 49877"/>
                <a:gd name="connsiteY9" fmla="*/ 90525 h 90984"/>
                <a:gd name="connsiteX10" fmla="*/ 50032 w 49877"/>
                <a:gd name="connsiteY10" fmla="*/ 91073 h 90984"/>
                <a:gd name="connsiteX11" fmla="*/ 50032 w 49877"/>
                <a:gd name="connsiteY11" fmla="*/ 86140 h 90984"/>
                <a:gd name="connsiteX12" fmla="*/ 44825 w 49877"/>
                <a:gd name="connsiteY12" fmla="*/ 86140 h 90984"/>
                <a:gd name="connsiteX13" fmla="*/ 31123 w 49877"/>
                <a:gd name="connsiteY13" fmla="*/ 79837 h 90984"/>
                <a:gd name="connsiteX14" fmla="*/ 31123 w 49877"/>
                <a:gd name="connsiteY14" fmla="*/ 3925 h 909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49877" h="90984">
                  <a:moveTo>
                    <a:pt x="31123" y="3925"/>
                  </a:moveTo>
                  <a:cubicBezTo>
                    <a:pt x="31123" y="225"/>
                    <a:pt x="30849" y="88"/>
                    <a:pt x="27012" y="88"/>
                  </a:cubicBezTo>
                  <a:cubicBezTo>
                    <a:pt x="18243" y="8721"/>
                    <a:pt x="5773" y="8858"/>
                    <a:pt x="155" y="8858"/>
                  </a:cubicBezTo>
                  <a:lnTo>
                    <a:pt x="155" y="13791"/>
                  </a:lnTo>
                  <a:cubicBezTo>
                    <a:pt x="3444" y="13791"/>
                    <a:pt x="12488" y="13791"/>
                    <a:pt x="20024" y="9954"/>
                  </a:cubicBezTo>
                  <a:lnTo>
                    <a:pt x="20024" y="79837"/>
                  </a:lnTo>
                  <a:cubicBezTo>
                    <a:pt x="20024" y="84359"/>
                    <a:pt x="20024" y="86140"/>
                    <a:pt x="6321" y="86140"/>
                  </a:cubicBezTo>
                  <a:lnTo>
                    <a:pt x="1115" y="86140"/>
                  </a:lnTo>
                  <a:lnTo>
                    <a:pt x="1115" y="91073"/>
                  </a:lnTo>
                  <a:cubicBezTo>
                    <a:pt x="3581" y="90936"/>
                    <a:pt x="20435" y="90525"/>
                    <a:pt x="25505" y="90525"/>
                  </a:cubicBezTo>
                  <a:cubicBezTo>
                    <a:pt x="29753" y="90525"/>
                    <a:pt x="47018" y="90936"/>
                    <a:pt x="50032" y="91073"/>
                  </a:cubicBezTo>
                  <a:lnTo>
                    <a:pt x="50032" y="86140"/>
                  </a:lnTo>
                  <a:lnTo>
                    <a:pt x="44825" y="86140"/>
                  </a:lnTo>
                  <a:cubicBezTo>
                    <a:pt x="31123" y="86140"/>
                    <a:pt x="31123" y="84359"/>
                    <a:pt x="31123" y="79837"/>
                  </a:cubicBezTo>
                  <a:lnTo>
                    <a:pt x="31123" y="3925"/>
                  </a:ln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64" name="任意形状 563">
              <a:extLst>
                <a:ext uri="{FF2B5EF4-FFF2-40B4-BE49-F238E27FC236}">
                  <a16:creationId xmlns:a16="http://schemas.microsoft.com/office/drawing/2014/main" id="{19CAA8CA-B332-A6F4-F023-381891AD8CAB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8395183" y="3078316"/>
              <a:ext cx="63579" cy="93725"/>
            </a:xfrm>
            <a:custGeom>
              <a:avLst/>
              <a:gdLst>
                <a:gd name="connsiteX0" fmla="*/ 63739 w 63579"/>
                <a:gd name="connsiteY0" fmla="*/ 47362 h 93725"/>
                <a:gd name="connsiteX1" fmla="*/ 55654 w 63579"/>
                <a:gd name="connsiteY1" fmla="*/ 11872 h 93725"/>
                <a:gd name="connsiteX2" fmla="*/ 31949 w 63579"/>
                <a:gd name="connsiteY2" fmla="*/ 88 h 93725"/>
                <a:gd name="connsiteX3" fmla="*/ 159 w 63579"/>
                <a:gd name="connsiteY3" fmla="*/ 47362 h 93725"/>
                <a:gd name="connsiteX4" fmla="*/ 31949 w 63579"/>
                <a:gd name="connsiteY4" fmla="*/ 93813 h 93725"/>
                <a:gd name="connsiteX5" fmla="*/ 63739 w 63579"/>
                <a:gd name="connsiteY5" fmla="*/ 47362 h 93725"/>
                <a:gd name="connsiteX6" fmla="*/ 31949 w 63579"/>
                <a:gd name="connsiteY6" fmla="*/ 89977 h 93725"/>
                <a:gd name="connsiteX7" fmla="*/ 14547 w 63579"/>
                <a:gd name="connsiteY7" fmla="*/ 75041 h 93725"/>
                <a:gd name="connsiteX8" fmla="*/ 12629 w 63579"/>
                <a:gd name="connsiteY8" fmla="*/ 45581 h 93725"/>
                <a:gd name="connsiteX9" fmla="*/ 14684 w 63579"/>
                <a:gd name="connsiteY9" fmla="*/ 17627 h 93725"/>
                <a:gd name="connsiteX10" fmla="*/ 31949 w 63579"/>
                <a:gd name="connsiteY10" fmla="*/ 3925 h 93725"/>
                <a:gd name="connsiteX11" fmla="*/ 48940 w 63579"/>
                <a:gd name="connsiteY11" fmla="*/ 16394 h 93725"/>
                <a:gd name="connsiteX12" fmla="*/ 51270 w 63579"/>
                <a:gd name="connsiteY12" fmla="*/ 45581 h 93725"/>
                <a:gd name="connsiteX13" fmla="*/ 49488 w 63579"/>
                <a:gd name="connsiteY13" fmla="*/ 74493 h 93725"/>
                <a:gd name="connsiteX14" fmla="*/ 31949 w 63579"/>
                <a:gd name="connsiteY14" fmla="*/ 89977 h 937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63579" h="93725">
                  <a:moveTo>
                    <a:pt x="63739" y="47362"/>
                  </a:moveTo>
                  <a:cubicBezTo>
                    <a:pt x="63739" y="32289"/>
                    <a:pt x="61958" y="21464"/>
                    <a:pt x="55654" y="11872"/>
                  </a:cubicBezTo>
                  <a:cubicBezTo>
                    <a:pt x="51407" y="5569"/>
                    <a:pt x="42911" y="88"/>
                    <a:pt x="31949" y="88"/>
                  </a:cubicBezTo>
                  <a:cubicBezTo>
                    <a:pt x="159" y="88"/>
                    <a:pt x="159" y="37496"/>
                    <a:pt x="159" y="47362"/>
                  </a:cubicBezTo>
                  <a:cubicBezTo>
                    <a:pt x="159" y="57228"/>
                    <a:pt x="159" y="93813"/>
                    <a:pt x="31949" y="93813"/>
                  </a:cubicBezTo>
                  <a:cubicBezTo>
                    <a:pt x="63739" y="93813"/>
                    <a:pt x="63739" y="57228"/>
                    <a:pt x="63739" y="47362"/>
                  </a:cubicBezTo>
                  <a:close/>
                  <a:moveTo>
                    <a:pt x="31949" y="89977"/>
                  </a:moveTo>
                  <a:cubicBezTo>
                    <a:pt x="25646" y="89977"/>
                    <a:pt x="17287" y="86277"/>
                    <a:pt x="14547" y="75041"/>
                  </a:cubicBezTo>
                  <a:cubicBezTo>
                    <a:pt x="12629" y="66956"/>
                    <a:pt x="12629" y="55720"/>
                    <a:pt x="12629" y="45581"/>
                  </a:cubicBezTo>
                  <a:cubicBezTo>
                    <a:pt x="12629" y="35578"/>
                    <a:pt x="12629" y="25164"/>
                    <a:pt x="14684" y="17627"/>
                  </a:cubicBezTo>
                  <a:cubicBezTo>
                    <a:pt x="17561" y="6802"/>
                    <a:pt x="26331" y="3925"/>
                    <a:pt x="31949" y="3925"/>
                  </a:cubicBezTo>
                  <a:cubicBezTo>
                    <a:pt x="39348" y="3925"/>
                    <a:pt x="46474" y="8447"/>
                    <a:pt x="48940" y="16394"/>
                  </a:cubicBezTo>
                  <a:cubicBezTo>
                    <a:pt x="51133" y="23794"/>
                    <a:pt x="51270" y="33659"/>
                    <a:pt x="51270" y="45581"/>
                  </a:cubicBezTo>
                  <a:cubicBezTo>
                    <a:pt x="51270" y="55720"/>
                    <a:pt x="51270" y="65860"/>
                    <a:pt x="49488" y="74493"/>
                  </a:cubicBezTo>
                  <a:cubicBezTo>
                    <a:pt x="46748" y="86962"/>
                    <a:pt x="37430" y="89977"/>
                    <a:pt x="31949" y="89977"/>
                  </a:cubicBez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65" name="任意形状 564">
              <a:extLst>
                <a:ext uri="{FF2B5EF4-FFF2-40B4-BE49-F238E27FC236}">
                  <a16:creationId xmlns:a16="http://schemas.microsoft.com/office/drawing/2014/main" id="{08F4AEA4-0344-6288-911D-E40BCD4D24DA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8495252" y="2993125"/>
              <a:ext cx="45413" cy="195749"/>
            </a:xfrm>
            <a:custGeom>
              <a:avLst/>
              <a:gdLst>
                <a:gd name="connsiteX0" fmla="*/ 45578 w 45413"/>
                <a:gd name="connsiteY0" fmla="*/ 193879 h 195749"/>
                <a:gd name="connsiteX1" fmla="*/ 42250 w 45413"/>
                <a:gd name="connsiteY1" fmla="*/ 189573 h 195749"/>
                <a:gd name="connsiteX2" fmla="*/ 11517 w 45413"/>
                <a:gd name="connsiteY2" fmla="*/ 97962 h 195749"/>
                <a:gd name="connsiteX3" fmla="*/ 43033 w 45413"/>
                <a:gd name="connsiteY3" fmla="*/ 5372 h 195749"/>
                <a:gd name="connsiteX4" fmla="*/ 45578 w 45413"/>
                <a:gd name="connsiteY4" fmla="*/ 2044 h 195749"/>
                <a:gd name="connsiteX5" fmla="*/ 43620 w 45413"/>
                <a:gd name="connsiteY5" fmla="*/ 87 h 195749"/>
                <a:gd name="connsiteX6" fmla="*/ 12496 w 45413"/>
                <a:gd name="connsiteY6" fmla="*/ 38258 h 195749"/>
                <a:gd name="connsiteX7" fmla="*/ 164 w 45413"/>
                <a:gd name="connsiteY7" fmla="*/ 97962 h 195749"/>
                <a:gd name="connsiteX8" fmla="*/ 13083 w 45413"/>
                <a:gd name="connsiteY8" fmla="*/ 159036 h 195749"/>
                <a:gd name="connsiteX9" fmla="*/ 43620 w 45413"/>
                <a:gd name="connsiteY9" fmla="*/ 195837 h 195749"/>
                <a:gd name="connsiteX10" fmla="*/ 45578 w 45413"/>
                <a:gd name="connsiteY10" fmla="*/ 193879 h 1957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5413" h="195749">
                  <a:moveTo>
                    <a:pt x="45578" y="193879"/>
                  </a:moveTo>
                  <a:cubicBezTo>
                    <a:pt x="45578" y="193292"/>
                    <a:pt x="45578" y="192900"/>
                    <a:pt x="42250" y="189573"/>
                  </a:cubicBezTo>
                  <a:cubicBezTo>
                    <a:pt x="17781" y="164908"/>
                    <a:pt x="11517" y="127911"/>
                    <a:pt x="11517" y="97962"/>
                  </a:cubicBezTo>
                  <a:cubicBezTo>
                    <a:pt x="11517" y="63901"/>
                    <a:pt x="18956" y="29841"/>
                    <a:pt x="43033" y="5372"/>
                  </a:cubicBezTo>
                  <a:cubicBezTo>
                    <a:pt x="45578" y="3023"/>
                    <a:pt x="45578" y="2632"/>
                    <a:pt x="45578" y="2044"/>
                  </a:cubicBezTo>
                  <a:cubicBezTo>
                    <a:pt x="45578" y="674"/>
                    <a:pt x="44795" y="87"/>
                    <a:pt x="43620" y="87"/>
                  </a:cubicBezTo>
                  <a:cubicBezTo>
                    <a:pt x="41663" y="87"/>
                    <a:pt x="24045" y="13398"/>
                    <a:pt x="12496" y="38258"/>
                  </a:cubicBezTo>
                  <a:cubicBezTo>
                    <a:pt x="2513" y="59790"/>
                    <a:pt x="164" y="81519"/>
                    <a:pt x="164" y="97962"/>
                  </a:cubicBezTo>
                  <a:cubicBezTo>
                    <a:pt x="164" y="113230"/>
                    <a:pt x="2317" y="136916"/>
                    <a:pt x="13083" y="159036"/>
                  </a:cubicBezTo>
                  <a:cubicBezTo>
                    <a:pt x="24828" y="183113"/>
                    <a:pt x="41663" y="195837"/>
                    <a:pt x="43620" y="195837"/>
                  </a:cubicBezTo>
                  <a:cubicBezTo>
                    <a:pt x="44795" y="195837"/>
                    <a:pt x="45578" y="195249"/>
                    <a:pt x="45578" y="193879"/>
                  </a:cubicBez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66" name="任意形状 565">
              <a:extLst>
                <a:ext uri="{FF2B5EF4-FFF2-40B4-BE49-F238E27FC236}">
                  <a16:creationId xmlns:a16="http://schemas.microsoft.com/office/drawing/2014/main" id="{14AE4254-BFC7-A95C-111A-EAEAB461A7D4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8563352" y="3006241"/>
              <a:ext cx="130173" cy="133697"/>
            </a:xfrm>
            <a:custGeom>
              <a:avLst/>
              <a:gdLst>
                <a:gd name="connsiteX0" fmla="*/ 129754 w 130173"/>
                <a:gd name="connsiteY0" fmla="*/ 4785 h 133697"/>
                <a:gd name="connsiteX1" fmla="*/ 130341 w 130173"/>
                <a:gd name="connsiteY1" fmla="*/ 1849 h 133697"/>
                <a:gd name="connsiteX2" fmla="*/ 125448 w 130173"/>
                <a:gd name="connsiteY2" fmla="*/ 87 h 133697"/>
                <a:gd name="connsiteX3" fmla="*/ 42841 w 130173"/>
                <a:gd name="connsiteY3" fmla="*/ 87 h 133697"/>
                <a:gd name="connsiteX4" fmla="*/ 36773 w 130173"/>
                <a:gd name="connsiteY4" fmla="*/ 4002 h 133697"/>
                <a:gd name="connsiteX5" fmla="*/ 26007 w 130173"/>
                <a:gd name="connsiteY5" fmla="*/ 39237 h 133697"/>
                <a:gd name="connsiteX6" fmla="*/ 25419 w 130173"/>
                <a:gd name="connsiteY6" fmla="*/ 41977 h 133697"/>
                <a:gd name="connsiteX7" fmla="*/ 27768 w 130173"/>
                <a:gd name="connsiteY7" fmla="*/ 44131 h 133697"/>
                <a:gd name="connsiteX8" fmla="*/ 30313 w 130173"/>
                <a:gd name="connsiteY8" fmla="*/ 42173 h 133697"/>
                <a:gd name="connsiteX9" fmla="*/ 78468 w 130173"/>
                <a:gd name="connsiteY9" fmla="*/ 6155 h 133697"/>
                <a:gd name="connsiteX10" fmla="*/ 110375 w 130173"/>
                <a:gd name="connsiteY10" fmla="*/ 6155 h 133697"/>
                <a:gd name="connsiteX11" fmla="*/ 951 w 130173"/>
                <a:gd name="connsiteY11" fmla="*/ 128499 h 133697"/>
                <a:gd name="connsiteX12" fmla="*/ 168 w 130173"/>
                <a:gd name="connsiteY12" fmla="*/ 132022 h 133697"/>
                <a:gd name="connsiteX13" fmla="*/ 5061 w 130173"/>
                <a:gd name="connsiteY13" fmla="*/ 133784 h 133697"/>
                <a:gd name="connsiteX14" fmla="*/ 90213 w 130173"/>
                <a:gd name="connsiteY14" fmla="*/ 133784 h 133697"/>
                <a:gd name="connsiteX15" fmla="*/ 96281 w 130173"/>
                <a:gd name="connsiteY15" fmla="*/ 129869 h 133697"/>
                <a:gd name="connsiteX16" fmla="*/ 110179 w 130173"/>
                <a:gd name="connsiteY16" fmla="*/ 86608 h 133697"/>
                <a:gd name="connsiteX17" fmla="*/ 110962 w 130173"/>
                <a:gd name="connsiteY17" fmla="*/ 83672 h 133697"/>
                <a:gd name="connsiteX18" fmla="*/ 108417 w 130173"/>
                <a:gd name="connsiteY18" fmla="*/ 81519 h 133697"/>
                <a:gd name="connsiteX19" fmla="*/ 105090 w 130173"/>
                <a:gd name="connsiteY19" fmla="*/ 86412 h 133697"/>
                <a:gd name="connsiteX20" fmla="*/ 53803 w 130173"/>
                <a:gd name="connsiteY20" fmla="*/ 127128 h 133697"/>
                <a:gd name="connsiteX21" fmla="*/ 20330 w 130173"/>
                <a:gd name="connsiteY21" fmla="*/ 127128 h 133697"/>
                <a:gd name="connsiteX22" fmla="*/ 129754 w 130173"/>
                <a:gd name="connsiteY22" fmla="*/ 4785 h 1336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130173" h="133697">
                  <a:moveTo>
                    <a:pt x="129754" y="4785"/>
                  </a:moveTo>
                  <a:cubicBezTo>
                    <a:pt x="129950" y="4002"/>
                    <a:pt x="130341" y="3023"/>
                    <a:pt x="130341" y="1849"/>
                  </a:cubicBezTo>
                  <a:cubicBezTo>
                    <a:pt x="130341" y="87"/>
                    <a:pt x="129363" y="87"/>
                    <a:pt x="125448" y="87"/>
                  </a:cubicBezTo>
                  <a:lnTo>
                    <a:pt x="42841" y="87"/>
                  </a:lnTo>
                  <a:cubicBezTo>
                    <a:pt x="38143" y="87"/>
                    <a:pt x="37947" y="283"/>
                    <a:pt x="36773" y="4002"/>
                  </a:cubicBezTo>
                  <a:lnTo>
                    <a:pt x="26007" y="39237"/>
                  </a:lnTo>
                  <a:cubicBezTo>
                    <a:pt x="25615" y="40215"/>
                    <a:pt x="25419" y="41586"/>
                    <a:pt x="25419" y="41977"/>
                  </a:cubicBezTo>
                  <a:cubicBezTo>
                    <a:pt x="25419" y="42173"/>
                    <a:pt x="25419" y="44131"/>
                    <a:pt x="27768" y="44131"/>
                  </a:cubicBezTo>
                  <a:cubicBezTo>
                    <a:pt x="29530" y="44131"/>
                    <a:pt x="29922" y="42760"/>
                    <a:pt x="30313" y="42173"/>
                  </a:cubicBezTo>
                  <a:cubicBezTo>
                    <a:pt x="37752" y="19075"/>
                    <a:pt x="47931" y="6155"/>
                    <a:pt x="78468" y="6155"/>
                  </a:cubicBezTo>
                  <a:lnTo>
                    <a:pt x="110375" y="6155"/>
                  </a:lnTo>
                  <a:lnTo>
                    <a:pt x="951" y="128499"/>
                  </a:lnTo>
                  <a:cubicBezTo>
                    <a:pt x="951" y="128694"/>
                    <a:pt x="168" y="131435"/>
                    <a:pt x="168" y="132022"/>
                  </a:cubicBezTo>
                  <a:cubicBezTo>
                    <a:pt x="168" y="133784"/>
                    <a:pt x="1538" y="133784"/>
                    <a:pt x="5061" y="133784"/>
                  </a:cubicBezTo>
                  <a:lnTo>
                    <a:pt x="90213" y="133784"/>
                  </a:lnTo>
                  <a:cubicBezTo>
                    <a:pt x="94911" y="133784"/>
                    <a:pt x="95106" y="133588"/>
                    <a:pt x="96281" y="129869"/>
                  </a:cubicBezTo>
                  <a:lnTo>
                    <a:pt x="110179" y="86608"/>
                  </a:lnTo>
                  <a:cubicBezTo>
                    <a:pt x="110375" y="85825"/>
                    <a:pt x="110962" y="84455"/>
                    <a:pt x="110962" y="83672"/>
                  </a:cubicBezTo>
                  <a:cubicBezTo>
                    <a:pt x="110962" y="82693"/>
                    <a:pt x="110179" y="81519"/>
                    <a:pt x="108417" y="81519"/>
                  </a:cubicBezTo>
                  <a:cubicBezTo>
                    <a:pt x="106656" y="81519"/>
                    <a:pt x="106460" y="82302"/>
                    <a:pt x="105090" y="86412"/>
                  </a:cubicBezTo>
                  <a:cubicBezTo>
                    <a:pt x="96477" y="113034"/>
                    <a:pt x="87081" y="127128"/>
                    <a:pt x="53803" y="127128"/>
                  </a:cubicBezTo>
                  <a:lnTo>
                    <a:pt x="20330" y="127128"/>
                  </a:lnTo>
                  <a:lnTo>
                    <a:pt x="129754" y="4785"/>
                  </a:ln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67" name="任意形状 566">
              <a:extLst>
                <a:ext uri="{FF2B5EF4-FFF2-40B4-BE49-F238E27FC236}">
                  <a16:creationId xmlns:a16="http://schemas.microsoft.com/office/drawing/2014/main" id="{86AA3FD3-B04F-6A38-0A51-6F1BE6491F2D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8710784" y="2993125"/>
              <a:ext cx="45413" cy="195749"/>
            </a:xfrm>
            <a:custGeom>
              <a:avLst/>
              <a:gdLst>
                <a:gd name="connsiteX0" fmla="*/ 45589 w 45413"/>
                <a:gd name="connsiteY0" fmla="*/ 97962 h 195749"/>
                <a:gd name="connsiteX1" fmla="*/ 32670 w 45413"/>
                <a:gd name="connsiteY1" fmla="*/ 36888 h 195749"/>
                <a:gd name="connsiteX2" fmla="*/ 2133 w 45413"/>
                <a:gd name="connsiteY2" fmla="*/ 87 h 195749"/>
                <a:gd name="connsiteX3" fmla="*/ 175 w 45413"/>
                <a:gd name="connsiteY3" fmla="*/ 2044 h 195749"/>
                <a:gd name="connsiteX4" fmla="*/ 3894 w 45413"/>
                <a:gd name="connsiteY4" fmla="*/ 6547 h 195749"/>
                <a:gd name="connsiteX5" fmla="*/ 34236 w 45413"/>
                <a:gd name="connsiteY5" fmla="*/ 97962 h 195749"/>
                <a:gd name="connsiteX6" fmla="*/ 2720 w 45413"/>
                <a:gd name="connsiteY6" fmla="*/ 190551 h 195749"/>
                <a:gd name="connsiteX7" fmla="*/ 175 w 45413"/>
                <a:gd name="connsiteY7" fmla="*/ 193879 h 195749"/>
                <a:gd name="connsiteX8" fmla="*/ 2133 w 45413"/>
                <a:gd name="connsiteY8" fmla="*/ 195837 h 195749"/>
                <a:gd name="connsiteX9" fmla="*/ 33257 w 45413"/>
                <a:gd name="connsiteY9" fmla="*/ 157665 h 195749"/>
                <a:gd name="connsiteX10" fmla="*/ 45589 w 45413"/>
                <a:gd name="connsiteY10" fmla="*/ 97962 h 1957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5413" h="195749">
                  <a:moveTo>
                    <a:pt x="45589" y="97962"/>
                  </a:moveTo>
                  <a:cubicBezTo>
                    <a:pt x="45589" y="82693"/>
                    <a:pt x="43436" y="59008"/>
                    <a:pt x="32670" y="36888"/>
                  </a:cubicBezTo>
                  <a:cubicBezTo>
                    <a:pt x="20925" y="12811"/>
                    <a:pt x="4090" y="87"/>
                    <a:pt x="2133" y="87"/>
                  </a:cubicBezTo>
                  <a:cubicBezTo>
                    <a:pt x="958" y="87"/>
                    <a:pt x="175" y="870"/>
                    <a:pt x="175" y="2044"/>
                  </a:cubicBezTo>
                  <a:cubicBezTo>
                    <a:pt x="175" y="2632"/>
                    <a:pt x="175" y="3023"/>
                    <a:pt x="3894" y="6547"/>
                  </a:cubicBezTo>
                  <a:cubicBezTo>
                    <a:pt x="23078" y="25926"/>
                    <a:pt x="34236" y="57050"/>
                    <a:pt x="34236" y="97962"/>
                  </a:cubicBezTo>
                  <a:cubicBezTo>
                    <a:pt x="34236" y="131435"/>
                    <a:pt x="26993" y="165887"/>
                    <a:pt x="2720" y="190551"/>
                  </a:cubicBezTo>
                  <a:cubicBezTo>
                    <a:pt x="175" y="192900"/>
                    <a:pt x="175" y="193292"/>
                    <a:pt x="175" y="193879"/>
                  </a:cubicBezTo>
                  <a:cubicBezTo>
                    <a:pt x="175" y="195054"/>
                    <a:pt x="958" y="195837"/>
                    <a:pt x="2133" y="195837"/>
                  </a:cubicBezTo>
                  <a:cubicBezTo>
                    <a:pt x="4090" y="195837"/>
                    <a:pt x="21708" y="182526"/>
                    <a:pt x="33257" y="157665"/>
                  </a:cubicBezTo>
                  <a:cubicBezTo>
                    <a:pt x="43240" y="136133"/>
                    <a:pt x="45589" y="114405"/>
                    <a:pt x="45589" y="97962"/>
                  </a:cubicBez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68" name="任意形状 567">
              <a:extLst>
                <a:ext uri="{FF2B5EF4-FFF2-40B4-BE49-F238E27FC236}">
                  <a16:creationId xmlns:a16="http://schemas.microsoft.com/office/drawing/2014/main" id="{6EA22F4F-579C-F6B1-48CF-207E34E10E29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8835498" y="3087085"/>
              <a:ext cx="119603" cy="7830"/>
            </a:xfrm>
            <a:custGeom>
              <a:avLst/>
              <a:gdLst>
                <a:gd name="connsiteX0" fmla="*/ 112933 w 119603"/>
                <a:gd name="connsiteY0" fmla="*/ 7917 h 7830"/>
                <a:gd name="connsiteX1" fmla="*/ 119784 w 119603"/>
                <a:gd name="connsiteY1" fmla="*/ 4002 h 7830"/>
                <a:gd name="connsiteX2" fmla="*/ 112933 w 119603"/>
                <a:gd name="connsiteY2" fmla="*/ 87 h 7830"/>
                <a:gd name="connsiteX3" fmla="*/ 7033 w 119603"/>
                <a:gd name="connsiteY3" fmla="*/ 87 h 7830"/>
                <a:gd name="connsiteX4" fmla="*/ 181 w 119603"/>
                <a:gd name="connsiteY4" fmla="*/ 4002 h 7830"/>
                <a:gd name="connsiteX5" fmla="*/ 7033 w 119603"/>
                <a:gd name="connsiteY5" fmla="*/ 7917 h 7830"/>
                <a:gd name="connsiteX6" fmla="*/ 112933 w 119603"/>
                <a:gd name="connsiteY6" fmla="*/ 7917 h 78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9603" h="7830">
                  <a:moveTo>
                    <a:pt x="112933" y="7917"/>
                  </a:moveTo>
                  <a:cubicBezTo>
                    <a:pt x="116261" y="7917"/>
                    <a:pt x="119784" y="7917"/>
                    <a:pt x="119784" y="4002"/>
                  </a:cubicBezTo>
                  <a:cubicBezTo>
                    <a:pt x="119784" y="87"/>
                    <a:pt x="116261" y="87"/>
                    <a:pt x="112933" y="87"/>
                  </a:cubicBezTo>
                  <a:lnTo>
                    <a:pt x="7033" y="87"/>
                  </a:lnTo>
                  <a:cubicBezTo>
                    <a:pt x="3705" y="87"/>
                    <a:pt x="181" y="87"/>
                    <a:pt x="181" y="4002"/>
                  </a:cubicBezTo>
                  <a:cubicBezTo>
                    <a:pt x="181" y="7917"/>
                    <a:pt x="3705" y="7917"/>
                    <a:pt x="7033" y="7917"/>
                  </a:cubicBezTo>
                  <a:lnTo>
                    <a:pt x="112933" y="7917"/>
                  </a:ln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69" name="任意形状 568">
              <a:extLst>
                <a:ext uri="{FF2B5EF4-FFF2-40B4-BE49-F238E27FC236}">
                  <a16:creationId xmlns:a16="http://schemas.microsoft.com/office/drawing/2014/main" id="{C9A1C14E-1DA2-BB80-CCF2-6689DC82BC89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9021460" y="3004087"/>
              <a:ext cx="43456" cy="135850"/>
            </a:xfrm>
            <a:custGeom>
              <a:avLst/>
              <a:gdLst>
                <a:gd name="connsiteX0" fmla="*/ 28379 w 43456"/>
                <a:gd name="connsiteY0" fmla="*/ 87 h 135850"/>
                <a:gd name="connsiteX1" fmla="*/ 191 w 43456"/>
                <a:gd name="connsiteY1" fmla="*/ 2240 h 135850"/>
                <a:gd name="connsiteX2" fmla="*/ 191 w 43456"/>
                <a:gd name="connsiteY2" fmla="*/ 8308 h 135850"/>
                <a:gd name="connsiteX3" fmla="*/ 15460 w 43456"/>
                <a:gd name="connsiteY3" fmla="*/ 19270 h 135850"/>
                <a:gd name="connsiteX4" fmla="*/ 15460 w 43456"/>
                <a:gd name="connsiteY4" fmla="*/ 121060 h 135850"/>
                <a:gd name="connsiteX5" fmla="*/ 191 w 43456"/>
                <a:gd name="connsiteY5" fmla="*/ 129869 h 135850"/>
                <a:gd name="connsiteX6" fmla="*/ 191 w 43456"/>
                <a:gd name="connsiteY6" fmla="*/ 135937 h 135850"/>
                <a:gd name="connsiteX7" fmla="*/ 21919 w 43456"/>
                <a:gd name="connsiteY7" fmla="*/ 135350 h 135850"/>
                <a:gd name="connsiteX8" fmla="*/ 43648 w 43456"/>
                <a:gd name="connsiteY8" fmla="*/ 135937 h 135850"/>
                <a:gd name="connsiteX9" fmla="*/ 43648 w 43456"/>
                <a:gd name="connsiteY9" fmla="*/ 129869 h 135850"/>
                <a:gd name="connsiteX10" fmla="*/ 28379 w 43456"/>
                <a:gd name="connsiteY10" fmla="*/ 121060 h 135850"/>
                <a:gd name="connsiteX11" fmla="*/ 28379 w 43456"/>
                <a:gd name="connsiteY11" fmla="*/ 87 h 135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3456" h="135850">
                  <a:moveTo>
                    <a:pt x="28379" y="87"/>
                  </a:moveTo>
                  <a:lnTo>
                    <a:pt x="191" y="2240"/>
                  </a:lnTo>
                  <a:lnTo>
                    <a:pt x="191" y="8308"/>
                  </a:lnTo>
                  <a:cubicBezTo>
                    <a:pt x="13894" y="8308"/>
                    <a:pt x="15460" y="9679"/>
                    <a:pt x="15460" y="19270"/>
                  </a:cubicBezTo>
                  <a:lnTo>
                    <a:pt x="15460" y="121060"/>
                  </a:lnTo>
                  <a:cubicBezTo>
                    <a:pt x="15460" y="129869"/>
                    <a:pt x="13306" y="129869"/>
                    <a:pt x="191" y="129869"/>
                  </a:cubicBezTo>
                  <a:lnTo>
                    <a:pt x="191" y="135937"/>
                  </a:lnTo>
                  <a:cubicBezTo>
                    <a:pt x="6651" y="135741"/>
                    <a:pt x="17026" y="135350"/>
                    <a:pt x="21919" y="135350"/>
                  </a:cubicBezTo>
                  <a:cubicBezTo>
                    <a:pt x="26813" y="135350"/>
                    <a:pt x="36405" y="135741"/>
                    <a:pt x="43648" y="135937"/>
                  </a:cubicBezTo>
                  <a:lnTo>
                    <a:pt x="43648" y="129869"/>
                  </a:lnTo>
                  <a:cubicBezTo>
                    <a:pt x="30532" y="129869"/>
                    <a:pt x="28379" y="129869"/>
                    <a:pt x="28379" y="121060"/>
                  </a:cubicBezTo>
                  <a:lnTo>
                    <a:pt x="28379" y="87"/>
                  </a:ln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70" name="任意形状 569">
              <a:extLst>
                <a:ext uri="{FF2B5EF4-FFF2-40B4-BE49-F238E27FC236}">
                  <a16:creationId xmlns:a16="http://schemas.microsoft.com/office/drawing/2014/main" id="{4A80F618-D478-1B6F-BD07-AEBF01137B92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9074856" y="3052242"/>
              <a:ext cx="86717" cy="89849"/>
            </a:xfrm>
            <a:custGeom>
              <a:avLst/>
              <a:gdLst>
                <a:gd name="connsiteX0" fmla="*/ 86911 w 86717"/>
                <a:gd name="connsiteY0" fmla="*/ 45892 h 89849"/>
                <a:gd name="connsiteX1" fmla="*/ 43650 w 86717"/>
                <a:gd name="connsiteY1" fmla="*/ 87 h 89849"/>
                <a:gd name="connsiteX2" fmla="*/ 194 w 86717"/>
                <a:gd name="connsiteY2" fmla="*/ 45892 h 89849"/>
                <a:gd name="connsiteX3" fmla="*/ 43455 w 86717"/>
                <a:gd name="connsiteY3" fmla="*/ 89936 h 89849"/>
                <a:gd name="connsiteX4" fmla="*/ 86911 w 86717"/>
                <a:gd name="connsiteY4" fmla="*/ 45892 h 89849"/>
                <a:gd name="connsiteX5" fmla="*/ 43650 w 86717"/>
                <a:gd name="connsiteY5" fmla="*/ 85042 h 89849"/>
                <a:gd name="connsiteX6" fmla="*/ 21335 w 86717"/>
                <a:gd name="connsiteY6" fmla="*/ 71927 h 89849"/>
                <a:gd name="connsiteX7" fmla="*/ 16441 w 86717"/>
                <a:gd name="connsiteY7" fmla="*/ 44326 h 89849"/>
                <a:gd name="connsiteX8" fmla="*/ 21139 w 86717"/>
                <a:gd name="connsiteY8" fmla="*/ 17509 h 89849"/>
                <a:gd name="connsiteX9" fmla="*/ 43455 w 86717"/>
                <a:gd name="connsiteY9" fmla="*/ 4393 h 89849"/>
                <a:gd name="connsiteX10" fmla="*/ 65574 w 86717"/>
                <a:gd name="connsiteY10" fmla="*/ 17117 h 89849"/>
                <a:gd name="connsiteX11" fmla="*/ 70664 w 86717"/>
                <a:gd name="connsiteY11" fmla="*/ 44326 h 89849"/>
                <a:gd name="connsiteX12" fmla="*/ 66357 w 86717"/>
                <a:gd name="connsiteY12" fmla="*/ 70557 h 89849"/>
                <a:gd name="connsiteX13" fmla="*/ 43650 w 86717"/>
                <a:gd name="connsiteY13" fmla="*/ 85042 h 898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86717" h="89849">
                  <a:moveTo>
                    <a:pt x="86911" y="45892"/>
                  </a:moveTo>
                  <a:cubicBezTo>
                    <a:pt x="86911" y="20836"/>
                    <a:pt x="67336" y="87"/>
                    <a:pt x="43650" y="87"/>
                  </a:cubicBezTo>
                  <a:cubicBezTo>
                    <a:pt x="19182" y="87"/>
                    <a:pt x="194" y="21424"/>
                    <a:pt x="194" y="45892"/>
                  </a:cubicBezTo>
                  <a:cubicBezTo>
                    <a:pt x="194" y="71144"/>
                    <a:pt x="20552" y="89936"/>
                    <a:pt x="43455" y="89936"/>
                  </a:cubicBezTo>
                  <a:cubicBezTo>
                    <a:pt x="67140" y="89936"/>
                    <a:pt x="86911" y="70752"/>
                    <a:pt x="86911" y="45892"/>
                  </a:cubicBezTo>
                  <a:close/>
                  <a:moveTo>
                    <a:pt x="43650" y="85042"/>
                  </a:moveTo>
                  <a:cubicBezTo>
                    <a:pt x="35233" y="85042"/>
                    <a:pt x="26620" y="80932"/>
                    <a:pt x="21335" y="71927"/>
                  </a:cubicBezTo>
                  <a:cubicBezTo>
                    <a:pt x="16441" y="63314"/>
                    <a:pt x="16441" y="51373"/>
                    <a:pt x="16441" y="44326"/>
                  </a:cubicBezTo>
                  <a:cubicBezTo>
                    <a:pt x="16441" y="36692"/>
                    <a:pt x="16441" y="26122"/>
                    <a:pt x="21139" y="17509"/>
                  </a:cubicBezTo>
                  <a:cubicBezTo>
                    <a:pt x="26424" y="8504"/>
                    <a:pt x="35625" y="4393"/>
                    <a:pt x="43455" y="4393"/>
                  </a:cubicBezTo>
                  <a:cubicBezTo>
                    <a:pt x="52068" y="4393"/>
                    <a:pt x="60485" y="8700"/>
                    <a:pt x="65574" y="17117"/>
                  </a:cubicBezTo>
                  <a:cubicBezTo>
                    <a:pt x="70664" y="25534"/>
                    <a:pt x="70664" y="36888"/>
                    <a:pt x="70664" y="44326"/>
                  </a:cubicBezTo>
                  <a:cubicBezTo>
                    <a:pt x="70664" y="51373"/>
                    <a:pt x="70664" y="61944"/>
                    <a:pt x="66357" y="70557"/>
                  </a:cubicBezTo>
                  <a:cubicBezTo>
                    <a:pt x="62051" y="79365"/>
                    <a:pt x="53438" y="85042"/>
                    <a:pt x="43650" y="85042"/>
                  </a:cubicBez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71" name="任意形状 570">
              <a:extLst>
                <a:ext uri="{FF2B5EF4-FFF2-40B4-BE49-F238E27FC236}">
                  <a16:creationId xmlns:a16="http://schemas.microsoft.com/office/drawing/2014/main" id="{13A07A6A-ED6F-6635-D309-E62ABB32DE7E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9172731" y="3051263"/>
              <a:ext cx="89457" cy="128999"/>
            </a:xfrm>
            <a:custGeom>
              <a:avLst/>
              <a:gdLst>
                <a:gd name="connsiteX0" fmla="*/ 38174 w 89457"/>
                <a:gd name="connsiteY0" fmla="*/ 55092 h 128999"/>
                <a:gd name="connsiteX1" fmla="*/ 21144 w 89457"/>
                <a:gd name="connsiteY1" fmla="*/ 31015 h 128999"/>
                <a:gd name="connsiteX2" fmla="*/ 24276 w 89457"/>
                <a:gd name="connsiteY2" fmla="*/ 14572 h 128999"/>
                <a:gd name="connsiteX3" fmla="*/ 38174 w 89457"/>
                <a:gd name="connsiteY3" fmla="*/ 6742 h 128999"/>
                <a:gd name="connsiteX4" fmla="*/ 55205 w 89457"/>
                <a:gd name="connsiteY4" fmla="*/ 30820 h 128999"/>
                <a:gd name="connsiteX5" fmla="*/ 52073 w 89457"/>
                <a:gd name="connsiteY5" fmla="*/ 47262 h 128999"/>
                <a:gd name="connsiteX6" fmla="*/ 38174 w 89457"/>
                <a:gd name="connsiteY6" fmla="*/ 55092 h 128999"/>
                <a:gd name="connsiteX7" fmla="*/ 15467 w 89457"/>
                <a:gd name="connsiteY7" fmla="*/ 62727 h 128999"/>
                <a:gd name="connsiteX8" fmla="*/ 18795 w 89457"/>
                <a:gd name="connsiteY8" fmla="*/ 53527 h 128999"/>
                <a:gd name="connsiteX9" fmla="*/ 38174 w 89457"/>
                <a:gd name="connsiteY9" fmla="*/ 59595 h 128999"/>
                <a:gd name="connsiteX10" fmla="*/ 69886 w 89457"/>
                <a:gd name="connsiteY10" fmla="*/ 31015 h 128999"/>
                <a:gd name="connsiteX11" fmla="*/ 61860 w 89457"/>
                <a:gd name="connsiteY11" fmla="*/ 12028 h 128999"/>
                <a:gd name="connsiteX12" fmla="*/ 79478 w 89457"/>
                <a:gd name="connsiteY12" fmla="*/ 4393 h 128999"/>
                <a:gd name="connsiteX13" fmla="*/ 81435 w 89457"/>
                <a:gd name="connsiteY13" fmla="*/ 4589 h 128999"/>
                <a:gd name="connsiteX14" fmla="*/ 78303 w 89457"/>
                <a:gd name="connsiteY14" fmla="*/ 9874 h 128999"/>
                <a:gd name="connsiteX15" fmla="*/ 83980 w 89457"/>
                <a:gd name="connsiteY15" fmla="*/ 15551 h 128999"/>
                <a:gd name="connsiteX16" fmla="*/ 89657 w 89457"/>
                <a:gd name="connsiteY16" fmla="*/ 9679 h 128999"/>
                <a:gd name="connsiteX17" fmla="*/ 79673 w 89457"/>
                <a:gd name="connsiteY17" fmla="*/ 87 h 128999"/>
                <a:gd name="connsiteX18" fmla="*/ 58924 w 89457"/>
                <a:gd name="connsiteY18" fmla="*/ 9287 h 128999"/>
                <a:gd name="connsiteX19" fmla="*/ 38174 w 89457"/>
                <a:gd name="connsiteY19" fmla="*/ 2240 h 128999"/>
                <a:gd name="connsiteX20" fmla="*/ 6463 w 89457"/>
                <a:gd name="connsiteY20" fmla="*/ 30820 h 128999"/>
                <a:gd name="connsiteX21" fmla="*/ 15663 w 89457"/>
                <a:gd name="connsiteY21" fmla="*/ 50982 h 128999"/>
                <a:gd name="connsiteX22" fmla="*/ 9595 w 89457"/>
                <a:gd name="connsiteY22" fmla="*/ 67229 h 128999"/>
                <a:gd name="connsiteX23" fmla="*/ 18208 w 89457"/>
                <a:gd name="connsiteY23" fmla="*/ 84651 h 128999"/>
                <a:gd name="connsiteX24" fmla="*/ 199 w 89457"/>
                <a:gd name="connsiteY24" fmla="*/ 104226 h 128999"/>
                <a:gd name="connsiteX25" fmla="*/ 43460 w 89457"/>
                <a:gd name="connsiteY25" fmla="*/ 129086 h 128999"/>
                <a:gd name="connsiteX26" fmla="*/ 86916 w 89457"/>
                <a:gd name="connsiteY26" fmla="*/ 103834 h 128999"/>
                <a:gd name="connsiteX27" fmla="*/ 74192 w 89457"/>
                <a:gd name="connsiteY27" fmla="*/ 81519 h 128999"/>
                <a:gd name="connsiteX28" fmla="*/ 40523 w 89457"/>
                <a:gd name="connsiteY28" fmla="*/ 76038 h 128999"/>
                <a:gd name="connsiteX29" fmla="*/ 25842 w 89457"/>
                <a:gd name="connsiteY29" fmla="*/ 75842 h 128999"/>
                <a:gd name="connsiteX30" fmla="*/ 15467 w 89457"/>
                <a:gd name="connsiteY30" fmla="*/ 62727 h 128999"/>
                <a:gd name="connsiteX31" fmla="*/ 43655 w 89457"/>
                <a:gd name="connsiteY31" fmla="*/ 124584 h 128999"/>
                <a:gd name="connsiteX32" fmla="*/ 10378 w 89457"/>
                <a:gd name="connsiteY32" fmla="*/ 104226 h 128999"/>
                <a:gd name="connsiteX33" fmla="*/ 26429 w 89457"/>
                <a:gd name="connsiteY33" fmla="*/ 87391 h 128999"/>
                <a:gd name="connsiteX34" fmla="*/ 37979 w 89457"/>
                <a:gd name="connsiteY34" fmla="*/ 87391 h 128999"/>
                <a:gd name="connsiteX35" fmla="*/ 76737 w 89457"/>
                <a:gd name="connsiteY35" fmla="*/ 104226 h 128999"/>
                <a:gd name="connsiteX36" fmla="*/ 43655 w 89457"/>
                <a:gd name="connsiteY36" fmla="*/ 124584 h 1289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</a:cxnLst>
              <a:rect l="l" t="t" r="r" b="b"/>
              <a:pathLst>
                <a:path w="89457" h="128999">
                  <a:moveTo>
                    <a:pt x="38174" y="55092"/>
                  </a:moveTo>
                  <a:cubicBezTo>
                    <a:pt x="21144" y="55092"/>
                    <a:pt x="21144" y="35518"/>
                    <a:pt x="21144" y="31015"/>
                  </a:cubicBezTo>
                  <a:cubicBezTo>
                    <a:pt x="21144" y="25730"/>
                    <a:pt x="21340" y="19466"/>
                    <a:pt x="24276" y="14572"/>
                  </a:cubicBezTo>
                  <a:cubicBezTo>
                    <a:pt x="25842" y="12223"/>
                    <a:pt x="30344" y="6742"/>
                    <a:pt x="38174" y="6742"/>
                  </a:cubicBezTo>
                  <a:cubicBezTo>
                    <a:pt x="55205" y="6742"/>
                    <a:pt x="55205" y="26317"/>
                    <a:pt x="55205" y="30820"/>
                  </a:cubicBezTo>
                  <a:cubicBezTo>
                    <a:pt x="55205" y="36105"/>
                    <a:pt x="55009" y="42369"/>
                    <a:pt x="52073" y="47262"/>
                  </a:cubicBezTo>
                  <a:cubicBezTo>
                    <a:pt x="50507" y="49612"/>
                    <a:pt x="46004" y="55092"/>
                    <a:pt x="38174" y="55092"/>
                  </a:cubicBezTo>
                  <a:close/>
                  <a:moveTo>
                    <a:pt x="15467" y="62727"/>
                  </a:moveTo>
                  <a:cubicBezTo>
                    <a:pt x="15467" y="61944"/>
                    <a:pt x="15467" y="57442"/>
                    <a:pt x="18795" y="53527"/>
                  </a:cubicBezTo>
                  <a:cubicBezTo>
                    <a:pt x="26429" y="59008"/>
                    <a:pt x="34455" y="59595"/>
                    <a:pt x="38174" y="59595"/>
                  </a:cubicBezTo>
                  <a:cubicBezTo>
                    <a:pt x="56379" y="59595"/>
                    <a:pt x="69886" y="46088"/>
                    <a:pt x="69886" y="31015"/>
                  </a:cubicBezTo>
                  <a:cubicBezTo>
                    <a:pt x="69886" y="23773"/>
                    <a:pt x="66754" y="16530"/>
                    <a:pt x="61860" y="12028"/>
                  </a:cubicBezTo>
                  <a:cubicBezTo>
                    <a:pt x="68907" y="5372"/>
                    <a:pt x="75954" y="4393"/>
                    <a:pt x="79478" y="4393"/>
                  </a:cubicBezTo>
                  <a:cubicBezTo>
                    <a:pt x="79869" y="4393"/>
                    <a:pt x="80848" y="4393"/>
                    <a:pt x="81435" y="4589"/>
                  </a:cubicBezTo>
                  <a:cubicBezTo>
                    <a:pt x="79282" y="5372"/>
                    <a:pt x="78303" y="7525"/>
                    <a:pt x="78303" y="9874"/>
                  </a:cubicBezTo>
                  <a:cubicBezTo>
                    <a:pt x="78303" y="13202"/>
                    <a:pt x="80848" y="15551"/>
                    <a:pt x="83980" y="15551"/>
                  </a:cubicBezTo>
                  <a:cubicBezTo>
                    <a:pt x="85937" y="15551"/>
                    <a:pt x="89657" y="14181"/>
                    <a:pt x="89657" y="9679"/>
                  </a:cubicBezTo>
                  <a:cubicBezTo>
                    <a:pt x="89657" y="6351"/>
                    <a:pt x="87308" y="87"/>
                    <a:pt x="79673" y="87"/>
                  </a:cubicBezTo>
                  <a:cubicBezTo>
                    <a:pt x="75758" y="87"/>
                    <a:pt x="67145" y="1261"/>
                    <a:pt x="58924" y="9287"/>
                  </a:cubicBezTo>
                  <a:cubicBezTo>
                    <a:pt x="50702" y="2827"/>
                    <a:pt x="42481" y="2240"/>
                    <a:pt x="38174" y="2240"/>
                  </a:cubicBezTo>
                  <a:cubicBezTo>
                    <a:pt x="19970" y="2240"/>
                    <a:pt x="6463" y="15747"/>
                    <a:pt x="6463" y="30820"/>
                  </a:cubicBezTo>
                  <a:cubicBezTo>
                    <a:pt x="6463" y="39433"/>
                    <a:pt x="10769" y="46871"/>
                    <a:pt x="15663" y="50982"/>
                  </a:cubicBezTo>
                  <a:cubicBezTo>
                    <a:pt x="13118" y="53918"/>
                    <a:pt x="9595" y="60378"/>
                    <a:pt x="9595" y="67229"/>
                  </a:cubicBezTo>
                  <a:cubicBezTo>
                    <a:pt x="9595" y="73297"/>
                    <a:pt x="12140" y="80736"/>
                    <a:pt x="18208" y="84651"/>
                  </a:cubicBezTo>
                  <a:cubicBezTo>
                    <a:pt x="6463" y="87978"/>
                    <a:pt x="199" y="96396"/>
                    <a:pt x="199" y="104226"/>
                  </a:cubicBezTo>
                  <a:cubicBezTo>
                    <a:pt x="199" y="118320"/>
                    <a:pt x="19578" y="129086"/>
                    <a:pt x="43460" y="129086"/>
                  </a:cubicBezTo>
                  <a:cubicBezTo>
                    <a:pt x="66558" y="129086"/>
                    <a:pt x="86916" y="119103"/>
                    <a:pt x="86916" y="103834"/>
                  </a:cubicBezTo>
                  <a:cubicBezTo>
                    <a:pt x="86916" y="96983"/>
                    <a:pt x="84176" y="87000"/>
                    <a:pt x="74192" y="81519"/>
                  </a:cubicBezTo>
                  <a:cubicBezTo>
                    <a:pt x="63818" y="76038"/>
                    <a:pt x="52464" y="76038"/>
                    <a:pt x="40523" y="76038"/>
                  </a:cubicBezTo>
                  <a:cubicBezTo>
                    <a:pt x="35630" y="76038"/>
                    <a:pt x="27212" y="76038"/>
                    <a:pt x="25842" y="75842"/>
                  </a:cubicBezTo>
                  <a:cubicBezTo>
                    <a:pt x="19578" y="75059"/>
                    <a:pt x="15467" y="68991"/>
                    <a:pt x="15467" y="62727"/>
                  </a:cubicBezTo>
                  <a:close/>
                  <a:moveTo>
                    <a:pt x="43655" y="124584"/>
                  </a:moveTo>
                  <a:cubicBezTo>
                    <a:pt x="23885" y="124584"/>
                    <a:pt x="10378" y="114600"/>
                    <a:pt x="10378" y="104226"/>
                  </a:cubicBezTo>
                  <a:cubicBezTo>
                    <a:pt x="10378" y="95221"/>
                    <a:pt x="17816" y="87978"/>
                    <a:pt x="26429" y="87391"/>
                  </a:cubicBezTo>
                  <a:lnTo>
                    <a:pt x="37979" y="87391"/>
                  </a:lnTo>
                  <a:cubicBezTo>
                    <a:pt x="54813" y="87391"/>
                    <a:pt x="76737" y="87391"/>
                    <a:pt x="76737" y="104226"/>
                  </a:cubicBezTo>
                  <a:cubicBezTo>
                    <a:pt x="76737" y="114796"/>
                    <a:pt x="62839" y="124584"/>
                    <a:pt x="43655" y="124584"/>
                  </a:cubicBez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72" name="任意形状 571">
              <a:extLst>
                <a:ext uri="{FF2B5EF4-FFF2-40B4-BE49-F238E27FC236}">
                  <a16:creationId xmlns:a16="http://schemas.microsoft.com/office/drawing/2014/main" id="{82BC20FD-AB99-835A-1549-9FA15132519F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9307319" y="3006241"/>
              <a:ext cx="142310" cy="133697"/>
            </a:xfrm>
            <a:custGeom>
              <a:avLst/>
              <a:gdLst>
                <a:gd name="connsiteX0" fmla="*/ 110217 w 142310"/>
                <a:gd name="connsiteY0" fmla="*/ 22402 h 133697"/>
                <a:gd name="connsiteX1" fmla="*/ 112958 w 142310"/>
                <a:gd name="connsiteY1" fmla="*/ 19662 h 133697"/>
                <a:gd name="connsiteX2" fmla="*/ 138601 w 142310"/>
                <a:gd name="connsiteY2" fmla="*/ 6155 h 133697"/>
                <a:gd name="connsiteX3" fmla="*/ 142516 w 142310"/>
                <a:gd name="connsiteY3" fmla="*/ 2436 h 133697"/>
                <a:gd name="connsiteX4" fmla="*/ 139971 w 142310"/>
                <a:gd name="connsiteY4" fmla="*/ 87 h 133697"/>
                <a:gd name="connsiteX5" fmla="*/ 123920 w 142310"/>
                <a:gd name="connsiteY5" fmla="*/ 674 h 133697"/>
                <a:gd name="connsiteX6" fmla="*/ 104345 w 142310"/>
                <a:gd name="connsiteY6" fmla="*/ 87 h 133697"/>
                <a:gd name="connsiteX7" fmla="*/ 100625 w 142310"/>
                <a:gd name="connsiteY7" fmla="*/ 3806 h 133697"/>
                <a:gd name="connsiteX8" fmla="*/ 103562 w 142310"/>
                <a:gd name="connsiteY8" fmla="*/ 6155 h 133697"/>
                <a:gd name="connsiteX9" fmla="*/ 110609 w 142310"/>
                <a:gd name="connsiteY9" fmla="*/ 10657 h 133697"/>
                <a:gd name="connsiteX10" fmla="*/ 105323 w 142310"/>
                <a:gd name="connsiteY10" fmla="*/ 20053 h 133697"/>
                <a:gd name="connsiteX11" fmla="*/ 59909 w 142310"/>
                <a:gd name="connsiteY11" fmla="*/ 72318 h 133697"/>
                <a:gd name="connsiteX12" fmla="*/ 38377 w 142310"/>
                <a:gd name="connsiteY12" fmla="*/ 14181 h 133697"/>
                <a:gd name="connsiteX13" fmla="*/ 37202 w 142310"/>
                <a:gd name="connsiteY13" fmla="*/ 10853 h 133697"/>
                <a:gd name="connsiteX14" fmla="*/ 48752 w 142310"/>
                <a:gd name="connsiteY14" fmla="*/ 6155 h 133697"/>
                <a:gd name="connsiteX15" fmla="*/ 53450 w 142310"/>
                <a:gd name="connsiteY15" fmla="*/ 2240 h 133697"/>
                <a:gd name="connsiteX16" fmla="*/ 50513 w 142310"/>
                <a:gd name="connsiteY16" fmla="*/ 87 h 133697"/>
                <a:gd name="connsiteX17" fmla="*/ 25849 w 142310"/>
                <a:gd name="connsiteY17" fmla="*/ 674 h 133697"/>
                <a:gd name="connsiteX18" fmla="*/ 3925 w 142310"/>
                <a:gd name="connsiteY18" fmla="*/ 87 h 133697"/>
                <a:gd name="connsiteX19" fmla="*/ 206 w 142310"/>
                <a:gd name="connsiteY19" fmla="*/ 4002 h 133697"/>
                <a:gd name="connsiteX20" fmla="*/ 4708 w 142310"/>
                <a:gd name="connsiteY20" fmla="*/ 6155 h 133697"/>
                <a:gd name="connsiteX21" fmla="*/ 18998 w 142310"/>
                <a:gd name="connsiteY21" fmla="*/ 12811 h 133697"/>
                <a:gd name="connsiteX22" fmla="*/ 43075 w 142310"/>
                <a:gd name="connsiteY22" fmla="*/ 77212 h 133697"/>
                <a:gd name="connsiteX23" fmla="*/ 43858 w 142310"/>
                <a:gd name="connsiteY23" fmla="*/ 80540 h 133697"/>
                <a:gd name="connsiteX24" fmla="*/ 35049 w 142310"/>
                <a:gd name="connsiteY24" fmla="*/ 116166 h 133697"/>
                <a:gd name="connsiteX25" fmla="*/ 16649 w 142310"/>
                <a:gd name="connsiteY25" fmla="*/ 127716 h 133697"/>
                <a:gd name="connsiteX26" fmla="*/ 11364 w 142310"/>
                <a:gd name="connsiteY26" fmla="*/ 131631 h 133697"/>
                <a:gd name="connsiteX27" fmla="*/ 14104 w 142310"/>
                <a:gd name="connsiteY27" fmla="*/ 133784 h 133697"/>
                <a:gd name="connsiteX28" fmla="*/ 38768 w 142310"/>
                <a:gd name="connsiteY28" fmla="*/ 133197 h 133697"/>
                <a:gd name="connsiteX29" fmla="*/ 63824 w 142310"/>
                <a:gd name="connsiteY29" fmla="*/ 133784 h 133697"/>
                <a:gd name="connsiteX30" fmla="*/ 67544 w 142310"/>
                <a:gd name="connsiteY30" fmla="*/ 129869 h 133697"/>
                <a:gd name="connsiteX31" fmla="*/ 62063 w 142310"/>
                <a:gd name="connsiteY31" fmla="*/ 127716 h 133697"/>
                <a:gd name="connsiteX32" fmla="*/ 54624 w 142310"/>
                <a:gd name="connsiteY32" fmla="*/ 127324 h 133697"/>
                <a:gd name="connsiteX33" fmla="*/ 49339 w 142310"/>
                <a:gd name="connsiteY33" fmla="*/ 124192 h 133697"/>
                <a:gd name="connsiteX34" fmla="*/ 52079 w 142310"/>
                <a:gd name="connsiteY34" fmla="*/ 111860 h 133697"/>
                <a:gd name="connsiteX35" fmla="*/ 58931 w 142310"/>
                <a:gd name="connsiteY35" fmla="*/ 84259 h 133697"/>
                <a:gd name="connsiteX36" fmla="*/ 61671 w 142310"/>
                <a:gd name="connsiteY36" fmla="*/ 78191 h 133697"/>
                <a:gd name="connsiteX37" fmla="*/ 110217 w 142310"/>
                <a:gd name="connsiteY37" fmla="*/ 22402 h 1336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142310" h="133697">
                  <a:moveTo>
                    <a:pt x="110217" y="22402"/>
                  </a:moveTo>
                  <a:lnTo>
                    <a:pt x="112958" y="19662"/>
                  </a:lnTo>
                  <a:cubicBezTo>
                    <a:pt x="118830" y="13789"/>
                    <a:pt x="125290" y="7134"/>
                    <a:pt x="138601" y="6155"/>
                  </a:cubicBezTo>
                  <a:cubicBezTo>
                    <a:pt x="140754" y="5959"/>
                    <a:pt x="142516" y="5959"/>
                    <a:pt x="142516" y="2436"/>
                  </a:cubicBezTo>
                  <a:cubicBezTo>
                    <a:pt x="142516" y="870"/>
                    <a:pt x="141537" y="87"/>
                    <a:pt x="139971" y="87"/>
                  </a:cubicBezTo>
                  <a:cubicBezTo>
                    <a:pt x="134882" y="87"/>
                    <a:pt x="129205" y="674"/>
                    <a:pt x="123920" y="674"/>
                  </a:cubicBezTo>
                  <a:cubicBezTo>
                    <a:pt x="117460" y="674"/>
                    <a:pt x="110609" y="87"/>
                    <a:pt x="104345" y="87"/>
                  </a:cubicBezTo>
                  <a:cubicBezTo>
                    <a:pt x="103170" y="87"/>
                    <a:pt x="100625" y="87"/>
                    <a:pt x="100625" y="3806"/>
                  </a:cubicBezTo>
                  <a:cubicBezTo>
                    <a:pt x="100625" y="5959"/>
                    <a:pt x="102583" y="6155"/>
                    <a:pt x="103562" y="6155"/>
                  </a:cubicBezTo>
                  <a:cubicBezTo>
                    <a:pt x="104932" y="6155"/>
                    <a:pt x="110609" y="6547"/>
                    <a:pt x="110609" y="10657"/>
                  </a:cubicBezTo>
                  <a:cubicBezTo>
                    <a:pt x="110609" y="13985"/>
                    <a:pt x="106106" y="19075"/>
                    <a:pt x="105323" y="20053"/>
                  </a:cubicBezTo>
                  <a:lnTo>
                    <a:pt x="59909" y="72318"/>
                  </a:lnTo>
                  <a:lnTo>
                    <a:pt x="38377" y="14181"/>
                  </a:lnTo>
                  <a:cubicBezTo>
                    <a:pt x="37202" y="11440"/>
                    <a:pt x="37202" y="11049"/>
                    <a:pt x="37202" y="10853"/>
                  </a:cubicBezTo>
                  <a:cubicBezTo>
                    <a:pt x="37202" y="6155"/>
                    <a:pt x="46794" y="6155"/>
                    <a:pt x="48752" y="6155"/>
                  </a:cubicBezTo>
                  <a:cubicBezTo>
                    <a:pt x="51492" y="6155"/>
                    <a:pt x="53450" y="6155"/>
                    <a:pt x="53450" y="2240"/>
                  </a:cubicBezTo>
                  <a:cubicBezTo>
                    <a:pt x="53450" y="87"/>
                    <a:pt x="51101" y="87"/>
                    <a:pt x="50513" y="87"/>
                  </a:cubicBezTo>
                  <a:cubicBezTo>
                    <a:pt x="45032" y="87"/>
                    <a:pt x="31330" y="674"/>
                    <a:pt x="25849" y="674"/>
                  </a:cubicBezTo>
                  <a:cubicBezTo>
                    <a:pt x="20955" y="674"/>
                    <a:pt x="8819" y="87"/>
                    <a:pt x="3925" y="87"/>
                  </a:cubicBezTo>
                  <a:cubicBezTo>
                    <a:pt x="2751" y="87"/>
                    <a:pt x="206" y="87"/>
                    <a:pt x="206" y="4002"/>
                  </a:cubicBezTo>
                  <a:cubicBezTo>
                    <a:pt x="206" y="6155"/>
                    <a:pt x="2163" y="6155"/>
                    <a:pt x="4708" y="6155"/>
                  </a:cubicBezTo>
                  <a:cubicBezTo>
                    <a:pt x="16453" y="6155"/>
                    <a:pt x="17236" y="7917"/>
                    <a:pt x="18998" y="12811"/>
                  </a:cubicBezTo>
                  <a:lnTo>
                    <a:pt x="43075" y="77212"/>
                  </a:lnTo>
                  <a:cubicBezTo>
                    <a:pt x="43271" y="77799"/>
                    <a:pt x="43858" y="79953"/>
                    <a:pt x="43858" y="80540"/>
                  </a:cubicBezTo>
                  <a:cubicBezTo>
                    <a:pt x="43858" y="81127"/>
                    <a:pt x="36028" y="112643"/>
                    <a:pt x="35049" y="116166"/>
                  </a:cubicBezTo>
                  <a:cubicBezTo>
                    <a:pt x="32504" y="126933"/>
                    <a:pt x="32309" y="127520"/>
                    <a:pt x="16649" y="127716"/>
                  </a:cubicBezTo>
                  <a:cubicBezTo>
                    <a:pt x="12930" y="127716"/>
                    <a:pt x="11364" y="127716"/>
                    <a:pt x="11364" y="131631"/>
                  </a:cubicBezTo>
                  <a:cubicBezTo>
                    <a:pt x="11364" y="133784"/>
                    <a:pt x="13713" y="133784"/>
                    <a:pt x="14104" y="133784"/>
                  </a:cubicBezTo>
                  <a:cubicBezTo>
                    <a:pt x="19585" y="133784"/>
                    <a:pt x="33287" y="133197"/>
                    <a:pt x="38768" y="133197"/>
                  </a:cubicBezTo>
                  <a:cubicBezTo>
                    <a:pt x="44249" y="133197"/>
                    <a:pt x="58343" y="133784"/>
                    <a:pt x="63824" y="133784"/>
                  </a:cubicBezTo>
                  <a:cubicBezTo>
                    <a:pt x="65195" y="133784"/>
                    <a:pt x="67544" y="133784"/>
                    <a:pt x="67544" y="129869"/>
                  </a:cubicBezTo>
                  <a:cubicBezTo>
                    <a:pt x="67544" y="127716"/>
                    <a:pt x="65782" y="127716"/>
                    <a:pt x="62063" y="127716"/>
                  </a:cubicBezTo>
                  <a:cubicBezTo>
                    <a:pt x="61671" y="127716"/>
                    <a:pt x="57952" y="127716"/>
                    <a:pt x="54624" y="127324"/>
                  </a:cubicBezTo>
                  <a:cubicBezTo>
                    <a:pt x="50513" y="126933"/>
                    <a:pt x="49339" y="126541"/>
                    <a:pt x="49339" y="124192"/>
                  </a:cubicBezTo>
                  <a:cubicBezTo>
                    <a:pt x="49339" y="122822"/>
                    <a:pt x="51101" y="115971"/>
                    <a:pt x="52079" y="111860"/>
                  </a:cubicBezTo>
                  <a:lnTo>
                    <a:pt x="58931" y="84259"/>
                  </a:lnTo>
                  <a:cubicBezTo>
                    <a:pt x="59909" y="80540"/>
                    <a:pt x="60105" y="79953"/>
                    <a:pt x="61671" y="78191"/>
                  </a:cubicBezTo>
                  <a:lnTo>
                    <a:pt x="110217" y="22402"/>
                  </a:ln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73" name="任意形状 572">
              <a:extLst>
                <a:ext uri="{FF2B5EF4-FFF2-40B4-BE49-F238E27FC236}">
                  <a16:creationId xmlns:a16="http://schemas.microsoft.com/office/drawing/2014/main" id="{7F9FB2F1-5552-03CC-36E5-C272961DDF71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9476991" y="2993125"/>
              <a:ext cx="45413" cy="195749"/>
            </a:xfrm>
            <a:custGeom>
              <a:avLst/>
              <a:gdLst>
                <a:gd name="connsiteX0" fmla="*/ 45628 w 45413"/>
                <a:gd name="connsiteY0" fmla="*/ 193879 h 195749"/>
                <a:gd name="connsiteX1" fmla="*/ 42300 w 45413"/>
                <a:gd name="connsiteY1" fmla="*/ 189573 h 195749"/>
                <a:gd name="connsiteX2" fmla="*/ 11567 w 45413"/>
                <a:gd name="connsiteY2" fmla="*/ 97962 h 195749"/>
                <a:gd name="connsiteX3" fmla="*/ 43083 w 45413"/>
                <a:gd name="connsiteY3" fmla="*/ 5372 h 195749"/>
                <a:gd name="connsiteX4" fmla="*/ 45628 w 45413"/>
                <a:gd name="connsiteY4" fmla="*/ 2044 h 195749"/>
                <a:gd name="connsiteX5" fmla="*/ 43670 w 45413"/>
                <a:gd name="connsiteY5" fmla="*/ 87 h 195749"/>
                <a:gd name="connsiteX6" fmla="*/ 12546 w 45413"/>
                <a:gd name="connsiteY6" fmla="*/ 38258 h 195749"/>
                <a:gd name="connsiteX7" fmla="*/ 214 w 45413"/>
                <a:gd name="connsiteY7" fmla="*/ 97962 h 195749"/>
                <a:gd name="connsiteX8" fmla="*/ 13133 w 45413"/>
                <a:gd name="connsiteY8" fmla="*/ 159036 h 195749"/>
                <a:gd name="connsiteX9" fmla="*/ 43670 w 45413"/>
                <a:gd name="connsiteY9" fmla="*/ 195837 h 195749"/>
                <a:gd name="connsiteX10" fmla="*/ 45628 w 45413"/>
                <a:gd name="connsiteY10" fmla="*/ 193879 h 1957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5413" h="195749">
                  <a:moveTo>
                    <a:pt x="45628" y="193879"/>
                  </a:moveTo>
                  <a:cubicBezTo>
                    <a:pt x="45628" y="193292"/>
                    <a:pt x="45628" y="192900"/>
                    <a:pt x="42300" y="189573"/>
                  </a:cubicBezTo>
                  <a:cubicBezTo>
                    <a:pt x="17831" y="164908"/>
                    <a:pt x="11567" y="127911"/>
                    <a:pt x="11567" y="97962"/>
                  </a:cubicBezTo>
                  <a:cubicBezTo>
                    <a:pt x="11567" y="63901"/>
                    <a:pt x="19006" y="29841"/>
                    <a:pt x="43083" y="5372"/>
                  </a:cubicBezTo>
                  <a:cubicBezTo>
                    <a:pt x="45628" y="3023"/>
                    <a:pt x="45628" y="2632"/>
                    <a:pt x="45628" y="2044"/>
                  </a:cubicBezTo>
                  <a:cubicBezTo>
                    <a:pt x="45628" y="674"/>
                    <a:pt x="44845" y="87"/>
                    <a:pt x="43670" y="87"/>
                  </a:cubicBezTo>
                  <a:cubicBezTo>
                    <a:pt x="41713" y="87"/>
                    <a:pt x="24095" y="13398"/>
                    <a:pt x="12546" y="38258"/>
                  </a:cubicBezTo>
                  <a:cubicBezTo>
                    <a:pt x="2563" y="59790"/>
                    <a:pt x="214" y="81519"/>
                    <a:pt x="214" y="97962"/>
                  </a:cubicBezTo>
                  <a:cubicBezTo>
                    <a:pt x="214" y="113230"/>
                    <a:pt x="2367" y="136916"/>
                    <a:pt x="13133" y="159036"/>
                  </a:cubicBezTo>
                  <a:cubicBezTo>
                    <a:pt x="24878" y="183113"/>
                    <a:pt x="41713" y="195837"/>
                    <a:pt x="43670" y="195837"/>
                  </a:cubicBezTo>
                  <a:cubicBezTo>
                    <a:pt x="44845" y="195837"/>
                    <a:pt x="45628" y="195249"/>
                    <a:pt x="45628" y="193879"/>
                  </a:cubicBez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74" name="任意形状 573">
              <a:extLst>
                <a:ext uri="{FF2B5EF4-FFF2-40B4-BE49-F238E27FC236}">
                  <a16:creationId xmlns:a16="http://schemas.microsoft.com/office/drawing/2014/main" id="{17634361-9669-4222-4BB1-03703914B422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9545091" y="3006241"/>
              <a:ext cx="130173" cy="133697"/>
            </a:xfrm>
            <a:custGeom>
              <a:avLst/>
              <a:gdLst>
                <a:gd name="connsiteX0" fmla="*/ 129804 w 130173"/>
                <a:gd name="connsiteY0" fmla="*/ 4785 h 133697"/>
                <a:gd name="connsiteX1" fmla="*/ 130391 w 130173"/>
                <a:gd name="connsiteY1" fmla="*/ 1849 h 133697"/>
                <a:gd name="connsiteX2" fmla="*/ 125498 w 130173"/>
                <a:gd name="connsiteY2" fmla="*/ 87 h 133697"/>
                <a:gd name="connsiteX3" fmla="*/ 42891 w 130173"/>
                <a:gd name="connsiteY3" fmla="*/ 87 h 133697"/>
                <a:gd name="connsiteX4" fmla="*/ 36823 w 130173"/>
                <a:gd name="connsiteY4" fmla="*/ 4002 h 133697"/>
                <a:gd name="connsiteX5" fmla="*/ 26057 w 130173"/>
                <a:gd name="connsiteY5" fmla="*/ 39237 h 133697"/>
                <a:gd name="connsiteX6" fmla="*/ 25469 w 130173"/>
                <a:gd name="connsiteY6" fmla="*/ 41977 h 133697"/>
                <a:gd name="connsiteX7" fmla="*/ 27818 w 130173"/>
                <a:gd name="connsiteY7" fmla="*/ 44131 h 133697"/>
                <a:gd name="connsiteX8" fmla="*/ 30363 w 130173"/>
                <a:gd name="connsiteY8" fmla="*/ 42173 h 133697"/>
                <a:gd name="connsiteX9" fmla="*/ 78518 w 130173"/>
                <a:gd name="connsiteY9" fmla="*/ 6155 h 133697"/>
                <a:gd name="connsiteX10" fmla="*/ 110425 w 130173"/>
                <a:gd name="connsiteY10" fmla="*/ 6155 h 133697"/>
                <a:gd name="connsiteX11" fmla="*/ 1001 w 130173"/>
                <a:gd name="connsiteY11" fmla="*/ 128499 h 133697"/>
                <a:gd name="connsiteX12" fmla="*/ 218 w 130173"/>
                <a:gd name="connsiteY12" fmla="*/ 132022 h 133697"/>
                <a:gd name="connsiteX13" fmla="*/ 5111 w 130173"/>
                <a:gd name="connsiteY13" fmla="*/ 133784 h 133697"/>
                <a:gd name="connsiteX14" fmla="*/ 90263 w 130173"/>
                <a:gd name="connsiteY14" fmla="*/ 133784 h 133697"/>
                <a:gd name="connsiteX15" fmla="*/ 96331 w 130173"/>
                <a:gd name="connsiteY15" fmla="*/ 129869 h 133697"/>
                <a:gd name="connsiteX16" fmla="*/ 110229 w 130173"/>
                <a:gd name="connsiteY16" fmla="*/ 86608 h 133697"/>
                <a:gd name="connsiteX17" fmla="*/ 111012 w 130173"/>
                <a:gd name="connsiteY17" fmla="*/ 83672 h 133697"/>
                <a:gd name="connsiteX18" fmla="*/ 108467 w 130173"/>
                <a:gd name="connsiteY18" fmla="*/ 81519 h 133697"/>
                <a:gd name="connsiteX19" fmla="*/ 105140 w 130173"/>
                <a:gd name="connsiteY19" fmla="*/ 86412 h 133697"/>
                <a:gd name="connsiteX20" fmla="*/ 53853 w 130173"/>
                <a:gd name="connsiteY20" fmla="*/ 127128 h 133697"/>
                <a:gd name="connsiteX21" fmla="*/ 20380 w 130173"/>
                <a:gd name="connsiteY21" fmla="*/ 127128 h 133697"/>
                <a:gd name="connsiteX22" fmla="*/ 129804 w 130173"/>
                <a:gd name="connsiteY22" fmla="*/ 4785 h 1336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130173" h="133697">
                  <a:moveTo>
                    <a:pt x="129804" y="4785"/>
                  </a:moveTo>
                  <a:cubicBezTo>
                    <a:pt x="130000" y="4002"/>
                    <a:pt x="130391" y="3023"/>
                    <a:pt x="130391" y="1849"/>
                  </a:cubicBezTo>
                  <a:cubicBezTo>
                    <a:pt x="130391" y="87"/>
                    <a:pt x="129413" y="87"/>
                    <a:pt x="125498" y="87"/>
                  </a:cubicBezTo>
                  <a:lnTo>
                    <a:pt x="42891" y="87"/>
                  </a:lnTo>
                  <a:cubicBezTo>
                    <a:pt x="38193" y="87"/>
                    <a:pt x="37997" y="283"/>
                    <a:pt x="36823" y="4002"/>
                  </a:cubicBezTo>
                  <a:lnTo>
                    <a:pt x="26057" y="39237"/>
                  </a:lnTo>
                  <a:cubicBezTo>
                    <a:pt x="25665" y="40215"/>
                    <a:pt x="25469" y="41586"/>
                    <a:pt x="25469" y="41977"/>
                  </a:cubicBezTo>
                  <a:cubicBezTo>
                    <a:pt x="25469" y="42173"/>
                    <a:pt x="25469" y="44131"/>
                    <a:pt x="27818" y="44131"/>
                  </a:cubicBezTo>
                  <a:cubicBezTo>
                    <a:pt x="29580" y="44131"/>
                    <a:pt x="29972" y="42760"/>
                    <a:pt x="30363" y="42173"/>
                  </a:cubicBezTo>
                  <a:cubicBezTo>
                    <a:pt x="37802" y="19075"/>
                    <a:pt x="47981" y="6155"/>
                    <a:pt x="78518" y="6155"/>
                  </a:cubicBezTo>
                  <a:lnTo>
                    <a:pt x="110425" y="6155"/>
                  </a:lnTo>
                  <a:lnTo>
                    <a:pt x="1001" y="128499"/>
                  </a:lnTo>
                  <a:cubicBezTo>
                    <a:pt x="1001" y="128694"/>
                    <a:pt x="218" y="131435"/>
                    <a:pt x="218" y="132022"/>
                  </a:cubicBezTo>
                  <a:cubicBezTo>
                    <a:pt x="218" y="133784"/>
                    <a:pt x="1588" y="133784"/>
                    <a:pt x="5111" y="133784"/>
                  </a:cubicBezTo>
                  <a:lnTo>
                    <a:pt x="90263" y="133784"/>
                  </a:lnTo>
                  <a:cubicBezTo>
                    <a:pt x="94961" y="133784"/>
                    <a:pt x="95156" y="133588"/>
                    <a:pt x="96331" y="129869"/>
                  </a:cubicBezTo>
                  <a:lnTo>
                    <a:pt x="110229" y="86608"/>
                  </a:lnTo>
                  <a:cubicBezTo>
                    <a:pt x="110425" y="85825"/>
                    <a:pt x="111012" y="84455"/>
                    <a:pt x="111012" y="83672"/>
                  </a:cubicBezTo>
                  <a:cubicBezTo>
                    <a:pt x="111012" y="82693"/>
                    <a:pt x="110229" y="81519"/>
                    <a:pt x="108467" y="81519"/>
                  </a:cubicBezTo>
                  <a:cubicBezTo>
                    <a:pt x="106706" y="81519"/>
                    <a:pt x="106510" y="82302"/>
                    <a:pt x="105140" y="86412"/>
                  </a:cubicBezTo>
                  <a:cubicBezTo>
                    <a:pt x="96527" y="113034"/>
                    <a:pt x="87131" y="127128"/>
                    <a:pt x="53853" y="127128"/>
                  </a:cubicBezTo>
                  <a:lnTo>
                    <a:pt x="20380" y="127128"/>
                  </a:lnTo>
                  <a:lnTo>
                    <a:pt x="129804" y="4785"/>
                  </a:ln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75" name="任意形状 574">
              <a:extLst>
                <a:ext uri="{FF2B5EF4-FFF2-40B4-BE49-F238E27FC236}">
                  <a16:creationId xmlns:a16="http://schemas.microsoft.com/office/drawing/2014/main" id="{B364C2D0-D2B3-FA30-6154-44D3316CC281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9692523" y="2993125"/>
              <a:ext cx="45413" cy="195749"/>
            </a:xfrm>
            <a:custGeom>
              <a:avLst/>
              <a:gdLst>
                <a:gd name="connsiteX0" fmla="*/ 45639 w 45413"/>
                <a:gd name="connsiteY0" fmla="*/ 97962 h 195749"/>
                <a:gd name="connsiteX1" fmla="*/ 32720 w 45413"/>
                <a:gd name="connsiteY1" fmla="*/ 36888 h 195749"/>
                <a:gd name="connsiteX2" fmla="*/ 2183 w 45413"/>
                <a:gd name="connsiteY2" fmla="*/ 87 h 195749"/>
                <a:gd name="connsiteX3" fmla="*/ 225 w 45413"/>
                <a:gd name="connsiteY3" fmla="*/ 2044 h 195749"/>
                <a:gd name="connsiteX4" fmla="*/ 3944 w 45413"/>
                <a:gd name="connsiteY4" fmla="*/ 6547 h 195749"/>
                <a:gd name="connsiteX5" fmla="*/ 34286 w 45413"/>
                <a:gd name="connsiteY5" fmla="*/ 97962 h 195749"/>
                <a:gd name="connsiteX6" fmla="*/ 2770 w 45413"/>
                <a:gd name="connsiteY6" fmla="*/ 190551 h 195749"/>
                <a:gd name="connsiteX7" fmla="*/ 225 w 45413"/>
                <a:gd name="connsiteY7" fmla="*/ 193879 h 195749"/>
                <a:gd name="connsiteX8" fmla="*/ 2183 w 45413"/>
                <a:gd name="connsiteY8" fmla="*/ 195837 h 195749"/>
                <a:gd name="connsiteX9" fmla="*/ 33307 w 45413"/>
                <a:gd name="connsiteY9" fmla="*/ 157665 h 195749"/>
                <a:gd name="connsiteX10" fmla="*/ 45639 w 45413"/>
                <a:gd name="connsiteY10" fmla="*/ 97962 h 1957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5413" h="195749">
                  <a:moveTo>
                    <a:pt x="45639" y="97962"/>
                  </a:moveTo>
                  <a:cubicBezTo>
                    <a:pt x="45639" y="82693"/>
                    <a:pt x="43486" y="59008"/>
                    <a:pt x="32720" y="36888"/>
                  </a:cubicBezTo>
                  <a:cubicBezTo>
                    <a:pt x="20975" y="12811"/>
                    <a:pt x="4140" y="87"/>
                    <a:pt x="2183" y="87"/>
                  </a:cubicBezTo>
                  <a:cubicBezTo>
                    <a:pt x="1008" y="87"/>
                    <a:pt x="225" y="870"/>
                    <a:pt x="225" y="2044"/>
                  </a:cubicBezTo>
                  <a:cubicBezTo>
                    <a:pt x="225" y="2632"/>
                    <a:pt x="225" y="3023"/>
                    <a:pt x="3944" y="6547"/>
                  </a:cubicBezTo>
                  <a:cubicBezTo>
                    <a:pt x="23128" y="25926"/>
                    <a:pt x="34286" y="57050"/>
                    <a:pt x="34286" y="97962"/>
                  </a:cubicBezTo>
                  <a:cubicBezTo>
                    <a:pt x="34286" y="131435"/>
                    <a:pt x="27043" y="165887"/>
                    <a:pt x="2770" y="190551"/>
                  </a:cubicBezTo>
                  <a:cubicBezTo>
                    <a:pt x="225" y="192900"/>
                    <a:pt x="225" y="193292"/>
                    <a:pt x="225" y="193879"/>
                  </a:cubicBezTo>
                  <a:cubicBezTo>
                    <a:pt x="225" y="195054"/>
                    <a:pt x="1008" y="195837"/>
                    <a:pt x="2183" y="195837"/>
                  </a:cubicBezTo>
                  <a:cubicBezTo>
                    <a:pt x="4140" y="195837"/>
                    <a:pt x="21758" y="182526"/>
                    <a:pt x="33307" y="157665"/>
                  </a:cubicBezTo>
                  <a:cubicBezTo>
                    <a:pt x="43290" y="136133"/>
                    <a:pt x="45639" y="114405"/>
                    <a:pt x="45639" y="97962"/>
                  </a:cubicBez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76" name="任意形状 575">
              <a:extLst>
                <a:ext uri="{FF2B5EF4-FFF2-40B4-BE49-F238E27FC236}">
                  <a16:creationId xmlns:a16="http://schemas.microsoft.com/office/drawing/2014/main" id="{EDECA86A-0992-9301-B6D7-396610A15342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7788573" y="3219512"/>
              <a:ext cx="1968917" cy="7829"/>
            </a:xfrm>
            <a:custGeom>
              <a:avLst/>
              <a:gdLst>
                <a:gd name="connsiteX0" fmla="*/ 0 w 1968917"/>
                <a:gd name="connsiteY0" fmla="*/ 0 h 7829"/>
                <a:gd name="connsiteX1" fmla="*/ 1968917 w 1968917"/>
                <a:gd name="connsiteY1" fmla="*/ 0 h 7829"/>
                <a:gd name="connsiteX2" fmla="*/ 1968917 w 1968917"/>
                <a:gd name="connsiteY2" fmla="*/ 7830 h 7829"/>
                <a:gd name="connsiteX3" fmla="*/ 0 w 1968917"/>
                <a:gd name="connsiteY3" fmla="*/ 7830 h 78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968917" h="7829">
                  <a:moveTo>
                    <a:pt x="0" y="0"/>
                  </a:moveTo>
                  <a:lnTo>
                    <a:pt x="1968917" y="0"/>
                  </a:lnTo>
                  <a:lnTo>
                    <a:pt x="1968917" y="7830"/>
                  </a:lnTo>
                  <a:lnTo>
                    <a:pt x="0" y="7830"/>
                  </a:ln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77" name="任意形状 576">
              <a:extLst>
                <a:ext uri="{FF2B5EF4-FFF2-40B4-BE49-F238E27FC236}">
                  <a16:creationId xmlns:a16="http://schemas.microsoft.com/office/drawing/2014/main" id="{47199FA7-212B-E38E-7CCB-C0C19E0FC6AB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8408246" y="3270788"/>
              <a:ext cx="43456" cy="135850"/>
            </a:xfrm>
            <a:custGeom>
              <a:avLst/>
              <a:gdLst>
                <a:gd name="connsiteX0" fmla="*/ 28348 w 43456"/>
                <a:gd name="connsiteY0" fmla="*/ 100 h 135850"/>
                <a:gd name="connsiteX1" fmla="*/ 160 w 43456"/>
                <a:gd name="connsiteY1" fmla="*/ 2254 h 135850"/>
                <a:gd name="connsiteX2" fmla="*/ 160 w 43456"/>
                <a:gd name="connsiteY2" fmla="*/ 8322 h 135850"/>
                <a:gd name="connsiteX3" fmla="*/ 15429 w 43456"/>
                <a:gd name="connsiteY3" fmla="*/ 19284 h 135850"/>
                <a:gd name="connsiteX4" fmla="*/ 15429 w 43456"/>
                <a:gd name="connsiteY4" fmla="*/ 121074 h 135850"/>
                <a:gd name="connsiteX5" fmla="*/ 160 w 43456"/>
                <a:gd name="connsiteY5" fmla="*/ 129883 h 135850"/>
                <a:gd name="connsiteX6" fmla="*/ 160 w 43456"/>
                <a:gd name="connsiteY6" fmla="*/ 135951 h 135850"/>
                <a:gd name="connsiteX7" fmla="*/ 21888 w 43456"/>
                <a:gd name="connsiteY7" fmla="*/ 135364 h 135850"/>
                <a:gd name="connsiteX8" fmla="*/ 43616 w 43456"/>
                <a:gd name="connsiteY8" fmla="*/ 135951 h 135850"/>
                <a:gd name="connsiteX9" fmla="*/ 43616 w 43456"/>
                <a:gd name="connsiteY9" fmla="*/ 129883 h 135850"/>
                <a:gd name="connsiteX10" fmla="*/ 28348 w 43456"/>
                <a:gd name="connsiteY10" fmla="*/ 121074 h 135850"/>
                <a:gd name="connsiteX11" fmla="*/ 28348 w 43456"/>
                <a:gd name="connsiteY11" fmla="*/ 100 h 135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3456" h="135850">
                  <a:moveTo>
                    <a:pt x="28348" y="100"/>
                  </a:moveTo>
                  <a:lnTo>
                    <a:pt x="160" y="2254"/>
                  </a:lnTo>
                  <a:lnTo>
                    <a:pt x="160" y="8322"/>
                  </a:lnTo>
                  <a:cubicBezTo>
                    <a:pt x="13863" y="8322"/>
                    <a:pt x="15429" y="9692"/>
                    <a:pt x="15429" y="19284"/>
                  </a:cubicBezTo>
                  <a:lnTo>
                    <a:pt x="15429" y="121074"/>
                  </a:lnTo>
                  <a:cubicBezTo>
                    <a:pt x="15429" y="129883"/>
                    <a:pt x="13275" y="129883"/>
                    <a:pt x="160" y="129883"/>
                  </a:cubicBezTo>
                  <a:lnTo>
                    <a:pt x="160" y="135951"/>
                  </a:lnTo>
                  <a:cubicBezTo>
                    <a:pt x="6620" y="135755"/>
                    <a:pt x="16995" y="135364"/>
                    <a:pt x="21888" y="135364"/>
                  </a:cubicBezTo>
                  <a:cubicBezTo>
                    <a:pt x="26782" y="135364"/>
                    <a:pt x="36374" y="135755"/>
                    <a:pt x="43616" y="135951"/>
                  </a:cubicBezTo>
                  <a:lnTo>
                    <a:pt x="43616" y="129883"/>
                  </a:lnTo>
                  <a:cubicBezTo>
                    <a:pt x="30501" y="129883"/>
                    <a:pt x="28348" y="129883"/>
                    <a:pt x="28348" y="121074"/>
                  </a:cubicBezTo>
                  <a:lnTo>
                    <a:pt x="28348" y="100"/>
                  </a:ln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78" name="任意形状 577">
              <a:extLst>
                <a:ext uri="{FF2B5EF4-FFF2-40B4-BE49-F238E27FC236}">
                  <a16:creationId xmlns:a16="http://schemas.microsoft.com/office/drawing/2014/main" id="{CFA0007E-C2B0-0D81-2C1F-BDA0FE5ABCCC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8461642" y="3318943"/>
              <a:ext cx="86717" cy="89849"/>
            </a:xfrm>
            <a:custGeom>
              <a:avLst/>
              <a:gdLst>
                <a:gd name="connsiteX0" fmla="*/ 86880 w 86717"/>
                <a:gd name="connsiteY0" fmla="*/ 45906 h 89849"/>
                <a:gd name="connsiteX1" fmla="*/ 43619 w 86717"/>
                <a:gd name="connsiteY1" fmla="*/ 100 h 89849"/>
                <a:gd name="connsiteX2" fmla="*/ 163 w 86717"/>
                <a:gd name="connsiteY2" fmla="*/ 45906 h 89849"/>
                <a:gd name="connsiteX3" fmla="*/ 43423 w 86717"/>
                <a:gd name="connsiteY3" fmla="*/ 89950 h 89849"/>
                <a:gd name="connsiteX4" fmla="*/ 86880 w 86717"/>
                <a:gd name="connsiteY4" fmla="*/ 45906 h 89849"/>
                <a:gd name="connsiteX5" fmla="*/ 43619 w 86717"/>
                <a:gd name="connsiteY5" fmla="*/ 85056 h 89849"/>
                <a:gd name="connsiteX6" fmla="*/ 21304 w 86717"/>
                <a:gd name="connsiteY6" fmla="*/ 71941 h 89849"/>
                <a:gd name="connsiteX7" fmla="*/ 16410 w 86717"/>
                <a:gd name="connsiteY7" fmla="*/ 44340 h 89849"/>
                <a:gd name="connsiteX8" fmla="*/ 21108 w 86717"/>
                <a:gd name="connsiteY8" fmla="*/ 17522 h 89849"/>
                <a:gd name="connsiteX9" fmla="*/ 43423 w 86717"/>
                <a:gd name="connsiteY9" fmla="*/ 4407 h 89849"/>
                <a:gd name="connsiteX10" fmla="*/ 65543 w 86717"/>
                <a:gd name="connsiteY10" fmla="*/ 17131 h 89849"/>
                <a:gd name="connsiteX11" fmla="*/ 70633 w 86717"/>
                <a:gd name="connsiteY11" fmla="*/ 44340 h 89849"/>
                <a:gd name="connsiteX12" fmla="*/ 66326 w 86717"/>
                <a:gd name="connsiteY12" fmla="*/ 70570 h 89849"/>
                <a:gd name="connsiteX13" fmla="*/ 43619 w 86717"/>
                <a:gd name="connsiteY13" fmla="*/ 85056 h 898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86717" h="89849">
                  <a:moveTo>
                    <a:pt x="86880" y="45906"/>
                  </a:moveTo>
                  <a:cubicBezTo>
                    <a:pt x="86880" y="20850"/>
                    <a:pt x="67305" y="100"/>
                    <a:pt x="43619" y="100"/>
                  </a:cubicBezTo>
                  <a:cubicBezTo>
                    <a:pt x="19151" y="100"/>
                    <a:pt x="163" y="21437"/>
                    <a:pt x="163" y="45906"/>
                  </a:cubicBezTo>
                  <a:cubicBezTo>
                    <a:pt x="163" y="71158"/>
                    <a:pt x="20521" y="89950"/>
                    <a:pt x="43423" y="89950"/>
                  </a:cubicBezTo>
                  <a:cubicBezTo>
                    <a:pt x="67109" y="89950"/>
                    <a:pt x="86880" y="70766"/>
                    <a:pt x="86880" y="45906"/>
                  </a:cubicBezTo>
                  <a:close/>
                  <a:moveTo>
                    <a:pt x="43619" y="85056"/>
                  </a:moveTo>
                  <a:cubicBezTo>
                    <a:pt x="35202" y="85056"/>
                    <a:pt x="26589" y="80945"/>
                    <a:pt x="21304" y="71941"/>
                  </a:cubicBezTo>
                  <a:cubicBezTo>
                    <a:pt x="16410" y="63328"/>
                    <a:pt x="16410" y="51387"/>
                    <a:pt x="16410" y="44340"/>
                  </a:cubicBezTo>
                  <a:cubicBezTo>
                    <a:pt x="16410" y="36706"/>
                    <a:pt x="16410" y="26135"/>
                    <a:pt x="21108" y="17522"/>
                  </a:cubicBezTo>
                  <a:cubicBezTo>
                    <a:pt x="26393" y="8518"/>
                    <a:pt x="35594" y="4407"/>
                    <a:pt x="43423" y="4407"/>
                  </a:cubicBezTo>
                  <a:cubicBezTo>
                    <a:pt x="52037" y="4407"/>
                    <a:pt x="60454" y="8713"/>
                    <a:pt x="65543" y="17131"/>
                  </a:cubicBezTo>
                  <a:cubicBezTo>
                    <a:pt x="70633" y="25548"/>
                    <a:pt x="70633" y="36901"/>
                    <a:pt x="70633" y="44340"/>
                  </a:cubicBezTo>
                  <a:cubicBezTo>
                    <a:pt x="70633" y="51387"/>
                    <a:pt x="70633" y="61957"/>
                    <a:pt x="66326" y="70570"/>
                  </a:cubicBezTo>
                  <a:cubicBezTo>
                    <a:pt x="62020" y="79379"/>
                    <a:pt x="53407" y="85056"/>
                    <a:pt x="43619" y="85056"/>
                  </a:cubicBez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79" name="任意形状 578">
              <a:extLst>
                <a:ext uri="{FF2B5EF4-FFF2-40B4-BE49-F238E27FC236}">
                  <a16:creationId xmlns:a16="http://schemas.microsoft.com/office/drawing/2014/main" id="{2605D9AE-FC47-C824-ABA8-B70B8614D06D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8559518" y="3317964"/>
              <a:ext cx="89457" cy="128999"/>
            </a:xfrm>
            <a:custGeom>
              <a:avLst/>
              <a:gdLst>
                <a:gd name="connsiteX0" fmla="*/ 38143 w 89457"/>
                <a:gd name="connsiteY0" fmla="*/ 55106 h 128999"/>
                <a:gd name="connsiteX1" fmla="*/ 21113 w 89457"/>
                <a:gd name="connsiteY1" fmla="*/ 31029 h 128999"/>
                <a:gd name="connsiteX2" fmla="*/ 24245 w 89457"/>
                <a:gd name="connsiteY2" fmla="*/ 14586 h 128999"/>
                <a:gd name="connsiteX3" fmla="*/ 38143 w 89457"/>
                <a:gd name="connsiteY3" fmla="*/ 6756 h 128999"/>
                <a:gd name="connsiteX4" fmla="*/ 55173 w 89457"/>
                <a:gd name="connsiteY4" fmla="*/ 30833 h 128999"/>
                <a:gd name="connsiteX5" fmla="*/ 52041 w 89457"/>
                <a:gd name="connsiteY5" fmla="*/ 47276 h 128999"/>
                <a:gd name="connsiteX6" fmla="*/ 38143 w 89457"/>
                <a:gd name="connsiteY6" fmla="*/ 55106 h 128999"/>
                <a:gd name="connsiteX7" fmla="*/ 15436 w 89457"/>
                <a:gd name="connsiteY7" fmla="*/ 62740 h 128999"/>
                <a:gd name="connsiteX8" fmla="*/ 18764 w 89457"/>
                <a:gd name="connsiteY8" fmla="*/ 53540 h 128999"/>
                <a:gd name="connsiteX9" fmla="*/ 38143 w 89457"/>
                <a:gd name="connsiteY9" fmla="*/ 59608 h 128999"/>
                <a:gd name="connsiteX10" fmla="*/ 69855 w 89457"/>
                <a:gd name="connsiteY10" fmla="*/ 31029 h 128999"/>
                <a:gd name="connsiteX11" fmla="*/ 61829 w 89457"/>
                <a:gd name="connsiteY11" fmla="*/ 12041 h 128999"/>
                <a:gd name="connsiteX12" fmla="*/ 79446 w 89457"/>
                <a:gd name="connsiteY12" fmla="*/ 4407 h 128999"/>
                <a:gd name="connsiteX13" fmla="*/ 81404 w 89457"/>
                <a:gd name="connsiteY13" fmla="*/ 4603 h 128999"/>
                <a:gd name="connsiteX14" fmla="*/ 78272 w 89457"/>
                <a:gd name="connsiteY14" fmla="*/ 9888 h 128999"/>
                <a:gd name="connsiteX15" fmla="*/ 83949 w 89457"/>
                <a:gd name="connsiteY15" fmla="*/ 15565 h 128999"/>
                <a:gd name="connsiteX16" fmla="*/ 89625 w 89457"/>
                <a:gd name="connsiteY16" fmla="*/ 9692 h 128999"/>
                <a:gd name="connsiteX17" fmla="*/ 79642 w 89457"/>
                <a:gd name="connsiteY17" fmla="*/ 100 h 128999"/>
                <a:gd name="connsiteX18" fmla="*/ 58893 w 89457"/>
                <a:gd name="connsiteY18" fmla="*/ 9301 h 128999"/>
                <a:gd name="connsiteX19" fmla="*/ 38143 w 89457"/>
                <a:gd name="connsiteY19" fmla="*/ 2254 h 128999"/>
                <a:gd name="connsiteX20" fmla="*/ 6432 w 89457"/>
                <a:gd name="connsiteY20" fmla="*/ 30833 h 128999"/>
                <a:gd name="connsiteX21" fmla="*/ 15632 w 89457"/>
                <a:gd name="connsiteY21" fmla="*/ 50995 h 128999"/>
                <a:gd name="connsiteX22" fmla="*/ 9564 w 89457"/>
                <a:gd name="connsiteY22" fmla="*/ 67243 h 128999"/>
                <a:gd name="connsiteX23" fmla="*/ 18177 w 89457"/>
                <a:gd name="connsiteY23" fmla="*/ 84664 h 128999"/>
                <a:gd name="connsiteX24" fmla="*/ 168 w 89457"/>
                <a:gd name="connsiteY24" fmla="*/ 104239 h 128999"/>
                <a:gd name="connsiteX25" fmla="*/ 43428 w 89457"/>
                <a:gd name="connsiteY25" fmla="*/ 129100 h 128999"/>
                <a:gd name="connsiteX26" fmla="*/ 86885 w 89457"/>
                <a:gd name="connsiteY26" fmla="*/ 103848 h 128999"/>
                <a:gd name="connsiteX27" fmla="*/ 74161 w 89457"/>
                <a:gd name="connsiteY27" fmla="*/ 81532 h 128999"/>
                <a:gd name="connsiteX28" fmla="*/ 40492 w 89457"/>
                <a:gd name="connsiteY28" fmla="*/ 76051 h 128999"/>
                <a:gd name="connsiteX29" fmla="*/ 25811 w 89457"/>
                <a:gd name="connsiteY29" fmla="*/ 75856 h 128999"/>
                <a:gd name="connsiteX30" fmla="*/ 15436 w 89457"/>
                <a:gd name="connsiteY30" fmla="*/ 62740 h 128999"/>
                <a:gd name="connsiteX31" fmla="*/ 43624 w 89457"/>
                <a:gd name="connsiteY31" fmla="*/ 124597 h 128999"/>
                <a:gd name="connsiteX32" fmla="*/ 10347 w 89457"/>
                <a:gd name="connsiteY32" fmla="*/ 104239 h 128999"/>
                <a:gd name="connsiteX33" fmla="*/ 26398 w 89457"/>
                <a:gd name="connsiteY33" fmla="*/ 87405 h 128999"/>
                <a:gd name="connsiteX34" fmla="*/ 37947 w 89457"/>
                <a:gd name="connsiteY34" fmla="*/ 87405 h 128999"/>
                <a:gd name="connsiteX35" fmla="*/ 76706 w 89457"/>
                <a:gd name="connsiteY35" fmla="*/ 104239 h 128999"/>
                <a:gd name="connsiteX36" fmla="*/ 43624 w 89457"/>
                <a:gd name="connsiteY36" fmla="*/ 124597 h 1289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</a:cxnLst>
              <a:rect l="l" t="t" r="r" b="b"/>
              <a:pathLst>
                <a:path w="89457" h="128999">
                  <a:moveTo>
                    <a:pt x="38143" y="55106"/>
                  </a:moveTo>
                  <a:cubicBezTo>
                    <a:pt x="21113" y="55106"/>
                    <a:pt x="21113" y="35531"/>
                    <a:pt x="21113" y="31029"/>
                  </a:cubicBezTo>
                  <a:cubicBezTo>
                    <a:pt x="21113" y="25744"/>
                    <a:pt x="21309" y="19480"/>
                    <a:pt x="24245" y="14586"/>
                  </a:cubicBezTo>
                  <a:cubicBezTo>
                    <a:pt x="25811" y="12237"/>
                    <a:pt x="30313" y="6756"/>
                    <a:pt x="38143" y="6756"/>
                  </a:cubicBezTo>
                  <a:cubicBezTo>
                    <a:pt x="55173" y="6756"/>
                    <a:pt x="55173" y="26331"/>
                    <a:pt x="55173" y="30833"/>
                  </a:cubicBezTo>
                  <a:cubicBezTo>
                    <a:pt x="55173" y="36118"/>
                    <a:pt x="54978" y="42382"/>
                    <a:pt x="52041" y="47276"/>
                  </a:cubicBezTo>
                  <a:cubicBezTo>
                    <a:pt x="50475" y="49625"/>
                    <a:pt x="45973" y="55106"/>
                    <a:pt x="38143" y="55106"/>
                  </a:cubicBezTo>
                  <a:close/>
                  <a:moveTo>
                    <a:pt x="15436" y="62740"/>
                  </a:moveTo>
                  <a:cubicBezTo>
                    <a:pt x="15436" y="61957"/>
                    <a:pt x="15436" y="57455"/>
                    <a:pt x="18764" y="53540"/>
                  </a:cubicBezTo>
                  <a:cubicBezTo>
                    <a:pt x="26398" y="59021"/>
                    <a:pt x="34424" y="59608"/>
                    <a:pt x="38143" y="59608"/>
                  </a:cubicBezTo>
                  <a:cubicBezTo>
                    <a:pt x="56348" y="59608"/>
                    <a:pt x="69855" y="46102"/>
                    <a:pt x="69855" y="31029"/>
                  </a:cubicBezTo>
                  <a:cubicBezTo>
                    <a:pt x="69855" y="23786"/>
                    <a:pt x="66723" y="16543"/>
                    <a:pt x="61829" y="12041"/>
                  </a:cubicBezTo>
                  <a:cubicBezTo>
                    <a:pt x="68876" y="5386"/>
                    <a:pt x="75923" y="4407"/>
                    <a:pt x="79446" y="4407"/>
                  </a:cubicBezTo>
                  <a:cubicBezTo>
                    <a:pt x="79838" y="4407"/>
                    <a:pt x="80817" y="4407"/>
                    <a:pt x="81404" y="4603"/>
                  </a:cubicBezTo>
                  <a:cubicBezTo>
                    <a:pt x="79251" y="5386"/>
                    <a:pt x="78272" y="7539"/>
                    <a:pt x="78272" y="9888"/>
                  </a:cubicBezTo>
                  <a:cubicBezTo>
                    <a:pt x="78272" y="13216"/>
                    <a:pt x="80817" y="15565"/>
                    <a:pt x="83949" y="15565"/>
                  </a:cubicBezTo>
                  <a:cubicBezTo>
                    <a:pt x="85906" y="15565"/>
                    <a:pt x="89625" y="14194"/>
                    <a:pt x="89625" y="9692"/>
                  </a:cubicBezTo>
                  <a:cubicBezTo>
                    <a:pt x="89625" y="6364"/>
                    <a:pt x="87276" y="100"/>
                    <a:pt x="79642" y="100"/>
                  </a:cubicBezTo>
                  <a:cubicBezTo>
                    <a:pt x="75727" y="100"/>
                    <a:pt x="67114" y="1275"/>
                    <a:pt x="58893" y="9301"/>
                  </a:cubicBezTo>
                  <a:cubicBezTo>
                    <a:pt x="50671" y="2841"/>
                    <a:pt x="42450" y="2254"/>
                    <a:pt x="38143" y="2254"/>
                  </a:cubicBezTo>
                  <a:cubicBezTo>
                    <a:pt x="19939" y="2254"/>
                    <a:pt x="6432" y="15760"/>
                    <a:pt x="6432" y="30833"/>
                  </a:cubicBezTo>
                  <a:cubicBezTo>
                    <a:pt x="6432" y="39446"/>
                    <a:pt x="10738" y="46885"/>
                    <a:pt x="15632" y="50995"/>
                  </a:cubicBezTo>
                  <a:cubicBezTo>
                    <a:pt x="13087" y="53932"/>
                    <a:pt x="9564" y="60391"/>
                    <a:pt x="9564" y="67243"/>
                  </a:cubicBezTo>
                  <a:cubicBezTo>
                    <a:pt x="9564" y="73311"/>
                    <a:pt x="12109" y="80749"/>
                    <a:pt x="18177" y="84664"/>
                  </a:cubicBezTo>
                  <a:cubicBezTo>
                    <a:pt x="6432" y="87992"/>
                    <a:pt x="168" y="96409"/>
                    <a:pt x="168" y="104239"/>
                  </a:cubicBezTo>
                  <a:cubicBezTo>
                    <a:pt x="168" y="118333"/>
                    <a:pt x="19547" y="129100"/>
                    <a:pt x="43428" y="129100"/>
                  </a:cubicBezTo>
                  <a:cubicBezTo>
                    <a:pt x="66527" y="129100"/>
                    <a:pt x="86885" y="119116"/>
                    <a:pt x="86885" y="103848"/>
                  </a:cubicBezTo>
                  <a:cubicBezTo>
                    <a:pt x="86885" y="96997"/>
                    <a:pt x="84144" y="87013"/>
                    <a:pt x="74161" y="81532"/>
                  </a:cubicBezTo>
                  <a:cubicBezTo>
                    <a:pt x="63786" y="76051"/>
                    <a:pt x="52433" y="76051"/>
                    <a:pt x="40492" y="76051"/>
                  </a:cubicBezTo>
                  <a:cubicBezTo>
                    <a:pt x="35598" y="76051"/>
                    <a:pt x="27181" y="76051"/>
                    <a:pt x="25811" y="75856"/>
                  </a:cubicBezTo>
                  <a:cubicBezTo>
                    <a:pt x="19547" y="75073"/>
                    <a:pt x="15436" y="69004"/>
                    <a:pt x="15436" y="62740"/>
                  </a:cubicBezTo>
                  <a:close/>
                  <a:moveTo>
                    <a:pt x="43624" y="124597"/>
                  </a:moveTo>
                  <a:cubicBezTo>
                    <a:pt x="23853" y="124597"/>
                    <a:pt x="10347" y="114614"/>
                    <a:pt x="10347" y="104239"/>
                  </a:cubicBezTo>
                  <a:cubicBezTo>
                    <a:pt x="10347" y="95235"/>
                    <a:pt x="17785" y="87992"/>
                    <a:pt x="26398" y="87405"/>
                  </a:cubicBezTo>
                  <a:lnTo>
                    <a:pt x="37947" y="87405"/>
                  </a:lnTo>
                  <a:cubicBezTo>
                    <a:pt x="54782" y="87405"/>
                    <a:pt x="76706" y="87405"/>
                    <a:pt x="76706" y="104239"/>
                  </a:cubicBezTo>
                  <a:cubicBezTo>
                    <a:pt x="76706" y="114810"/>
                    <a:pt x="62808" y="124597"/>
                    <a:pt x="43624" y="124597"/>
                  </a:cubicBez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80" name="任意形状 579">
              <a:extLst>
                <a:ext uri="{FF2B5EF4-FFF2-40B4-BE49-F238E27FC236}">
                  <a16:creationId xmlns:a16="http://schemas.microsoft.com/office/drawing/2014/main" id="{6908F44A-C441-2D27-C840-F782C677DB7C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>
            <a:xfrm>
              <a:off x="8694106" y="3272942"/>
              <a:ext cx="142310" cy="133697"/>
            </a:xfrm>
            <a:custGeom>
              <a:avLst/>
              <a:gdLst>
                <a:gd name="connsiteX0" fmla="*/ 110186 w 142310"/>
                <a:gd name="connsiteY0" fmla="*/ 22416 h 133697"/>
                <a:gd name="connsiteX1" fmla="*/ 112926 w 142310"/>
                <a:gd name="connsiteY1" fmla="*/ 19675 h 133697"/>
                <a:gd name="connsiteX2" fmla="*/ 138570 w 142310"/>
                <a:gd name="connsiteY2" fmla="*/ 6169 h 133697"/>
                <a:gd name="connsiteX3" fmla="*/ 142485 w 142310"/>
                <a:gd name="connsiteY3" fmla="*/ 2449 h 133697"/>
                <a:gd name="connsiteX4" fmla="*/ 139940 w 142310"/>
                <a:gd name="connsiteY4" fmla="*/ 100 h 133697"/>
                <a:gd name="connsiteX5" fmla="*/ 123888 w 142310"/>
                <a:gd name="connsiteY5" fmla="*/ 688 h 133697"/>
                <a:gd name="connsiteX6" fmla="*/ 104313 w 142310"/>
                <a:gd name="connsiteY6" fmla="*/ 100 h 133697"/>
                <a:gd name="connsiteX7" fmla="*/ 100594 w 142310"/>
                <a:gd name="connsiteY7" fmla="*/ 3820 h 133697"/>
                <a:gd name="connsiteX8" fmla="*/ 103530 w 142310"/>
                <a:gd name="connsiteY8" fmla="*/ 6169 h 133697"/>
                <a:gd name="connsiteX9" fmla="*/ 110577 w 142310"/>
                <a:gd name="connsiteY9" fmla="*/ 10671 h 133697"/>
                <a:gd name="connsiteX10" fmla="*/ 105292 w 142310"/>
                <a:gd name="connsiteY10" fmla="*/ 20067 h 133697"/>
                <a:gd name="connsiteX11" fmla="*/ 59878 w 142310"/>
                <a:gd name="connsiteY11" fmla="*/ 72332 h 133697"/>
                <a:gd name="connsiteX12" fmla="*/ 38346 w 142310"/>
                <a:gd name="connsiteY12" fmla="*/ 14194 h 133697"/>
                <a:gd name="connsiteX13" fmla="*/ 37171 w 142310"/>
                <a:gd name="connsiteY13" fmla="*/ 10867 h 133697"/>
                <a:gd name="connsiteX14" fmla="*/ 48721 w 142310"/>
                <a:gd name="connsiteY14" fmla="*/ 6169 h 133697"/>
                <a:gd name="connsiteX15" fmla="*/ 53419 w 142310"/>
                <a:gd name="connsiteY15" fmla="*/ 2254 h 133697"/>
                <a:gd name="connsiteX16" fmla="*/ 50482 w 142310"/>
                <a:gd name="connsiteY16" fmla="*/ 100 h 133697"/>
                <a:gd name="connsiteX17" fmla="*/ 25818 w 142310"/>
                <a:gd name="connsiteY17" fmla="*/ 688 h 133697"/>
                <a:gd name="connsiteX18" fmla="*/ 3894 w 142310"/>
                <a:gd name="connsiteY18" fmla="*/ 100 h 133697"/>
                <a:gd name="connsiteX19" fmla="*/ 175 w 142310"/>
                <a:gd name="connsiteY19" fmla="*/ 4015 h 133697"/>
                <a:gd name="connsiteX20" fmla="*/ 4677 w 142310"/>
                <a:gd name="connsiteY20" fmla="*/ 6169 h 133697"/>
                <a:gd name="connsiteX21" fmla="*/ 18967 w 142310"/>
                <a:gd name="connsiteY21" fmla="*/ 12824 h 133697"/>
                <a:gd name="connsiteX22" fmla="*/ 43044 w 142310"/>
                <a:gd name="connsiteY22" fmla="*/ 77226 h 133697"/>
                <a:gd name="connsiteX23" fmla="*/ 43827 w 142310"/>
                <a:gd name="connsiteY23" fmla="*/ 80554 h 133697"/>
                <a:gd name="connsiteX24" fmla="*/ 35018 w 142310"/>
                <a:gd name="connsiteY24" fmla="*/ 116180 h 133697"/>
                <a:gd name="connsiteX25" fmla="*/ 16618 w 142310"/>
                <a:gd name="connsiteY25" fmla="*/ 127729 h 133697"/>
                <a:gd name="connsiteX26" fmla="*/ 11332 w 142310"/>
                <a:gd name="connsiteY26" fmla="*/ 131644 h 133697"/>
                <a:gd name="connsiteX27" fmla="*/ 14073 w 142310"/>
                <a:gd name="connsiteY27" fmla="*/ 133798 h 133697"/>
                <a:gd name="connsiteX28" fmla="*/ 38737 w 142310"/>
                <a:gd name="connsiteY28" fmla="*/ 133210 h 133697"/>
                <a:gd name="connsiteX29" fmla="*/ 63793 w 142310"/>
                <a:gd name="connsiteY29" fmla="*/ 133798 h 133697"/>
                <a:gd name="connsiteX30" fmla="*/ 67513 w 142310"/>
                <a:gd name="connsiteY30" fmla="*/ 129883 h 133697"/>
                <a:gd name="connsiteX31" fmla="*/ 62032 w 142310"/>
                <a:gd name="connsiteY31" fmla="*/ 127729 h 133697"/>
                <a:gd name="connsiteX32" fmla="*/ 54593 w 142310"/>
                <a:gd name="connsiteY32" fmla="*/ 127338 h 133697"/>
                <a:gd name="connsiteX33" fmla="*/ 49308 w 142310"/>
                <a:gd name="connsiteY33" fmla="*/ 124206 h 133697"/>
                <a:gd name="connsiteX34" fmla="*/ 52048 w 142310"/>
                <a:gd name="connsiteY34" fmla="*/ 111874 h 133697"/>
                <a:gd name="connsiteX35" fmla="*/ 58900 w 142310"/>
                <a:gd name="connsiteY35" fmla="*/ 84273 h 133697"/>
                <a:gd name="connsiteX36" fmla="*/ 61640 w 142310"/>
                <a:gd name="connsiteY36" fmla="*/ 78205 h 133697"/>
                <a:gd name="connsiteX37" fmla="*/ 110186 w 142310"/>
                <a:gd name="connsiteY37" fmla="*/ 22416 h 1336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142310" h="133697">
                  <a:moveTo>
                    <a:pt x="110186" y="22416"/>
                  </a:moveTo>
                  <a:lnTo>
                    <a:pt x="112926" y="19675"/>
                  </a:lnTo>
                  <a:cubicBezTo>
                    <a:pt x="118799" y="13803"/>
                    <a:pt x="125259" y="7147"/>
                    <a:pt x="138570" y="6169"/>
                  </a:cubicBezTo>
                  <a:cubicBezTo>
                    <a:pt x="140723" y="5973"/>
                    <a:pt x="142485" y="5973"/>
                    <a:pt x="142485" y="2449"/>
                  </a:cubicBezTo>
                  <a:cubicBezTo>
                    <a:pt x="142485" y="883"/>
                    <a:pt x="141506" y="100"/>
                    <a:pt x="139940" y="100"/>
                  </a:cubicBezTo>
                  <a:cubicBezTo>
                    <a:pt x="134850" y="100"/>
                    <a:pt x="129174" y="688"/>
                    <a:pt x="123888" y="688"/>
                  </a:cubicBezTo>
                  <a:cubicBezTo>
                    <a:pt x="117429" y="688"/>
                    <a:pt x="110577" y="100"/>
                    <a:pt x="104313" y="100"/>
                  </a:cubicBezTo>
                  <a:cubicBezTo>
                    <a:pt x="103139" y="100"/>
                    <a:pt x="100594" y="100"/>
                    <a:pt x="100594" y="3820"/>
                  </a:cubicBezTo>
                  <a:cubicBezTo>
                    <a:pt x="100594" y="5973"/>
                    <a:pt x="102552" y="6169"/>
                    <a:pt x="103530" y="6169"/>
                  </a:cubicBezTo>
                  <a:cubicBezTo>
                    <a:pt x="104901" y="6169"/>
                    <a:pt x="110577" y="6560"/>
                    <a:pt x="110577" y="10671"/>
                  </a:cubicBezTo>
                  <a:cubicBezTo>
                    <a:pt x="110577" y="13999"/>
                    <a:pt x="106075" y="19088"/>
                    <a:pt x="105292" y="20067"/>
                  </a:cubicBezTo>
                  <a:lnTo>
                    <a:pt x="59878" y="72332"/>
                  </a:lnTo>
                  <a:lnTo>
                    <a:pt x="38346" y="14194"/>
                  </a:lnTo>
                  <a:cubicBezTo>
                    <a:pt x="37171" y="11454"/>
                    <a:pt x="37171" y="11062"/>
                    <a:pt x="37171" y="10867"/>
                  </a:cubicBezTo>
                  <a:cubicBezTo>
                    <a:pt x="37171" y="6169"/>
                    <a:pt x="46763" y="6169"/>
                    <a:pt x="48721" y="6169"/>
                  </a:cubicBezTo>
                  <a:cubicBezTo>
                    <a:pt x="51461" y="6169"/>
                    <a:pt x="53419" y="6169"/>
                    <a:pt x="53419" y="2254"/>
                  </a:cubicBezTo>
                  <a:cubicBezTo>
                    <a:pt x="53419" y="100"/>
                    <a:pt x="51070" y="100"/>
                    <a:pt x="50482" y="100"/>
                  </a:cubicBezTo>
                  <a:cubicBezTo>
                    <a:pt x="45001" y="100"/>
                    <a:pt x="31299" y="688"/>
                    <a:pt x="25818" y="688"/>
                  </a:cubicBezTo>
                  <a:cubicBezTo>
                    <a:pt x="20924" y="688"/>
                    <a:pt x="8788" y="100"/>
                    <a:pt x="3894" y="100"/>
                  </a:cubicBezTo>
                  <a:cubicBezTo>
                    <a:pt x="2719" y="100"/>
                    <a:pt x="175" y="100"/>
                    <a:pt x="175" y="4015"/>
                  </a:cubicBezTo>
                  <a:cubicBezTo>
                    <a:pt x="175" y="6169"/>
                    <a:pt x="2132" y="6169"/>
                    <a:pt x="4677" y="6169"/>
                  </a:cubicBezTo>
                  <a:cubicBezTo>
                    <a:pt x="16422" y="6169"/>
                    <a:pt x="17205" y="7930"/>
                    <a:pt x="18967" y="12824"/>
                  </a:cubicBezTo>
                  <a:lnTo>
                    <a:pt x="43044" y="77226"/>
                  </a:lnTo>
                  <a:cubicBezTo>
                    <a:pt x="43240" y="77813"/>
                    <a:pt x="43827" y="79966"/>
                    <a:pt x="43827" y="80554"/>
                  </a:cubicBezTo>
                  <a:cubicBezTo>
                    <a:pt x="43827" y="81141"/>
                    <a:pt x="35997" y="112657"/>
                    <a:pt x="35018" y="116180"/>
                  </a:cubicBezTo>
                  <a:cubicBezTo>
                    <a:pt x="32473" y="126946"/>
                    <a:pt x="32278" y="127534"/>
                    <a:pt x="16618" y="127729"/>
                  </a:cubicBezTo>
                  <a:cubicBezTo>
                    <a:pt x="12898" y="127729"/>
                    <a:pt x="11332" y="127729"/>
                    <a:pt x="11332" y="131644"/>
                  </a:cubicBezTo>
                  <a:cubicBezTo>
                    <a:pt x="11332" y="133798"/>
                    <a:pt x="13681" y="133798"/>
                    <a:pt x="14073" y="133798"/>
                  </a:cubicBezTo>
                  <a:cubicBezTo>
                    <a:pt x="19554" y="133798"/>
                    <a:pt x="33256" y="133210"/>
                    <a:pt x="38737" y="133210"/>
                  </a:cubicBezTo>
                  <a:cubicBezTo>
                    <a:pt x="44218" y="133210"/>
                    <a:pt x="58312" y="133798"/>
                    <a:pt x="63793" y="133798"/>
                  </a:cubicBezTo>
                  <a:cubicBezTo>
                    <a:pt x="65164" y="133798"/>
                    <a:pt x="67513" y="133798"/>
                    <a:pt x="67513" y="129883"/>
                  </a:cubicBezTo>
                  <a:cubicBezTo>
                    <a:pt x="67513" y="127729"/>
                    <a:pt x="65751" y="127729"/>
                    <a:pt x="62032" y="127729"/>
                  </a:cubicBezTo>
                  <a:cubicBezTo>
                    <a:pt x="61640" y="127729"/>
                    <a:pt x="57921" y="127729"/>
                    <a:pt x="54593" y="127338"/>
                  </a:cubicBezTo>
                  <a:cubicBezTo>
                    <a:pt x="50482" y="126946"/>
                    <a:pt x="49308" y="126555"/>
                    <a:pt x="49308" y="124206"/>
                  </a:cubicBezTo>
                  <a:cubicBezTo>
                    <a:pt x="49308" y="122836"/>
                    <a:pt x="51070" y="115984"/>
                    <a:pt x="52048" y="111874"/>
                  </a:cubicBezTo>
                  <a:lnTo>
                    <a:pt x="58900" y="84273"/>
                  </a:lnTo>
                  <a:cubicBezTo>
                    <a:pt x="59878" y="80554"/>
                    <a:pt x="60074" y="79966"/>
                    <a:pt x="61640" y="78205"/>
                  </a:cubicBezTo>
                  <a:lnTo>
                    <a:pt x="110186" y="22416"/>
                  </a:ln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81" name="任意形状 580">
              <a:extLst>
                <a:ext uri="{FF2B5EF4-FFF2-40B4-BE49-F238E27FC236}">
                  <a16:creationId xmlns:a16="http://schemas.microsoft.com/office/drawing/2014/main" id="{3001B133-A106-7F6D-C667-5CB7B6BAF7E9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8863778" y="3259826"/>
              <a:ext cx="45413" cy="195749"/>
            </a:xfrm>
            <a:custGeom>
              <a:avLst/>
              <a:gdLst>
                <a:gd name="connsiteX0" fmla="*/ 45597 w 45413"/>
                <a:gd name="connsiteY0" fmla="*/ 193893 h 195749"/>
                <a:gd name="connsiteX1" fmla="*/ 42269 w 45413"/>
                <a:gd name="connsiteY1" fmla="*/ 189586 h 195749"/>
                <a:gd name="connsiteX2" fmla="*/ 11536 w 45413"/>
                <a:gd name="connsiteY2" fmla="*/ 97975 h 195749"/>
                <a:gd name="connsiteX3" fmla="*/ 43052 w 45413"/>
                <a:gd name="connsiteY3" fmla="*/ 5386 h 195749"/>
                <a:gd name="connsiteX4" fmla="*/ 45597 w 45413"/>
                <a:gd name="connsiteY4" fmla="*/ 2058 h 195749"/>
                <a:gd name="connsiteX5" fmla="*/ 43639 w 45413"/>
                <a:gd name="connsiteY5" fmla="*/ 100 h 195749"/>
                <a:gd name="connsiteX6" fmla="*/ 12515 w 45413"/>
                <a:gd name="connsiteY6" fmla="*/ 38272 h 195749"/>
                <a:gd name="connsiteX7" fmla="*/ 183 w 45413"/>
                <a:gd name="connsiteY7" fmla="*/ 97975 h 195749"/>
                <a:gd name="connsiteX8" fmla="*/ 13102 w 45413"/>
                <a:gd name="connsiteY8" fmla="*/ 159049 h 195749"/>
                <a:gd name="connsiteX9" fmla="*/ 43639 w 45413"/>
                <a:gd name="connsiteY9" fmla="*/ 195850 h 195749"/>
                <a:gd name="connsiteX10" fmla="*/ 45597 w 45413"/>
                <a:gd name="connsiteY10" fmla="*/ 193893 h 1957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5413" h="195749">
                  <a:moveTo>
                    <a:pt x="45597" y="193893"/>
                  </a:moveTo>
                  <a:cubicBezTo>
                    <a:pt x="45597" y="193306"/>
                    <a:pt x="45597" y="192914"/>
                    <a:pt x="42269" y="189586"/>
                  </a:cubicBezTo>
                  <a:cubicBezTo>
                    <a:pt x="17800" y="164922"/>
                    <a:pt x="11536" y="127925"/>
                    <a:pt x="11536" y="97975"/>
                  </a:cubicBezTo>
                  <a:cubicBezTo>
                    <a:pt x="11536" y="63915"/>
                    <a:pt x="18975" y="29854"/>
                    <a:pt x="43052" y="5386"/>
                  </a:cubicBezTo>
                  <a:cubicBezTo>
                    <a:pt x="45597" y="3037"/>
                    <a:pt x="45597" y="2645"/>
                    <a:pt x="45597" y="2058"/>
                  </a:cubicBezTo>
                  <a:cubicBezTo>
                    <a:pt x="45597" y="688"/>
                    <a:pt x="44814" y="100"/>
                    <a:pt x="43639" y="100"/>
                  </a:cubicBezTo>
                  <a:cubicBezTo>
                    <a:pt x="41682" y="100"/>
                    <a:pt x="24064" y="13411"/>
                    <a:pt x="12515" y="38272"/>
                  </a:cubicBezTo>
                  <a:cubicBezTo>
                    <a:pt x="2532" y="59804"/>
                    <a:pt x="183" y="81532"/>
                    <a:pt x="183" y="97975"/>
                  </a:cubicBezTo>
                  <a:cubicBezTo>
                    <a:pt x="183" y="113244"/>
                    <a:pt x="2336" y="136930"/>
                    <a:pt x="13102" y="159049"/>
                  </a:cubicBezTo>
                  <a:cubicBezTo>
                    <a:pt x="24847" y="183127"/>
                    <a:pt x="41682" y="195850"/>
                    <a:pt x="43639" y="195850"/>
                  </a:cubicBezTo>
                  <a:cubicBezTo>
                    <a:pt x="44814" y="195850"/>
                    <a:pt x="45597" y="195263"/>
                    <a:pt x="45597" y="193893"/>
                  </a:cubicBez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82" name="任意形状 581">
              <a:extLst>
                <a:ext uri="{FF2B5EF4-FFF2-40B4-BE49-F238E27FC236}">
                  <a16:creationId xmlns:a16="http://schemas.microsoft.com/office/drawing/2014/main" id="{E0CE3B1A-5673-9EED-50E6-9052D2D1F507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8931877" y="3272942"/>
              <a:ext cx="130173" cy="133697"/>
            </a:xfrm>
            <a:custGeom>
              <a:avLst/>
              <a:gdLst>
                <a:gd name="connsiteX0" fmla="*/ 129773 w 130173"/>
                <a:gd name="connsiteY0" fmla="*/ 4798 h 133697"/>
                <a:gd name="connsiteX1" fmla="*/ 130360 w 130173"/>
                <a:gd name="connsiteY1" fmla="*/ 1862 h 133697"/>
                <a:gd name="connsiteX2" fmla="*/ 125466 w 130173"/>
                <a:gd name="connsiteY2" fmla="*/ 100 h 133697"/>
                <a:gd name="connsiteX3" fmla="*/ 42860 w 130173"/>
                <a:gd name="connsiteY3" fmla="*/ 100 h 133697"/>
                <a:gd name="connsiteX4" fmla="*/ 36792 w 130173"/>
                <a:gd name="connsiteY4" fmla="*/ 4015 h 133697"/>
                <a:gd name="connsiteX5" fmla="*/ 26025 w 130173"/>
                <a:gd name="connsiteY5" fmla="*/ 39250 h 133697"/>
                <a:gd name="connsiteX6" fmla="*/ 25438 w 130173"/>
                <a:gd name="connsiteY6" fmla="*/ 41991 h 133697"/>
                <a:gd name="connsiteX7" fmla="*/ 27787 w 130173"/>
                <a:gd name="connsiteY7" fmla="*/ 44144 h 133697"/>
                <a:gd name="connsiteX8" fmla="*/ 30332 w 130173"/>
                <a:gd name="connsiteY8" fmla="*/ 42187 h 133697"/>
                <a:gd name="connsiteX9" fmla="*/ 78486 w 130173"/>
                <a:gd name="connsiteY9" fmla="*/ 6169 h 133697"/>
                <a:gd name="connsiteX10" fmla="*/ 110394 w 130173"/>
                <a:gd name="connsiteY10" fmla="*/ 6169 h 133697"/>
                <a:gd name="connsiteX11" fmla="*/ 969 w 130173"/>
                <a:gd name="connsiteY11" fmla="*/ 128512 h 133697"/>
                <a:gd name="connsiteX12" fmla="*/ 186 w 130173"/>
                <a:gd name="connsiteY12" fmla="*/ 132036 h 133697"/>
                <a:gd name="connsiteX13" fmla="*/ 5080 w 130173"/>
                <a:gd name="connsiteY13" fmla="*/ 133798 h 133697"/>
                <a:gd name="connsiteX14" fmla="*/ 90231 w 130173"/>
                <a:gd name="connsiteY14" fmla="*/ 133798 h 133697"/>
                <a:gd name="connsiteX15" fmla="*/ 96300 w 130173"/>
                <a:gd name="connsiteY15" fmla="*/ 129883 h 133697"/>
                <a:gd name="connsiteX16" fmla="*/ 110198 w 130173"/>
                <a:gd name="connsiteY16" fmla="*/ 86622 h 133697"/>
                <a:gd name="connsiteX17" fmla="*/ 110981 w 130173"/>
                <a:gd name="connsiteY17" fmla="*/ 83686 h 133697"/>
                <a:gd name="connsiteX18" fmla="*/ 108436 w 130173"/>
                <a:gd name="connsiteY18" fmla="*/ 81532 h 133697"/>
                <a:gd name="connsiteX19" fmla="*/ 105108 w 130173"/>
                <a:gd name="connsiteY19" fmla="*/ 86426 h 133697"/>
                <a:gd name="connsiteX20" fmla="*/ 53822 w 130173"/>
                <a:gd name="connsiteY20" fmla="*/ 127142 h 133697"/>
                <a:gd name="connsiteX21" fmla="*/ 20349 w 130173"/>
                <a:gd name="connsiteY21" fmla="*/ 127142 h 133697"/>
                <a:gd name="connsiteX22" fmla="*/ 129773 w 130173"/>
                <a:gd name="connsiteY22" fmla="*/ 4798 h 1336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130173" h="133697">
                  <a:moveTo>
                    <a:pt x="129773" y="4798"/>
                  </a:moveTo>
                  <a:cubicBezTo>
                    <a:pt x="129969" y="4015"/>
                    <a:pt x="130360" y="3037"/>
                    <a:pt x="130360" y="1862"/>
                  </a:cubicBezTo>
                  <a:cubicBezTo>
                    <a:pt x="130360" y="100"/>
                    <a:pt x="129381" y="100"/>
                    <a:pt x="125466" y="100"/>
                  </a:cubicBezTo>
                  <a:lnTo>
                    <a:pt x="42860" y="100"/>
                  </a:lnTo>
                  <a:cubicBezTo>
                    <a:pt x="38162" y="100"/>
                    <a:pt x="37966" y="296"/>
                    <a:pt x="36792" y="4015"/>
                  </a:cubicBezTo>
                  <a:lnTo>
                    <a:pt x="26025" y="39250"/>
                  </a:lnTo>
                  <a:cubicBezTo>
                    <a:pt x="25634" y="40229"/>
                    <a:pt x="25438" y="41599"/>
                    <a:pt x="25438" y="41991"/>
                  </a:cubicBezTo>
                  <a:cubicBezTo>
                    <a:pt x="25438" y="42187"/>
                    <a:pt x="25438" y="44144"/>
                    <a:pt x="27787" y="44144"/>
                  </a:cubicBezTo>
                  <a:cubicBezTo>
                    <a:pt x="29549" y="44144"/>
                    <a:pt x="29940" y="42774"/>
                    <a:pt x="30332" y="42187"/>
                  </a:cubicBezTo>
                  <a:cubicBezTo>
                    <a:pt x="37770" y="19088"/>
                    <a:pt x="47949" y="6169"/>
                    <a:pt x="78486" y="6169"/>
                  </a:cubicBezTo>
                  <a:lnTo>
                    <a:pt x="110394" y="6169"/>
                  </a:lnTo>
                  <a:lnTo>
                    <a:pt x="969" y="128512"/>
                  </a:lnTo>
                  <a:cubicBezTo>
                    <a:pt x="969" y="128708"/>
                    <a:pt x="186" y="131449"/>
                    <a:pt x="186" y="132036"/>
                  </a:cubicBezTo>
                  <a:cubicBezTo>
                    <a:pt x="186" y="133798"/>
                    <a:pt x="1557" y="133798"/>
                    <a:pt x="5080" y="133798"/>
                  </a:cubicBezTo>
                  <a:lnTo>
                    <a:pt x="90231" y="133798"/>
                  </a:lnTo>
                  <a:cubicBezTo>
                    <a:pt x="94929" y="133798"/>
                    <a:pt x="95125" y="133602"/>
                    <a:pt x="96300" y="129883"/>
                  </a:cubicBezTo>
                  <a:lnTo>
                    <a:pt x="110198" y="86622"/>
                  </a:lnTo>
                  <a:cubicBezTo>
                    <a:pt x="110394" y="85839"/>
                    <a:pt x="110981" y="84469"/>
                    <a:pt x="110981" y="83686"/>
                  </a:cubicBezTo>
                  <a:cubicBezTo>
                    <a:pt x="110981" y="82707"/>
                    <a:pt x="110198" y="81532"/>
                    <a:pt x="108436" y="81532"/>
                  </a:cubicBezTo>
                  <a:cubicBezTo>
                    <a:pt x="106674" y="81532"/>
                    <a:pt x="106479" y="82315"/>
                    <a:pt x="105108" y="86426"/>
                  </a:cubicBezTo>
                  <a:cubicBezTo>
                    <a:pt x="96495" y="113048"/>
                    <a:pt x="87099" y="127142"/>
                    <a:pt x="53822" y="127142"/>
                  </a:cubicBezTo>
                  <a:lnTo>
                    <a:pt x="20349" y="127142"/>
                  </a:lnTo>
                  <a:lnTo>
                    <a:pt x="129773" y="4798"/>
                  </a:ln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83" name="任意形状 582">
              <a:extLst>
                <a:ext uri="{FF2B5EF4-FFF2-40B4-BE49-F238E27FC236}">
                  <a16:creationId xmlns:a16="http://schemas.microsoft.com/office/drawing/2014/main" id="{69F69A91-131A-2096-B4FD-52170CB18043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>
            <a:xfrm>
              <a:off x="9079310" y="3259826"/>
              <a:ext cx="45413" cy="195749"/>
            </a:xfrm>
            <a:custGeom>
              <a:avLst/>
              <a:gdLst>
                <a:gd name="connsiteX0" fmla="*/ 45608 w 45413"/>
                <a:gd name="connsiteY0" fmla="*/ 97975 h 195749"/>
                <a:gd name="connsiteX1" fmla="*/ 32688 w 45413"/>
                <a:gd name="connsiteY1" fmla="*/ 36901 h 195749"/>
                <a:gd name="connsiteX2" fmla="*/ 2151 w 45413"/>
                <a:gd name="connsiteY2" fmla="*/ 100 h 195749"/>
                <a:gd name="connsiteX3" fmla="*/ 194 w 45413"/>
                <a:gd name="connsiteY3" fmla="*/ 2058 h 195749"/>
                <a:gd name="connsiteX4" fmla="*/ 3913 w 45413"/>
                <a:gd name="connsiteY4" fmla="*/ 6560 h 195749"/>
                <a:gd name="connsiteX5" fmla="*/ 34254 w 45413"/>
                <a:gd name="connsiteY5" fmla="*/ 97975 h 195749"/>
                <a:gd name="connsiteX6" fmla="*/ 2739 w 45413"/>
                <a:gd name="connsiteY6" fmla="*/ 190565 h 195749"/>
                <a:gd name="connsiteX7" fmla="*/ 194 w 45413"/>
                <a:gd name="connsiteY7" fmla="*/ 193893 h 195749"/>
                <a:gd name="connsiteX8" fmla="*/ 2151 w 45413"/>
                <a:gd name="connsiteY8" fmla="*/ 195850 h 195749"/>
                <a:gd name="connsiteX9" fmla="*/ 33276 w 45413"/>
                <a:gd name="connsiteY9" fmla="*/ 157679 h 195749"/>
                <a:gd name="connsiteX10" fmla="*/ 45608 w 45413"/>
                <a:gd name="connsiteY10" fmla="*/ 97975 h 1957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5413" h="195749">
                  <a:moveTo>
                    <a:pt x="45608" y="97975"/>
                  </a:moveTo>
                  <a:cubicBezTo>
                    <a:pt x="45608" y="82707"/>
                    <a:pt x="43455" y="59021"/>
                    <a:pt x="32688" y="36901"/>
                  </a:cubicBezTo>
                  <a:cubicBezTo>
                    <a:pt x="20943" y="12824"/>
                    <a:pt x="4109" y="100"/>
                    <a:pt x="2151" y="100"/>
                  </a:cubicBezTo>
                  <a:cubicBezTo>
                    <a:pt x="977" y="100"/>
                    <a:pt x="194" y="883"/>
                    <a:pt x="194" y="2058"/>
                  </a:cubicBezTo>
                  <a:cubicBezTo>
                    <a:pt x="194" y="2645"/>
                    <a:pt x="194" y="3037"/>
                    <a:pt x="3913" y="6560"/>
                  </a:cubicBezTo>
                  <a:cubicBezTo>
                    <a:pt x="23097" y="25939"/>
                    <a:pt x="34254" y="57064"/>
                    <a:pt x="34254" y="97975"/>
                  </a:cubicBezTo>
                  <a:cubicBezTo>
                    <a:pt x="34254" y="131449"/>
                    <a:pt x="27012" y="165901"/>
                    <a:pt x="2739" y="190565"/>
                  </a:cubicBezTo>
                  <a:cubicBezTo>
                    <a:pt x="194" y="192914"/>
                    <a:pt x="194" y="193306"/>
                    <a:pt x="194" y="193893"/>
                  </a:cubicBezTo>
                  <a:cubicBezTo>
                    <a:pt x="194" y="195067"/>
                    <a:pt x="977" y="195850"/>
                    <a:pt x="2151" y="195850"/>
                  </a:cubicBezTo>
                  <a:cubicBezTo>
                    <a:pt x="4109" y="195850"/>
                    <a:pt x="21726" y="182539"/>
                    <a:pt x="33276" y="157679"/>
                  </a:cubicBezTo>
                  <a:cubicBezTo>
                    <a:pt x="43259" y="136147"/>
                    <a:pt x="45608" y="114418"/>
                    <a:pt x="45608" y="97975"/>
                  </a:cubicBez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84" name="任意形状 583">
              <a:extLst>
                <a:ext uri="{FF2B5EF4-FFF2-40B4-BE49-F238E27FC236}">
                  <a16:creationId xmlns:a16="http://schemas.microsoft.com/office/drawing/2014/main" id="{B34586F8-9ADF-408E-A4B3-532FEDF5DEB8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9783721" y="2988524"/>
              <a:ext cx="51482" cy="469604"/>
            </a:xfrm>
            <a:custGeom>
              <a:avLst/>
              <a:gdLst>
                <a:gd name="connsiteX0" fmla="*/ 40946 w 51482"/>
                <a:gd name="connsiteY0" fmla="*/ 458917 h 469604"/>
                <a:gd name="connsiteX1" fmla="*/ 230 w 51482"/>
                <a:gd name="connsiteY1" fmla="*/ 458917 h 469604"/>
                <a:gd name="connsiteX2" fmla="*/ 230 w 51482"/>
                <a:gd name="connsiteY2" fmla="*/ 469684 h 469604"/>
                <a:gd name="connsiteX3" fmla="*/ 51712 w 51482"/>
                <a:gd name="connsiteY3" fmla="*/ 469684 h 469604"/>
                <a:gd name="connsiteX4" fmla="*/ 51712 w 51482"/>
                <a:gd name="connsiteY4" fmla="*/ 79 h 469604"/>
                <a:gd name="connsiteX5" fmla="*/ 230 w 51482"/>
                <a:gd name="connsiteY5" fmla="*/ 79 h 469604"/>
                <a:gd name="connsiteX6" fmla="*/ 230 w 51482"/>
                <a:gd name="connsiteY6" fmla="*/ 10846 h 469604"/>
                <a:gd name="connsiteX7" fmla="*/ 40946 w 51482"/>
                <a:gd name="connsiteY7" fmla="*/ 10846 h 469604"/>
                <a:gd name="connsiteX8" fmla="*/ 40946 w 51482"/>
                <a:gd name="connsiteY8" fmla="*/ 458917 h 4696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1482" h="469604">
                  <a:moveTo>
                    <a:pt x="40946" y="458917"/>
                  </a:moveTo>
                  <a:lnTo>
                    <a:pt x="230" y="458917"/>
                  </a:lnTo>
                  <a:lnTo>
                    <a:pt x="230" y="469684"/>
                  </a:lnTo>
                  <a:lnTo>
                    <a:pt x="51712" y="469684"/>
                  </a:lnTo>
                  <a:lnTo>
                    <a:pt x="51712" y="79"/>
                  </a:lnTo>
                  <a:lnTo>
                    <a:pt x="230" y="79"/>
                  </a:lnTo>
                  <a:lnTo>
                    <a:pt x="230" y="10846"/>
                  </a:lnTo>
                  <a:lnTo>
                    <a:pt x="40946" y="10846"/>
                  </a:lnTo>
                  <a:lnTo>
                    <a:pt x="40946" y="458917"/>
                  </a:ln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85" name="任意形状 584">
              <a:extLst>
                <a:ext uri="{FF2B5EF4-FFF2-40B4-BE49-F238E27FC236}">
                  <a16:creationId xmlns:a16="http://schemas.microsoft.com/office/drawing/2014/main" id="{2AE651A2-6343-65CC-484A-9B2EFE5E761F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>
            <a:xfrm>
              <a:off x="9892926" y="2945933"/>
              <a:ext cx="60565" cy="90984"/>
            </a:xfrm>
            <a:custGeom>
              <a:avLst/>
              <a:gdLst>
                <a:gd name="connsiteX0" fmla="*/ 60800 w 60565"/>
                <a:gd name="connsiteY0" fmla="*/ 66128 h 90984"/>
                <a:gd name="connsiteX1" fmla="*/ 56142 w 60565"/>
                <a:gd name="connsiteY1" fmla="*/ 66128 h 90984"/>
                <a:gd name="connsiteX2" fmla="*/ 52579 w 60565"/>
                <a:gd name="connsiteY2" fmla="*/ 78597 h 90984"/>
                <a:gd name="connsiteX3" fmla="*/ 39014 w 60565"/>
                <a:gd name="connsiteY3" fmla="*/ 79419 h 90984"/>
                <a:gd name="connsiteX4" fmla="*/ 13801 w 60565"/>
                <a:gd name="connsiteY4" fmla="*/ 79419 h 90984"/>
                <a:gd name="connsiteX5" fmla="*/ 41206 w 60565"/>
                <a:gd name="connsiteY5" fmla="*/ 56399 h 90984"/>
                <a:gd name="connsiteX6" fmla="*/ 60800 w 60565"/>
                <a:gd name="connsiteY6" fmla="*/ 26801 h 90984"/>
                <a:gd name="connsiteX7" fmla="*/ 28737 w 60565"/>
                <a:gd name="connsiteY7" fmla="*/ 82 h 90984"/>
                <a:gd name="connsiteX8" fmla="*/ 235 w 60565"/>
                <a:gd name="connsiteY8" fmla="*/ 24609 h 90984"/>
                <a:gd name="connsiteX9" fmla="*/ 7498 w 60565"/>
                <a:gd name="connsiteY9" fmla="*/ 32282 h 90984"/>
                <a:gd name="connsiteX10" fmla="*/ 14760 w 60565"/>
                <a:gd name="connsiteY10" fmla="*/ 25020 h 90984"/>
                <a:gd name="connsiteX11" fmla="*/ 6676 w 60565"/>
                <a:gd name="connsiteY11" fmla="*/ 17758 h 90984"/>
                <a:gd name="connsiteX12" fmla="*/ 26681 w 60565"/>
                <a:gd name="connsiteY12" fmla="*/ 5014 h 90984"/>
                <a:gd name="connsiteX13" fmla="*/ 47509 w 60565"/>
                <a:gd name="connsiteY13" fmla="*/ 26801 h 90984"/>
                <a:gd name="connsiteX14" fmla="*/ 34629 w 60565"/>
                <a:gd name="connsiteY14" fmla="*/ 53110 h 90984"/>
                <a:gd name="connsiteX15" fmla="*/ 1606 w 60565"/>
                <a:gd name="connsiteY15" fmla="*/ 85722 h 90984"/>
                <a:gd name="connsiteX16" fmla="*/ 235 w 60565"/>
                <a:gd name="connsiteY16" fmla="*/ 91066 h 90984"/>
                <a:gd name="connsiteX17" fmla="*/ 56690 w 60565"/>
                <a:gd name="connsiteY17" fmla="*/ 91066 h 90984"/>
                <a:gd name="connsiteX18" fmla="*/ 60800 w 60565"/>
                <a:gd name="connsiteY18" fmla="*/ 66128 h 909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60565" h="90984">
                  <a:moveTo>
                    <a:pt x="60800" y="66128"/>
                  </a:moveTo>
                  <a:lnTo>
                    <a:pt x="56142" y="66128"/>
                  </a:lnTo>
                  <a:cubicBezTo>
                    <a:pt x="55731" y="69142"/>
                    <a:pt x="54360" y="77227"/>
                    <a:pt x="52579" y="78597"/>
                  </a:cubicBezTo>
                  <a:cubicBezTo>
                    <a:pt x="51483" y="79419"/>
                    <a:pt x="40932" y="79419"/>
                    <a:pt x="39014" y="79419"/>
                  </a:cubicBezTo>
                  <a:lnTo>
                    <a:pt x="13801" y="79419"/>
                  </a:lnTo>
                  <a:cubicBezTo>
                    <a:pt x="28189" y="66676"/>
                    <a:pt x="32984" y="62839"/>
                    <a:pt x="41206" y="56399"/>
                  </a:cubicBezTo>
                  <a:cubicBezTo>
                    <a:pt x="51346" y="48314"/>
                    <a:pt x="60800" y="39819"/>
                    <a:pt x="60800" y="26801"/>
                  </a:cubicBezTo>
                  <a:cubicBezTo>
                    <a:pt x="60800" y="10221"/>
                    <a:pt x="46276" y="82"/>
                    <a:pt x="28737" y="82"/>
                  </a:cubicBezTo>
                  <a:cubicBezTo>
                    <a:pt x="11746" y="82"/>
                    <a:pt x="235" y="12003"/>
                    <a:pt x="235" y="24609"/>
                  </a:cubicBezTo>
                  <a:cubicBezTo>
                    <a:pt x="235" y="31597"/>
                    <a:pt x="6128" y="32282"/>
                    <a:pt x="7498" y="32282"/>
                  </a:cubicBezTo>
                  <a:cubicBezTo>
                    <a:pt x="10786" y="32282"/>
                    <a:pt x="14760" y="29953"/>
                    <a:pt x="14760" y="25020"/>
                  </a:cubicBezTo>
                  <a:cubicBezTo>
                    <a:pt x="14760" y="22554"/>
                    <a:pt x="13801" y="17758"/>
                    <a:pt x="6676" y="17758"/>
                  </a:cubicBezTo>
                  <a:cubicBezTo>
                    <a:pt x="10923" y="8029"/>
                    <a:pt x="20241" y="5014"/>
                    <a:pt x="26681" y="5014"/>
                  </a:cubicBezTo>
                  <a:cubicBezTo>
                    <a:pt x="40384" y="5014"/>
                    <a:pt x="47509" y="15702"/>
                    <a:pt x="47509" y="26801"/>
                  </a:cubicBezTo>
                  <a:cubicBezTo>
                    <a:pt x="47509" y="38723"/>
                    <a:pt x="39014" y="48177"/>
                    <a:pt x="34629" y="53110"/>
                  </a:cubicBezTo>
                  <a:lnTo>
                    <a:pt x="1606" y="85722"/>
                  </a:lnTo>
                  <a:cubicBezTo>
                    <a:pt x="235" y="86955"/>
                    <a:pt x="235" y="87229"/>
                    <a:pt x="235" y="91066"/>
                  </a:cubicBezTo>
                  <a:lnTo>
                    <a:pt x="56690" y="91066"/>
                  </a:lnTo>
                  <a:lnTo>
                    <a:pt x="60800" y="66128"/>
                  </a:ln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86" name="任意形状 585">
              <a:extLst>
                <a:ext uri="{FF2B5EF4-FFF2-40B4-BE49-F238E27FC236}">
                  <a16:creationId xmlns:a16="http://schemas.microsoft.com/office/drawing/2014/main" id="{C94725CF-3DF7-5860-52AD-D35103C64057}"/>
                </a:ext>
              </a:extLst>
            </p:cNvPr>
            <p:cNvSpPr/>
            <p:nvPr>
              <p:custDataLst>
                <p:tags r:id="rId35"/>
              </p:custDataLst>
            </p:nvPr>
          </p:nvSpPr>
          <p:spPr>
            <a:xfrm>
              <a:off x="10026570" y="3158242"/>
              <a:ext cx="130173" cy="130369"/>
            </a:xfrm>
            <a:custGeom>
              <a:avLst/>
              <a:gdLst>
                <a:gd name="connsiteX0" fmla="*/ 69342 w 130173"/>
                <a:gd name="connsiteY0" fmla="*/ 69193 h 130369"/>
                <a:gd name="connsiteX1" fmla="*/ 123956 w 130173"/>
                <a:gd name="connsiteY1" fmla="*/ 69193 h 130369"/>
                <a:gd name="connsiteX2" fmla="*/ 130416 w 130173"/>
                <a:gd name="connsiteY2" fmla="*/ 65278 h 130369"/>
                <a:gd name="connsiteX3" fmla="*/ 123956 w 130173"/>
                <a:gd name="connsiteY3" fmla="*/ 61363 h 130369"/>
                <a:gd name="connsiteX4" fmla="*/ 69342 w 130173"/>
                <a:gd name="connsiteY4" fmla="*/ 61363 h 130369"/>
                <a:gd name="connsiteX5" fmla="*/ 69342 w 130173"/>
                <a:gd name="connsiteY5" fmla="*/ 6553 h 130369"/>
                <a:gd name="connsiteX6" fmla="*/ 65427 w 130173"/>
                <a:gd name="connsiteY6" fmla="*/ 94 h 130369"/>
                <a:gd name="connsiteX7" fmla="*/ 61512 w 130173"/>
                <a:gd name="connsiteY7" fmla="*/ 6553 h 130369"/>
                <a:gd name="connsiteX8" fmla="*/ 61512 w 130173"/>
                <a:gd name="connsiteY8" fmla="*/ 61363 h 130369"/>
                <a:gd name="connsiteX9" fmla="*/ 6702 w 130173"/>
                <a:gd name="connsiteY9" fmla="*/ 61363 h 130369"/>
                <a:gd name="connsiteX10" fmla="*/ 242 w 130173"/>
                <a:gd name="connsiteY10" fmla="*/ 65278 h 130369"/>
                <a:gd name="connsiteX11" fmla="*/ 6702 w 130173"/>
                <a:gd name="connsiteY11" fmla="*/ 69193 h 130369"/>
                <a:gd name="connsiteX12" fmla="*/ 61512 w 130173"/>
                <a:gd name="connsiteY12" fmla="*/ 69193 h 130369"/>
                <a:gd name="connsiteX13" fmla="*/ 61512 w 130173"/>
                <a:gd name="connsiteY13" fmla="*/ 124003 h 130369"/>
                <a:gd name="connsiteX14" fmla="*/ 65427 w 130173"/>
                <a:gd name="connsiteY14" fmla="*/ 130463 h 130369"/>
                <a:gd name="connsiteX15" fmla="*/ 69342 w 130173"/>
                <a:gd name="connsiteY15" fmla="*/ 124003 h 130369"/>
                <a:gd name="connsiteX16" fmla="*/ 69342 w 130173"/>
                <a:gd name="connsiteY16" fmla="*/ 69193 h 1303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30173" h="130369">
                  <a:moveTo>
                    <a:pt x="69342" y="69193"/>
                  </a:moveTo>
                  <a:lnTo>
                    <a:pt x="123956" y="69193"/>
                  </a:lnTo>
                  <a:cubicBezTo>
                    <a:pt x="126697" y="69193"/>
                    <a:pt x="130416" y="69193"/>
                    <a:pt x="130416" y="65278"/>
                  </a:cubicBezTo>
                  <a:cubicBezTo>
                    <a:pt x="130416" y="61363"/>
                    <a:pt x="126697" y="61363"/>
                    <a:pt x="123956" y="61363"/>
                  </a:cubicBezTo>
                  <a:lnTo>
                    <a:pt x="69342" y="61363"/>
                  </a:lnTo>
                  <a:lnTo>
                    <a:pt x="69342" y="6553"/>
                  </a:lnTo>
                  <a:cubicBezTo>
                    <a:pt x="69342" y="3813"/>
                    <a:pt x="69342" y="94"/>
                    <a:pt x="65427" y="94"/>
                  </a:cubicBezTo>
                  <a:cubicBezTo>
                    <a:pt x="61512" y="94"/>
                    <a:pt x="61512" y="3813"/>
                    <a:pt x="61512" y="6553"/>
                  </a:cubicBezTo>
                  <a:lnTo>
                    <a:pt x="61512" y="61363"/>
                  </a:lnTo>
                  <a:lnTo>
                    <a:pt x="6702" y="61363"/>
                  </a:lnTo>
                  <a:cubicBezTo>
                    <a:pt x="3961" y="61363"/>
                    <a:pt x="242" y="61363"/>
                    <a:pt x="242" y="65278"/>
                  </a:cubicBezTo>
                  <a:cubicBezTo>
                    <a:pt x="242" y="69193"/>
                    <a:pt x="3961" y="69193"/>
                    <a:pt x="6702" y="69193"/>
                  </a:cubicBezTo>
                  <a:lnTo>
                    <a:pt x="61512" y="69193"/>
                  </a:lnTo>
                  <a:lnTo>
                    <a:pt x="61512" y="124003"/>
                  </a:lnTo>
                  <a:cubicBezTo>
                    <a:pt x="61512" y="126744"/>
                    <a:pt x="61512" y="130463"/>
                    <a:pt x="65427" y="130463"/>
                  </a:cubicBezTo>
                  <a:cubicBezTo>
                    <a:pt x="69342" y="130463"/>
                    <a:pt x="69342" y="126744"/>
                    <a:pt x="69342" y="124003"/>
                  </a:cubicBezTo>
                  <a:lnTo>
                    <a:pt x="69342" y="69193"/>
                  </a:ln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87" name="任意形状 586">
              <a:extLst>
                <a:ext uri="{FF2B5EF4-FFF2-40B4-BE49-F238E27FC236}">
                  <a16:creationId xmlns:a16="http://schemas.microsoft.com/office/drawing/2014/main" id="{7C4EBC42-BD38-2E76-5E9A-DED755709159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10260295" y="2988524"/>
              <a:ext cx="51482" cy="469604"/>
            </a:xfrm>
            <a:custGeom>
              <a:avLst/>
              <a:gdLst>
                <a:gd name="connsiteX0" fmla="*/ 252 w 51482"/>
                <a:gd name="connsiteY0" fmla="*/ 469684 h 469604"/>
                <a:gd name="connsiteX1" fmla="*/ 51734 w 51482"/>
                <a:gd name="connsiteY1" fmla="*/ 469684 h 469604"/>
                <a:gd name="connsiteX2" fmla="*/ 51734 w 51482"/>
                <a:gd name="connsiteY2" fmla="*/ 458917 h 469604"/>
                <a:gd name="connsiteX3" fmla="*/ 11018 w 51482"/>
                <a:gd name="connsiteY3" fmla="*/ 458917 h 469604"/>
                <a:gd name="connsiteX4" fmla="*/ 11018 w 51482"/>
                <a:gd name="connsiteY4" fmla="*/ 10846 h 469604"/>
                <a:gd name="connsiteX5" fmla="*/ 51734 w 51482"/>
                <a:gd name="connsiteY5" fmla="*/ 10846 h 469604"/>
                <a:gd name="connsiteX6" fmla="*/ 51734 w 51482"/>
                <a:gd name="connsiteY6" fmla="*/ 79 h 469604"/>
                <a:gd name="connsiteX7" fmla="*/ 252 w 51482"/>
                <a:gd name="connsiteY7" fmla="*/ 79 h 469604"/>
                <a:gd name="connsiteX8" fmla="*/ 252 w 51482"/>
                <a:gd name="connsiteY8" fmla="*/ 469684 h 4696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1482" h="469604">
                  <a:moveTo>
                    <a:pt x="252" y="469684"/>
                  </a:moveTo>
                  <a:lnTo>
                    <a:pt x="51734" y="469684"/>
                  </a:lnTo>
                  <a:lnTo>
                    <a:pt x="51734" y="458917"/>
                  </a:lnTo>
                  <a:lnTo>
                    <a:pt x="11018" y="458917"/>
                  </a:lnTo>
                  <a:lnTo>
                    <a:pt x="11018" y="10846"/>
                  </a:lnTo>
                  <a:lnTo>
                    <a:pt x="51734" y="10846"/>
                  </a:lnTo>
                  <a:lnTo>
                    <a:pt x="51734" y="79"/>
                  </a:lnTo>
                  <a:lnTo>
                    <a:pt x="252" y="79"/>
                  </a:lnTo>
                  <a:lnTo>
                    <a:pt x="252" y="469684"/>
                  </a:ln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88" name="任意形状 587">
              <a:extLst>
                <a:ext uri="{FF2B5EF4-FFF2-40B4-BE49-F238E27FC236}">
                  <a16:creationId xmlns:a16="http://schemas.microsoft.com/office/drawing/2014/main" id="{14ECA680-7419-F1F4-C565-CDDFF2277745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>
            <a:xfrm>
              <a:off x="10344620" y="3004087"/>
              <a:ext cx="43456" cy="135850"/>
            </a:xfrm>
            <a:custGeom>
              <a:avLst/>
              <a:gdLst>
                <a:gd name="connsiteX0" fmla="*/ 28447 w 43456"/>
                <a:gd name="connsiteY0" fmla="*/ 87 h 135850"/>
                <a:gd name="connsiteX1" fmla="*/ 259 w 43456"/>
                <a:gd name="connsiteY1" fmla="*/ 2240 h 135850"/>
                <a:gd name="connsiteX2" fmla="*/ 259 w 43456"/>
                <a:gd name="connsiteY2" fmla="*/ 8308 h 135850"/>
                <a:gd name="connsiteX3" fmla="*/ 15527 w 43456"/>
                <a:gd name="connsiteY3" fmla="*/ 19270 h 135850"/>
                <a:gd name="connsiteX4" fmla="*/ 15527 w 43456"/>
                <a:gd name="connsiteY4" fmla="*/ 121060 h 135850"/>
                <a:gd name="connsiteX5" fmla="*/ 259 w 43456"/>
                <a:gd name="connsiteY5" fmla="*/ 129869 h 135850"/>
                <a:gd name="connsiteX6" fmla="*/ 259 w 43456"/>
                <a:gd name="connsiteY6" fmla="*/ 135937 h 135850"/>
                <a:gd name="connsiteX7" fmla="*/ 21987 w 43456"/>
                <a:gd name="connsiteY7" fmla="*/ 135350 h 135850"/>
                <a:gd name="connsiteX8" fmla="*/ 43715 w 43456"/>
                <a:gd name="connsiteY8" fmla="*/ 135937 h 135850"/>
                <a:gd name="connsiteX9" fmla="*/ 43715 w 43456"/>
                <a:gd name="connsiteY9" fmla="*/ 129869 h 135850"/>
                <a:gd name="connsiteX10" fmla="*/ 28447 w 43456"/>
                <a:gd name="connsiteY10" fmla="*/ 121060 h 135850"/>
                <a:gd name="connsiteX11" fmla="*/ 28447 w 43456"/>
                <a:gd name="connsiteY11" fmla="*/ 87 h 135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3456" h="135850">
                  <a:moveTo>
                    <a:pt x="28447" y="87"/>
                  </a:moveTo>
                  <a:lnTo>
                    <a:pt x="259" y="2240"/>
                  </a:lnTo>
                  <a:lnTo>
                    <a:pt x="259" y="8308"/>
                  </a:lnTo>
                  <a:cubicBezTo>
                    <a:pt x="13961" y="8308"/>
                    <a:pt x="15527" y="9679"/>
                    <a:pt x="15527" y="19270"/>
                  </a:cubicBezTo>
                  <a:lnTo>
                    <a:pt x="15527" y="121060"/>
                  </a:lnTo>
                  <a:cubicBezTo>
                    <a:pt x="15527" y="129869"/>
                    <a:pt x="13374" y="129869"/>
                    <a:pt x="259" y="129869"/>
                  </a:cubicBezTo>
                  <a:lnTo>
                    <a:pt x="259" y="135937"/>
                  </a:lnTo>
                  <a:cubicBezTo>
                    <a:pt x="6718" y="135741"/>
                    <a:pt x="17093" y="135350"/>
                    <a:pt x="21987" y="135350"/>
                  </a:cubicBezTo>
                  <a:cubicBezTo>
                    <a:pt x="26881" y="135350"/>
                    <a:pt x="36472" y="135741"/>
                    <a:pt x="43715" y="135937"/>
                  </a:cubicBezTo>
                  <a:lnTo>
                    <a:pt x="43715" y="129869"/>
                  </a:lnTo>
                  <a:cubicBezTo>
                    <a:pt x="30600" y="129869"/>
                    <a:pt x="28447" y="129869"/>
                    <a:pt x="28447" y="121060"/>
                  </a:cubicBezTo>
                  <a:lnTo>
                    <a:pt x="28447" y="87"/>
                  </a:ln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89" name="任意形状 588">
              <a:extLst>
                <a:ext uri="{FF2B5EF4-FFF2-40B4-BE49-F238E27FC236}">
                  <a16:creationId xmlns:a16="http://schemas.microsoft.com/office/drawing/2014/main" id="{04832D16-1373-1ED9-9518-C8C7D7F2EBED}"/>
                </a:ext>
              </a:extLst>
            </p:cNvPr>
            <p:cNvSpPr/>
            <p:nvPr>
              <p:custDataLst>
                <p:tags r:id="rId38"/>
              </p:custDataLst>
            </p:nvPr>
          </p:nvSpPr>
          <p:spPr>
            <a:xfrm>
              <a:off x="10398016" y="3052242"/>
              <a:ext cx="86717" cy="89849"/>
            </a:xfrm>
            <a:custGeom>
              <a:avLst/>
              <a:gdLst>
                <a:gd name="connsiteX0" fmla="*/ 86979 w 86717"/>
                <a:gd name="connsiteY0" fmla="*/ 45892 h 89849"/>
                <a:gd name="connsiteX1" fmla="*/ 43718 w 86717"/>
                <a:gd name="connsiteY1" fmla="*/ 87 h 89849"/>
                <a:gd name="connsiteX2" fmla="*/ 261 w 86717"/>
                <a:gd name="connsiteY2" fmla="*/ 45892 h 89849"/>
                <a:gd name="connsiteX3" fmla="*/ 43522 w 86717"/>
                <a:gd name="connsiteY3" fmla="*/ 89936 h 89849"/>
                <a:gd name="connsiteX4" fmla="*/ 86979 w 86717"/>
                <a:gd name="connsiteY4" fmla="*/ 45892 h 89849"/>
                <a:gd name="connsiteX5" fmla="*/ 43718 w 86717"/>
                <a:gd name="connsiteY5" fmla="*/ 85042 h 89849"/>
                <a:gd name="connsiteX6" fmla="*/ 21402 w 86717"/>
                <a:gd name="connsiteY6" fmla="*/ 71927 h 89849"/>
                <a:gd name="connsiteX7" fmla="*/ 16509 w 86717"/>
                <a:gd name="connsiteY7" fmla="*/ 44326 h 89849"/>
                <a:gd name="connsiteX8" fmla="*/ 21207 w 86717"/>
                <a:gd name="connsiteY8" fmla="*/ 17509 h 89849"/>
                <a:gd name="connsiteX9" fmla="*/ 43522 w 86717"/>
                <a:gd name="connsiteY9" fmla="*/ 4393 h 89849"/>
                <a:gd name="connsiteX10" fmla="*/ 65642 w 86717"/>
                <a:gd name="connsiteY10" fmla="*/ 17117 h 89849"/>
                <a:gd name="connsiteX11" fmla="*/ 70731 w 86717"/>
                <a:gd name="connsiteY11" fmla="*/ 44326 h 89849"/>
                <a:gd name="connsiteX12" fmla="*/ 66425 w 86717"/>
                <a:gd name="connsiteY12" fmla="*/ 70557 h 89849"/>
                <a:gd name="connsiteX13" fmla="*/ 43718 w 86717"/>
                <a:gd name="connsiteY13" fmla="*/ 85042 h 898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86717" h="89849">
                  <a:moveTo>
                    <a:pt x="86979" y="45892"/>
                  </a:moveTo>
                  <a:cubicBezTo>
                    <a:pt x="86979" y="20836"/>
                    <a:pt x="67404" y="87"/>
                    <a:pt x="43718" y="87"/>
                  </a:cubicBezTo>
                  <a:cubicBezTo>
                    <a:pt x="19249" y="87"/>
                    <a:pt x="261" y="21424"/>
                    <a:pt x="261" y="45892"/>
                  </a:cubicBezTo>
                  <a:cubicBezTo>
                    <a:pt x="261" y="71144"/>
                    <a:pt x="20619" y="89936"/>
                    <a:pt x="43522" y="89936"/>
                  </a:cubicBezTo>
                  <a:cubicBezTo>
                    <a:pt x="67208" y="89936"/>
                    <a:pt x="86979" y="70752"/>
                    <a:pt x="86979" y="45892"/>
                  </a:cubicBezTo>
                  <a:close/>
                  <a:moveTo>
                    <a:pt x="43718" y="85042"/>
                  </a:moveTo>
                  <a:cubicBezTo>
                    <a:pt x="35301" y="85042"/>
                    <a:pt x="26688" y="80932"/>
                    <a:pt x="21402" y="71927"/>
                  </a:cubicBezTo>
                  <a:cubicBezTo>
                    <a:pt x="16509" y="63314"/>
                    <a:pt x="16509" y="51373"/>
                    <a:pt x="16509" y="44326"/>
                  </a:cubicBezTo>
                  <a:cubicBezTo>
                    <a:pt x="16509" y="36692"/>
                    <a:pt x="16509" y="26122"/>
                    <a:pt x="21207" y="17509"/>
                  </a:cubicBezTo>
                  <a:cubicBezTo>
                    <a:pt x="26492" y="8504"/>
                    <a:pt x="35692" y="4393"/>
                    <a:pt x="43522" y="4393"/>
                  </a:cubicBezTo>
                  <a:cubicBezTo>
                    <a:pt x="52135" y="4393"/>
                    <a:pt x="60552" y="8700"/>
                    <a:pt x="65642" y="17117"/>
                  </a:cubicBezTo>
                  <a:cubicBezTo>
                    <a:pt x="70731" y="25534"/>
                    <a:pt x="70731" y="36888"/>
                    <a:pt x="70731" y="44326"/>
                  </a:cubicBezTo>
                  <a:cubicBezTo>
                    <a:pt x="70731" y="51373"/>
                    <a:pt x="70731" y="61944"/>
                    <a:pt x="66425" y="70557"/>
                  </a:cubicBezTo>
                  <a:cubicBezTo>
                    <a:pt x="62118" y="79365"/>
                    <a:pt x="53505" y="85042"/>
                    <a:pt x="43718" y="85042"/>
                  </a:cubicBez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90" name="任意形状 589">
              <a:extLst>
                <a:ext uri="{FF2B5EF4-FFF2-40B4-BE49-F238E27FC236}">
                  <a16:creationId xmlns:a16="http://schemas.microsoft.com/office/drawing/2014/main" id="{0E152E4A-077E-DC36-042E-87A966BF6779}"/>
                </a:ext>
              </a:extLst>
            </p:cNvPr>
            <p:cNvSpPr/>
            <p:nvPr>
              <p:custDataLst>
                <p:tags r:id="rId39"/>
              </p:custDataLst>
            </p:nvPr>
          </p:nvSpPr>
          <p:spPr>
            <a:xfrm>
              <a:off x="10495891" y="3051263"/>
              <a:ext cx="89457" cy="128999"/>
            </a:xfrm>
            <a:custGeom>
              <a:avLst/>
              <a:gdLst>
                <a:gd name="connsiteX0" fmla="*/ 38242 w 89457"/>
                <a:gd name="connsiteY0" fmla="*/ 55092 h 128999"/>
                <a:gd name="connsiteX1" fmla="*/ 21212 w 89457"/>
                <a:gd name="connsiteY1" fmla="*/ 31015 h 128999"/>
                <a:gd name="connsiteX2" fmla="*/ 24344 w 89457"/>
                <a:gd name="connsiteY2" fmla="*/ 14572 h 128999"/>
                <a:gd name="connsiteX3" fmla="*/ 38242 w 89457"/>
                <a:gd name="connsiteY3" fmla="*/ 6742 h 128999"/>
                <a:gd name="connsiteX4" fmla="*/ 55272 w 89457"/>
                <a:gd name="connsiteY4" fmla="*/ 30820 h 128999"/>
                <a:gd name="connsiteX5" fmla="*/ 52140 w 89457"/>
                <a:gd name="connsiteY5" fmla="*/ 47262 h 128999"/>
                <a:gd name="connsiteX6" fmla="*/ 38242 w 89457"/>
                <a:gd name="connsiteY6" fmla="*/ 55092 h 128999"/>
                <a:gd name="connsiteX7" fmla="*/ 15535 w 89457"/>
                <a:gd name="connsiteY7" fmla="*/ 62727 h 128999"/>
                <a:gd name="connsiteX8" fmla="*/ 18863 w 89457"/>
                <a:gd name="connsiteY8" fmla="*/ 53527 h 128999"/>
                <a:gd name="connsiteX9" fmla="*/ 38242 w 89457"/>
                <a:gd name="connsiteY9" fmla="*/ 59595 h 128999"/>
                <a:gd name="connsiteX10" fmla="*/ 69953 w 89457"/>
                <a:gd name="connsiteY10" fmla="*/ 31015 h 128999"/>
                <a:gd name="connsiteX11" fmla="*/ 61928 w 89457"/>
                <a:gd name="connsiteY11" fmla="*/ 12028 h 128999"/>
                <a:gd name="connsiteX12" fmla="*/ 79545 w 89457"/>
                <a:gd name="connsiteY12" fmla="*/ 4393 h 128999"/>
                <a:gd name="connsiteX13" fmla="*/ 81503 w 89457"/>
                <a:gd name="connsiteY13" fmla="*/ 4589 h 128999"/>
                <a:gd name="connsiteX14" fmla="*/ 78371 w 89457"/>
                <a:gd name="connsiteY14" fmla="*/ 9874 h 128999"/>
                <a:gd name="connsiteX15" fmla="*/ 84047 w 89457"/>
                <a:gd name="connsiteY15" fmla="*/ 15551 h 128999"/>
                <a:gd name="connsiteX16" fmla="*/ 89724 w 89457"/>
                <a:gd name="connsiteY16" fmla="*/ 9679 h 128999"/>
                <a:gd name="connsiteX17" fmla="*/ 79741 w 89457"/>
                <a:gd name="connsiteY17" fmla="*/ 87 h 128999"/>
                <a:gd name="connsiteX18" fmla="*/ 58991 w 89457"/>
                <a:gd name="connsiteY18" fmla="*/ 9287 h 128999"/>
                <a:gd name="connsiteX19" fmla="*/ 38242 w 89457"/>
                <a:gd name="connsiteY19" fmla="*/ 2240 h 128999"/>
                <a:gd name="connsiteX20" fmla="*/ 6530 w 89457"/>
                <a:gd name="connsiteY20" fmla="*/ 30820 h 128999"/>
                <a:gd name="connsiteX21" fmla="*/ 15731 w 89457"/>
                <a:gd name="connsiteY21" fmla="*/ 50982 h 128999"/>
                <a:gd name="connsiteX22" fmla="*/ 9662 w 89457"/>
                <a:gd name="connsiteY22" fmla="*/ 67229 h 128999"/>
                <a:gd name="connsiteX23" fmla="*/ 18275 w 89457"/>
                <a:gd name="connsiteY23" fmla="*/ 84651 h 128999"/>
                <a:gd name="connsiteX24" fmla="*/ 266 w 89457"/>
                <a:gd name="connsiteY24" fmla="*/ 104226 h 128999"/>
                <a:gd name="connsiteX25" fmla="*/ 43527 w 89457"/>
                <a:gd name="connsiteY25" fmla="*/ 129086 h 128999"/>
                <a:gd name="connsiteX26" fmla="*/ 86983 w 89457"/>
                <a:gd name="connsiteY26" fmla="*/ 103834 h 128999"/>
                <a:gd name="connsiteX27" fmla="*/ 74260 w 89457"/>
                <a:gd name="connsiteY27" fmla="*/ 81519 h 128999"/>
                <a:gd name="connsiteX28" fmla="*/ 40591 w 89457"/>
                <a:gd name="connsiteY28" fmla="*/ 76038 h 128999"/>
                <a:gd name="connsiteX29" fmla="*/ 25910 w 89457"/>
                <a:gd name="connsiteY29" fmla="*/ 75842 h 128999"/>
                <a:gd name="connsiteX30" fmla="*/ 15535 w 89457"/>
                <a:gd name="connsiteY30" fmla="*/ 62727 h 128999"/>
                <a:gd name="connsiteX31" fmla="*/ 43723 w 89457"/>
                <a:gd name="connsiteY31" fmla="*/ 124584 h 128999"/>
                <a:gd name="connsiteX32" fmla="*/ 10445 w 89457"/>
                <a:gd name="connsiteY32" fmla="*/ 104226 h 128999"/>
                <a:gd name="connsiteX33" fmla="*/ 26497 w 89457"/>
                <a:gd name="connsiteY33" fmla="*/ 87391 h 128999"/>
                <a:gd name="connsiteX34" fmla="*/ 38046 w 89457"/>
                <a:gd name="connsiteY34" fmla="*/ 87391 h 128999"/>
                <a:gd name="connsiteX35" fmla="*/ 76805 w 89457"/>
                <a:gd name="connsiteY35" fmla="*/ 104226 h 128999"/>
                <a:gd name="connsiteX36" fmla="*/ 43723 w 89457"/>
                <a:gd name="connsiteY36" fmla="*/ 124584 h 1289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</a:cxnLst>
              <a:rect l="l" t="t" r="r" b="b"/>
              <a:pathLst>
                <a:path w="89457" h="128999">
                  <a:moveTo>
                    <a:pt x="38242" y="55092"/>
                  </a:moveTo>
                  <a:cubicBezTo>
                    <a:pt x="21212" y="55092"/>
                    <a:pt x="21212" y="35518"/>
                    <a:pt x="21212" y="31015"/>
                  </a:cubicBezTo>
                  <a:cubicBezTo>
                    <a:pt x="21212" y="25730"/>
                    <a:pt x="21407" y="19466"/>
                    <a:pt x="24344" y="14572"/>
                  </a:cubicBezTo>
                  <a:cubicBezTo>
                    <a:pt x="25910" y="12223"/>
                    <a:pt x="30412" y="6742"/>
                    <a:pt x="38242" y="6742"/>
                  </a:cubicBezTo>
                  <a:cubicBezTo>
                    <a:pt x="55272" y="6742"/>
                    <a:pt x="55272" y="26317"/>
                    <a:pt x="55272" y="30820"/>
                  </a:cubicBezTo>
                  <a:cubicBezTo>
                    <a:pt x="55272" y="36105"/>
                    <a:pt x="55076" y="42369"/>
                    <a:pt x="52140" y="47262"/>
                  </a:cubicBezTo>
                  <a:cubicBezTo>
                    <a:pt x="50574" y="49612"/>
                    <a:pt x="46072" y="55092"/>
                    <a:pt x="38242" y="55092"/>
                  </a:cubicBezTo>
                  <a:close/>
                  <a:moveTo>
                    <a:pt x="15535" y="62727"/>
                  </a:moveTo>
                  <a:cubicBezTo>
                    <a:pt x="15535" y="61944"/>
                    <a:pt x="15535" y="57442"/>
                    <a:pt x="18863" y="53527"/>
                  </a:cubicBezTo>
                  <a:cubicBezTo>
                    <a:pt x="26497" y="59008"/>
                    <a:pt x="34523" y="59595"/>
                    <a:pt x="38242" y="59595"/>
                  </a:cubicBezTo>
                  <a:cubicBezTo>
                    <a:pt x="56447" y="59595"/>
                    <a:pt x="69953" y="46088"/>
                    <a:pt x="69953" y="31015"/>
                  </a:cubicBezTo>
                  <a:cubicBezTo>
                    <a:pt x="69953" y="23773"/>
                    <a:pt x="66821" y="16530"/>
                    <a:pt x="61928" y="12028"/>
                  </a:cubicBezTo>
                  <a:cubicBezTo>
                    <a:pt x="68975" y="5372"/>
                    <a:pt x="76022" y="4393"/>
                    <a:pt x="79545" y="4393"/>
                  </a:cubicBezTo>
                  <a:cubicBezTo>
                    <a:pt x="79937" y="4393"/>
                    <a:pt x="80915" y="4393"/>
                    <a:pt x="81503" y="4589"/>
                  </a:cubicBezTo>
                  <a:cubicBezTo>
                    <a:pt x="79349" y="5372"/>
                    <a:pt x="78371" y="7525"/>
                    <a:pt x="78371" y="9874"/>
                  </a:cubicBezTo>
                  <a:cubicBezTo>
                    <a:pt x="78371" y="13202"/>
                    <a:pt x="80915" y="15551"/>
                    <a:pt x="84047" y="15551"/>
                  </a:cubicBezTo>
                  <a:cubicBezTo>
                    <a:pt x="86005" y="15551"/>
                    <a:pt x="89724" y="14181"/>
                    <a:pt x="89724" y="9679"/>
                  </a:cubicBezTo>
                  <a:cubicBezTo>
                    <a:pt x="89724" y="6351"/>
                    <a:pt x="87375" y="87"/>
                    <a:pt x="79741" y="87"/>
                  </a:cubicBezTo>
                  <a:cubicBezTo>
                    <a:pt x="75826" y="87"/>
                    <a:pt x="67213" y="1261"/>
                    <a:pt x="58991" y="9287"/>
                  </a:cubicBezTo>
                  <a:cubicBezTo>
                    <a:pt x="50770" y="2827"/>
                    <a:pt x="42548" y="2240"/>
                    <a:pt x="38242" y="2240"/>
                  </a:cubicBezTo>
                  <a:cubicBezTo>
                    <a:pt x="20037" y="2240"/>
                    <a:pt x="6530" y="15747"/>
                    <a:pt x="6530" y="30820"/>
                  </a:cubicBezTo>
                  <a:cubicBezTo>
                    <a:pt x="6530" y="39433"/>
                    <a:pt x="10837" y="46871"/>
                    <a:pt x="15731" y="50982"/>
                  </a:cubicBezTo>
                  <a:cubicBezTo>
                    <a:pt x="13186" y="53918"/>
                    <a:pt x="9662" y="60378"/>
                    <a:pt x="9662" y="67229"/>
                  </a:cubicBezTo>
                  <a:cubicBezTo>
                    <a:pt x="9662" y="73297"/>
                    <a:pt x="12207" y="80736"/>
                    <a:pt x="18275" y="84651"/>
                  </a:cubicBezTo>
                  <a:cubicBezTo>
                    <a:pt x="6530" y="87978"/>
                    <a:pt x="266" y="96396"/>
                    <a:pt x="266" y="104226"/>
                  </a:cubicBezTo>
                  <a:cubicBezTo>
                    <a:pt x="266" y="118320"/>
                    <a:pt x="19646" y="129086"/>
                    <a:pt x="43527" y="129086"/>
                  </a:cubicBezTo>
                  <a:cubicBezTo>
                    <a:pt x="66626" y="129086"/>
                    <a:pt x="86983" y="119103"/>
                    <a:pt x="86983" y="103834"/>
                  </a:cubicBezTo>
                  <a:cubicBezTo>
                    <a:pt x="86983" y="96983"/>
                    <a:pt x="84243" y="87000"/>
                    <a:pt x="74260" y="81519"/>
                  </a:cubicBezTo>
                  <a:cubicBezTo>
                    <a:pt x="63885" y="76038"/>
                    <a:pt x="52532" y="76038"/>
                    <a:pt x="40591" y="76038"/>
                  </a:cubicBezTo>
                  <a:cubicBezTo>
                    <a:pt x="35697" y="76038"/>
                    <a:pt x="27280" y="76038"/>
                    <a:pt x="25910" y="75842"/>
                  </a:cubicBezTo>
                  <a:cubicBezTo>
                    <a:pt x="19646" y="75059"/>
                    <a:pt x="15535" y="68991"/>
                    <a:pt x="15535" y="62727"/>
                  </a:cubicBezTo>
                  <a:close/>
                  <a:moveTo>
                    <a:pt x="43723" y="124584"/>
                  </a:moveTo>
                  <a:cubicBezTo>
                    <a:pt x="23952" y="124584"/>
                    <a:pt x="10445" y="114600"/>
                    <a:pt x="10445" y="104226"/>
                  </a:cubicBezTo>
                  <a:cubicBezTo>
                    <a:pt x="10445" y="95221"/>
                    <a:pt x="17884" y="87978"/>
                    <a:pt x="26497" y="87391"/>
                  </a:cubicBezTo>
                  <a:lnTo>
                    <a:pt x="38046" y="87391"/>
                  </a:lnTo>
                  <a:cubicBezTo>
                    <a:pt x="54881" y="87391"/>
                    <a:pt x="76805" y="87391"/>
                    <a:pt x="76805" y="104226"/>
                  </a:cubicBezTo>
                  <a:cubicBezTo>
                    <a:pt x="76805" y="114796"/>
                    <a:pt x="62906" y="124584"/>
                    <a:pt x="43723" y="124584"/>
                  </a:cubicBez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91" name="任意形状 590">
              <a:extLst>
                <a:ext uri="{FF2B5EF4-FFF2-40B4-BE49-F238E27FC236}">
                  <a16:creationId xmlns:a16="http://schemas.microsoft.com/office/drawing/2014/main" id="{52B2C816-113F-3BE6-CC19-06D5947763E0}"/>
                </a:ext>
              </a:extLst>
            </p:cNvPr>
            <p:cNvSpPr/>
            <p:nvPr>
              <p:custDataLst>
                <p:tags r:id="rId40"/>
              </p:custDataLst>
            </p:nvPr>
          </p:nvSpPr>
          <p:spPr>
            <a:xfrm>
              <a:off x="10630479" y="3006241"/>
              <a:ext cx="142310" cy="133697"/>
            </a:xfrm>
            <a:custGeom>
              <a:avLst/>
              <a:gdLst>
                <a:gd name="connsiteX0" fmla="*/ 110285 w 142310"/>
                <a:gd name="connsiteY0" fmla="*/ 22402 h 133697"/>
                <a:gd name="connsiteX1" fmla="*/ 113025 w 142310"/>
                <a:gd name="connsiteY1" fmla="*/ 19662 h 133697"/>
                <a:gd name="connsiteX2" fmla="*/ 138668 w 142310"/>
                <a:gd name="connsiteY2" fmla="*/ 6155 h 133697"/>
                <a:gd name="connsiteX3" fmla="*/ 142583 w 142310"/>
                <a:gd name="connsiteY3" fmla="*/ 2436 h 133697"/>
                <a:gd name="connsiteX4" fmla="*/ 140039 w 142310"/>
                <a:gd name="connsiteY4" fmla="*/ 87 h 133697"/>
                <a:gd name="connsiteX5" fmla="*/ 123987 w 142310"/>
                <a:gd name="connsiteY5" fmla="*/ 674 h 133697"/>
                <a:gd name="connsiteX6" fmla="*/ 104412 w 142310"/>
                <a:gd name="connsiteY6" fmla="*/ 87 h 133697"/>
                <a:gd name="connsiteX7" fmla="*/ 100693 w 142310"/>
                <a:gd name="connsiteY7" fmla="*/ 3806 h 133697"/>
                <a:gd name="connsiteX8" fmla="*/ 103629 w 142310"/>
                <a:gd name="connsiteY8" fmla="*/ 6155 h 133697"/>
                <a:gd name="connsiteX9" fmla="*/ 110676 w 142310"/>
                <a:gd name="connsiteY9" fmla="*/ 10657 h 133697"/>
                <a:gd name="connsiteX10" fmla="*/ 105391 w 142310"/>
                <a:gd name="connsiteY10" fmla="*/ 20053 h 133697"/>
                <a:gd name="connsiteX11" fmla="*/ 59977 w 142310"/>
                <a:gd name="connsiteY11" fmla="*/ 72318 h 133697"/>
                <a:gd name="connsiteX12" fmla="*/ 38444 w 142310"/>
                <a:gd name="connsiteY12" fmla="*/ 14181 h 133697"/>
                <a:gd name="connsiteX13" fmla="*/ 37270 w 142310"/>
                <a:gd name="connsiteY13" fmla="*/ 10853 h 133697"/>
                <a:gd name="connsiteX14" fmla="*/ 48819 w 142310"/>
                <a:gd name="connsiteY14" fmla="*/ 6155 h 133697"/>
                <a:gd name="connsiteX15" fmla="*/ 53517 w 142310"/>
                <a:gd name="connsiteY15" fmla="*/ 2240 h 133697"/>
                <a:gd name="connsiteX16" fmla="*/ 50581 w 142310"/>
                <a:gd name="connsiteY16" fmla="*/ 87 h 133697"/>
                <a:gd name="connsiteX17" fmla="*/ 25916 w 142310"/>
                <a:gd name="connsiteY17" fmla="*/ 674 h 133697"/>
                <a:gd name="connsiteX18" fmla="*/ 3992 w 142310"/>
                <a:gd name="connsiteY18" fmla="*/ 87 h 133697"/>
                <a:gd name="connsiteX19" fmla="*/ 273 w 142310"/>
                <a:gd name="connsiteY19" fmla="*/ 4002 h 133697"/>
                <a:gd name="connsiteX20" fmla="*/ 4775 w 142310"/>
                <a:gd name="connsiteY20" fmla="*/ 6155 h 133697"/>
                <a:gd name="connsiteX21" fmla="*/ 19065 w 142310"/>
                <a:gd name="connsiteY21" fmla="*/ 12811 h 133697"/>
                <a:gd name="connsiteX22" fmla="*/ 43142 w 142310"/>
                <a:gd name="connsiteY22" fmla="*/ 77212 h 133697"/>
                <a:gd name="connsiteX23" fmla="*/ 43925 w 142310"/>
                <a:gd name="connsiteY23" fmla="*/ 80540 h 133697"/>
                <a:gd name="connsiteX24" fmla="*/ 35117 w 142310"/>
                <a:gd name="connsiteY24" fmla="*/ 116166 h 133697"/>
                <a:gd name="connsiteX25" fmla="*/ 16716 w 142310"/>
                <a:gd name="connsiteY25" fmla="*/ 127716 h 133697"/>
                <a:gd name="connsiteX26" fmla="*/ 11431 w 142310"/>
                <a:gd name="connsiteY26" fmla="*/ 131631 h 133697"/>
                <a:gd name="connsiteX27" fmla="*/ 14171 w 142310"/>
                <a:gd name="connsiteY27" fmla="*/ 133784 h 133697"/>
                <a:gd name="connsiteX28" fmla="*/ 38836 w 142310"/>
                <a:gd name="connsiteY28" fmla="*/ 133197 h 133697"/>
                <a:gd name="connsiteX29" fmla="*/ 63892 w 142310"/>
                <a:gd name="connsiteY29" fmla="*/ 133784 h 133697"/>
                <a:gd name="connsiteX30" fmla="*/ 67611 w 142310"/>
                <a:gd name="connsiteY30" fmla="*/ 129869 h 133697"/>
                <a:gd name="connsiteX31" fmla="*/ 62130 w 142310"/>
                <a:gd name="connsiteY31" fmla="*/ 127716 h 133697"/>
                <a:gd name="connsiteX32" fmla="*/ 54692 w 142310"/>
                <a:gd name="connsiteY32" fmla="*/ 127324 h 133697"/>
                <a:gd name="connsiteX33" fmla="*/ 49406 w 142310"/>
                <a:gd name="connsiteY33" fmla="*/ 124192 h 133697"/>
                <a:gd name="connsiteX34" fmla="*/ 52147 w 142310"/>
                <a:gd name="connsiteY34" fmla="*/ 111860 h 133697"/>
                <a:gd name="connsiteX35" fmla="*/ 58998 w 142310"/>
                <a:gd name="connsiteY35" fmla="*/ 84259 h 133697"/>
                <a:gd name="connsiteX36" fmla="*/ 61739 w 142310"/>
                <a:gd name="connsiteY36" fmla="*/ 78191 h 133697"/>
                <a:gd name="connsiteX37" fmla="*/ 110285 w 142310"/>
                <a:gd name="connsiteY37" fmla="*/ 22402 h 1336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142310" h="133697">
                  <a:moveTo>
                    <a:pt x="110285" y="22402"/>
                  </a:moveTo>
                  <a:lnTo>
                    <a:pt x="113025" y="19662"/>
                  </a:lnTo>
                  <a:cubicBezTo>
                    <a:pt x="118898" y="13789"/>
                    <a:pt x="125357" y="7134"/>
                    <a:pt x="138668" y="6155"/>
                  </a:cubicBezTo>
                  <a:cubicBezTo>
                    <a:pt x="140822" y="5959"/>
                    <a:pt x="142583" y="5959"/>
                    <a:pt x="142583" y="2436"/>
                  </a:cubicBezTo>
                  <a:cubicBezTo>
                    <a:pt x="142583" y="870"/>
                    <a:pt x="141605" y="87"/>
                    <a:pt x="140039" y="87"/>
                  </a:cubicBezTo>
                  <a:cubicBezTo>
                    <a:pt x="134949" y="87"/>
                    <a:pt x="129272" y="674"/>
                    <a:pt x="123987" y="674"/>
                  </a:cubicBezTo>
                  <a:cubicBezTo>
                    <a:pt x="117527" y="674"/>
                    <a:pt x="110676" y="87"/>
                    <a:pt x="104412" y="87"/>
                  </a:cubicBezTo>
                  <a:cubicBezTo>
                    <a:pt x="103238" y="87"/>
                    <a:pt x="100693" y="87"/>
                    <a:pt x="100693" y="3806"/>
                  </a:cubicBezTo>
                  <a:cubicBezTo>
                    <a:pt x="100693" y="5959"/>
                    <a:pt x="102650" y="6155"/>
                    <a:pt x="103629" y="6155"/>
                  </a:cubicBezTo>
                  <a:cubicBezTo>
                    <a:pt x="104999" y="6155"/>
                    <a:pt x="110676" y="6547"/>
                    <a:pt x="110676" y="10657"/>
                  </a:cubicBezTo>
                  <a:cubicBezTo>
                    <a:pt x="110676" y="13985"/>
                    <a:pt x="106174" y="19075"/>
                    <a:pt x="105391" y="20053"/>
                  </a:cubicBezTo>
                  <a:lnTo>
                    <a:pt x="59977" y="72318"/>
                  </a:lnTo>
                  <a:lnTo>
                    <a:pt x="38444" y="14181"/>
                  </a:lnTo>
                  <a:cubicBezTo>
                    <a:pt x="37270" y="11440"/>
                    <a:pt x="37270" y="11049"/>
                    <a:pt x="37270" y="10853"/>
                  </a:cubicBezTo>
                  <a:cubicBezTo>
                    <a:pt x="37270" y="6155"/>
                    <a:pt x="46862" y="6155"/>
                    <a:pt x="48819" y="6155"/>
                  </a:cubicBezTo>
                  <a:cubicBezTo>
                    <a:pt x="51560" y="6155"/>
                    <a:pt x="53517" y="6155"/>
                    <a:pt x="53517" y="2240"/>
                  </a:cubicBezTo>
                  <a:cubicBezTo>
                    <a:pt x="53517" y="87"/>
                    <a:pt x="51168" y="87"/>
                    <a:pt x="50581" y="87"/>
                  </a:cubicBezTo>
                  <a:cubicBezTo>
                    <a:pt x="45100" y="87"/>
                    <a:pt x="31397" y="674"/>
                    <a:pt x="25916" y="674"/>
                  </a:cubicBezTo>
                  <a:cubicBezTo>
                    <a:pt x="21023" y="674"/>
                    <a:pt x="8886" y="87"/>
                    <a:pt x="3992" y="87"/>
                  </a:cubicBezTo>
                  <a:cubicBezTo>
                    <a:pt x="2818" y="87"/>
                    <a:pt x="273" y="87"/>
                    <a:pt x="273" y="4002"/>
                  </a:cubicBezTo>
                  <a:cubicBezTo>
                    <a:pt x="273" y="6155"/>
                    <a:pt x="2231" y="6155"/>
                    <a:pt x="4775" y="6155"/>
                  </a:cubicBezTo>
                  <a:cubicBezTo>
                    <a:pt x="16520" y="6155"/>
                    <a:pt x="17303" y="7917"/>
                    <a:pt x="19065" y="12811"/>
                  </a:cubicBezTo>
                  <a:lnTo>
                    <a:pt x="43142" y="77212"/>
                  </a:lnTo>
                  <a:cubicBezTo>
                    <a:pt x="43338" y="77799"/>
                    <a:pt x="43925" y="79953"/>
                    <a:pt x="43925" y="80540"/>
                  </a:cubicBezTo>
                  <a:cubicBezTo>
                    <a:pt x="43925" y="81127"/>
                    <a:pt x="36095" y="112643"/>
                    <a:pt x="35117" y="116166"/>
                  </a:cubicBezTo>
                  <a:cubicBezTo>
                    <a:pt x="32572" y="126933"/>
                    <a:pt x="32376" y="127520"/>
                    <a:pt x="16716" y="127716"/>
                  </a:cubicBezTo>
                  <a:cubicBezTo>
                    <a:pt x="12997" y="127716"/>
                    <a:pt x="11431" y="127716"/>
                    <a:pt x="11431" y="131631"/>
                  </a:cubicBezTo>
                  <a:cubicBezTo>
                    <a:pt x="11431" y="133784"/>
                    <a:pt x="13780" y="133784"/>
                    <a:pt x="14171" y="133784"/>
                  </a:cubicBezTo>
                  <a:cubicBezTo>
                    <a:pt x="19652" y="133784"/>
                    <a:pt x="33355" y="133197"/>
                    <a:pt x="38836" y="133197"/>
                  </a:cubicBezTo>
                  <a:cubicBezTo>
                    <a:pt x="44317" y="133197"/>
                    <a:pt x="58411" y="133784"/>
                    <a:pt x="63892" y="133784"/>
                  </a:cubicBezTo>
                  <a:cubicBezTo>
                    <a:pt x="65262" y="133784"/>
                    <a:pt x="67611" y="133784"/>
                    <a:pt x="67611" y="129869"/>
                  </a:cubicBezTo>
                  <a:cubicBezTo>
                    <a:pt x="67611" y="127716"/>
                    <a:pt x="65849" y="127716"/>
                    <a:pt x="62130" y="127716"/>
                  </a:cubicBezTo>
                  <a:cubicBezTo>
                    <a:pt x="61739" y="127716"/>
                    <a:pt x="58019" y="127716"/>
                    <a:pt x="54692" y="127324"/>
                  </a:cubicBezTo>
                  <a:cubicBezTo>
                    <a:pt x="50581" y="126933"/>
                    <a:pt x="49406" y="126541"/>
                    <a:pt x="49406" y="124192"/>
                  </a:cubicBezTo>
                  <a:cubicBezTo>
                    <a:pt x="49406" y="122822"/>
                    <a:pt x="51168" y="115971"/>
                    <a:pt x="52147" y="111860"/>
                  </a:cubicBezTo>
                  <a:lnTo>
                    <a:pt x="58998" y="84259"/>
                  </a:lnTo>
                  <a:cubicBezTo>
                    <a:pt x="59977" y="80540"/>
                    <a:pt x="60173" y="79953"/>
                    <a:pt x="61739" y="78191"/>
                  </a:cubicBezTo>
                  <a:lnTo>
                    <a:pt x="110285" y="22402"/>
                  </a:ln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92" name="任意形状 591">
              <a:extLst>
                <a:ext uri="{FF2B5EF4-FFF2-40B4-BE49-F238E27FC236}">
                  <a16:creationId xmlns:a16="http://schemas.microsoft.com/office/drawing/2014/main" id="{8F7E4C46-261D-8C5C-A8EC-3DB58F259BE5}"/>
                </a:ext>
              </a:extLst>
            </p:cNvPr>
            <p:cNvSpPr/>
            <p:nvPr>
              <p:custDataLst>
                <p:tags r:id="rId41"/>
              </p:custDataLst>
            </p:nvPr>
          </p:nvSpPr>
          <p:spPr>
            <a:xfrm>
              <a:off x="10761662" y="3098321"/>
              <a:ext cx="73445" cy="73308"/>
            </a:xfrm>
            <a:custGeom>
              <a:avLst/>
              <a:gdLst>
                <a:gd name="connsiteX0" fmla="*/ 71806 w 73445"/>
                <a:gd name="connsiteY0" fmla="*/ 6802 h 73308"/>
                <a:gd name="connsiteX1" fmla="*/ 73724 w 73445"/>
                <a:gd name="connsiteY1" fmla="*/ 3514 h 73308"/>
                <a:gd name="connsiteX2" fmla="*/ 70436 w 73445"/>
                <a:gd name="connsiteY2" fmla="*/ 88 h 73308"/>
                <a:gd name="connsiteX3" fmla="*/ 67010 w 73445"/>
                <a:gd name="connsiteY3" fmla="*/ 2144 h 73308"/>
                <a:gd name="connsiteX4" fmla="*/ 37002 w 73445"/>
                <a:gd name="connsiteY4" fmla="*/ 32015 h 73308"/>
                <a:gd name="connsiteX5" fmla="*/ 6856 w 73445"/>
                <a:gd name="connsiteY5" fmla="*/ 2007 h 73308"/>
                <a:gd name="connsiteX6" fmla="*/ 3704 w 73445"/>
                <a:gd name="connsiteY6" fmla="*/ 88 h 73308"/>
                <a:gd name="connsiteX7" fmla="*/ 279 w 73445"/>
                <a:gd name="connsiteY7" fmla="*/ 3514 h 73308"/>
                <a:gd name="connsiteX8" fmla="*/ 2334 w 73445"/>
                <a:gd name="connsiteY8" fmla="*/ 6802 h 73308"/>
                <a:gd name="connsiteX9" fmla="*/ 32206 w 73445"/>
                <a:gd name="connsiteY9" fmla="*/ 36674 h 73308"/>
                <a:gd name="connsiteX10" fmla="*/ 2334 w 73445"/>
                <a:gd name="connsiteY10" fmla="*/ 66545 h 73308"/>
                <a:gd name="connsiteX11" fmla="*/ 279 w 73445"/>
                <a:gd name="connsiteY11" fmla="*/ 69971 h 73308"/>
                <a:gd name="connsiteX12" fmla="*/ 3704 w 73445"/>
                <a:gd name="connsiteY12" fmla="*/ 73397 h 73308"/>
                <a:gd name="connsiteX13" fmla="*/ 6856 w 73445"/>
                <a:gd name="connsiteY13" fmla="*/ 71478 h 73308"/>
                <a:gd name="connsiteX14" fmla="*/ 37002 w 73445"/>
                <a:gd name="connsiteY14" fmla="*/ 41470 h 73308"/>
                <a:gd name="connsiteX15" fmla="*/ 68243 w 73445"/>
                <a:gd name="connsiteY15" fmla="*/ 72711 h 73308"/>
                <a:gd name="connsiteX16" fmla="*/ 70436 w 73445"/>
                <a:gd name="connsiteY16" fmla="*/ 73397 h 73308"/>
                <a:gd name="connsiteX17" fmla="*/ 73724 w 73445"/>
                <a:gd name="connsiteY17" fmla="*/ 69971 h 73308"/>
                <a:gd name="connsiteX18" fmla="*/ 73039 w 73445"/>
                <a:gd name="connsiteY18" fmla="*/ 68190 h 73308"/>
                <a:gd name="connsiteX19" fmla="*/ 41797 w 73445"/>
                <a:gd name="connsiteY19" fmla="*/ 36811 h 73308"/>
                <a:gd name="connsiteX20" fmla="*/ 71806 w 73445"/>
                <a:gd name="connsiteY20" fmla="*/ 6802 h 733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73445" h="73308">
                  <a:moveTo>
                    <a:pt x="71806" y="6802"/>
                  </a:moveTo>
                  <a:cubicBezTo>
                    <a:pt x="73313" y="5295"/>
                    <a:pt x="73724" y="4473"/>
                    <a:pt x="73724" y="3514"/>
                  </a:cubicBezTo>
                  <a:cubicBezTo>
                    <a:pt x="73724" y="1321"/>
                    <a:pt x="71943" y="88"/>
                    <a:pt x="70436" y="88"/>
                  </a:cubicBezTo>
                  <a:cubicBezTo>
                    <a:pt x="69065" y="88"/>
                    <a:pt x="68654" y="499"/>
                    <a:pt x="67010" y="2144"/>
                  </a:cubicBezTo>
                  <a:lnTo>
                    <a:pt x="37002" y="32015"/>
                  </a:lnTo>
                  <a:lnTo>
                    <a:pt x="6856" y="2007"/>
                  </a:lnTo>
                  <a:cubicBezTo>
                    <a:pt x="5486" y="636"/>
                    <a:pt x="4938" y="88"/>
                    <a:pt x="3704" y="88"/>
                  </a:cubicBezTo>
                  <a:cubicBezTo>
                    <a:pt x="1786" y="88"/>
                    <a:pt x="279" y="1596"/>
                    <a:pt x="279" y="3514"/>
                  </a:cubicBezTo>
                  <a:cubicBezTo>
                    <a:pt x="279" y="4747"/>
                    <a:pt x="690" y="5158"/>
                    <a:pt x="2334" y="6802"/>
                  </a:cubicBezTo>
                  <a:lnTo>
                    <a:pt x="32206" y="36674"/>
                  </a:lnTo>
                  <a:lnTo>
                    <a:pt x="2334" y="66545"/>
                  </a:lnTo>
                  <a:cubicBezTo>
                    <a:pt x="416" y="68464"/>
                    <a:pt x="279" y="69149"/>
                    <a:pt x="279" y="69971"/>
                  </a:cubicBezTo>
                  <a:cubicBezTo>
                    <a:pt x="279" y="71889"/>
                    <a:pt x="1786" y="73397"/>
                    <a:pt x="3704" y="73397"/>
                  </a:cubicBezTo>
                  <a:cubicBezTo>
                    <a:pt x="4938" y="73397"/>
                    <a:pt x="5349" y="72986"/>
                    <a:pt x="6856" y="71478"/>
                  </a:cubicBezTo>
                  <a:lnTo>
                    <a:pt x="37002" y="41470"/>
                  </a:lnTo>
                  <a:lnTo>
                    <a:pt x="68243" y="72711"/>
                  </a:lnTo>
                  <a:cubicBezTo>
                    <a:pt x="68928" y="73123"/>
                    <a:pt x="69613" y="73397"/>
                    <a:pt x="70436" y="73397"/>
                  </a:cubicBezTo>
                  <a:cubicBezTo>
                    <a:pt x="71943" y="73397"/>
                    <a:pt x="73724" y="72163"/>
                    <a:pt x="73724" y="69971"/>
                  </a:cubicBezTo>
                  <a:cubicBezTo>
                    <a:pt x="73724" y="68875"/>
                    <a:pt x="73450" y="68601"/>
                    <a:pt x="73039" y="68190"/>
                  </a:cubicBezTo>
                  <a:cubicBezTo>
                    <a:pt x="72765" y="67642"/>
                    <a:pt x="46182" y="41059"/>
                    <a:pt x="41797" y="36811"/>
                  </a:cubicBezTo>
                  <a:lnTo>
                    <a:pt x="71806" y="6802"/>
                  </a:ln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93" name="任意形状 592">
              <a:extLst>
                <a:ext uri="{FF2B5EF4-FFF2-40B4-BE49-F238E27FC236}">
                  <a16:creationId xmlns:a16="http://schemas.microsoft.com/office/drawing/2014/main" id="{5871021A-128E-CC0D-7C20-ADABBEA89443}"/>
                </a:ext>
              </a:extLst>
            </p:cNvPr>
            <p:cNvSpPr/>
            <p:nvPr>
              <p:custDataLst>
                <p:tags r:id="rId42"/>
              </p:custDataLst>
            </p:nvPr>
          </p:nvSpPr>
          <p:spPr>
            <a:xfrm>
              <a:off x="10866742" y="3078316"/>
              <a:ext cx="63579" cy="93725"/>
            </a:xfrm>
            <a:custGeom>
              <a:avLst/>
              <a:gdLst>
                <a:gd name="connsiteX0" fmla="*/ 63865 w 63579"/>
                <a:gd name="connsiteY0" fmla="*/ 47362 h 93725"/>
                <a:gd name="connsiteX1" fmla="*/ 55780 w 63579"/>
                <a:gd name="connsiteY1" fmla="*/ 11872 h 93725"/>
                <a:gd name="connsiteX2" fmla="*/ 32075 w 63579"/>
                <a:gd name="connsiteY2" fmla="*/ 88 h 93725"/>
                <a:gd name="connsiteX3" fmla="*/ 285 w 63579"/>
                <a:gd name="connsiteY3" fmla="*/ 47362 h 93725"/>
                <a:gd name="connsiteX4" fmla="*/ 32075 w 63579"/>
                <a:gd name="connsiteY4" fmla="*/ 93813 h 93725"/>
                <a:gd name="connsiteX5" fmla="*/ 63865 w 63579"/>
                <a:gd name="connsiteY5" fmla="*/ 47362 h 93725"/>
                <a:gd name="connsiteX6" fmla="*/ 32075 w 63579"/>
                <a:gd name="connsiteY6" fmla="*/ 89977 h 93725"/>
                <a:gd name="connsiteX7" fmla="*/ 14673 w 63579"/>
                <a:gd name="connsiteY7" fmla="*/ 75041 h 93725"/>
                <a:gd name="connsiteX8" fmla="*/ 12754 w 63579"/>
                <a:gd name="connsiteY8" fmla="*/ 45581 h 93725"/>
                <a:gd name="connsiteX9" fmla="*/ 14810 w 63579"/>
                <a:gd name="connsiteY9" fmla="*/ 17627 h 93725"/>
                <a:gd name="connsiteX10" fmla="*/ 32075 w 63579"/>
                <a:gd name="connsiteY10" fmla="*/ 3925 h 93725"/>
                <a:gd name="connsiteX11" fmla="*/ 49066 w 63579"/>
                <a:gd name="connsiteY11" fmla="*/ 16394 h 93725"/>
                <a:gd name="connsiteX12" fmla="*/ 51395 w 63579"/>
                <a:gd name="connsiteY12" fmla="*/ 45581 h 93725"/>
                <a:gd name="connsiteX13" fmla="*/ 49614 w 63579"/>
                <a:gd name="connsiteY13" fmla="*/ 74493 h 93725"/>
                <a:gd name="connsiteX14" fmla="*/ 32075 w 63579"/>
                <a:gd name="connsiteY14" fmla="*/ 89977 h 937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63579" h="93725">
                  <a:moveTo>
                    <a:pt x="63865" y="47362"/>
                  </a:moveTo>
                  <a:cubicBezTo>
                    <a:pt x="63865" y="32289"/>
                    <a:pt x="62083" y="21464"/>
                    <a:pt x="55780" y="11872"/>
                  </a:cubicBezTo>
                  <a:cubicBezTo>
                    <a:pt x="51532" y="5569"/>
                    <a:pt x="43037" y="88"/>
                    <a:pt x="32075" y="88"/>
                  </a:cubicBezTo>
                  <a:cubicBezTo>
                    <a:pt x="285" y="88"/>
                    <a:pt x="285" y="37496"/>
                    <a:pt x="285" y="47362"/>
                  </a:cubicBezTo>
                  <a:cubicBezTo>
                    <a:pt x="285" y="57228"/>
                    <a:pt x="285" y="93813"/>
                    <a:pt x="32075" y="93813"/>
                  </a:cubicBezTo>
                  <a:cubicBezTo>
                    <a:pt x="63865" y="93813"/>
                    <a:pt x="63865" y="57228"/>
                    <a:pt x="63865" y="47362"/>
                  </a:cubicBezTo>
                  <a:close/>
                  <a:moveTo>
                    <a:pt x="32075" y="89977"/>
                  </a:moveTo>
                  <a:cubicBezTo>
                    <a:pt x="25772" y="89977"/>
                    <a:pt x="17413" y="86277"/>
                    <a:pt x="14673" y="75041"/>
                  </a:cubicBezTo>
                  <a:cubicBezTo>
                    <a:pt x="12754" y="66956"/>
                    <a:pt x="12754" y="55720"/>
                    <a:pt x="12754" y="45581"/>
                  </a:cubicBezTo>
                  <a:cubicBezTo>
                    <a:pt x="12754" y="35578"/>
                    <a:pt x="12754" y="25164"/>
                    <a:pt x="14810" y="17627"/>
                  </a:cubicBezTo>
                  <a:cubicBezTo>
                    <a:pt x="17687" y="6802"/>
                    <a:pt x="26457" y="3925"/>
                    <a:pt x="32075" y="3925"/>
                  </a:cubicBezTo>
                  <a:cubicBezTo>
                    <a:pt x="39474" y="3925"/>
                    <a:pt x="46600" y="8447"/>
                    <a:pt x="49066" y="16394"/>
                  </a:cubicBezTo>
                  <a:cubicBezTo>
                    <a:pt x="51258" y="23794"/>
                    <a:pt x="51395" y="33659"/>
                    <a:pt x="51395" y="45581"/>
                  </a:cubicBezTo>
                  <a:cubicBezTo>
                    <a:pt x="51395" y="55720"/>
                    <a:pt x="51395" y="65860"/>
                    <a:pt x="49614" y="74493"/>
                  </a:cubicBezTo>
                  <a:cubicBezTo>
                    <a:pt x="46874" y="86962"/>
                    <a:pt x="37556" y="89977"/>
                    <a:pt x="32075" y="89977"/>
                  </a:cubicBez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94" name="任意形状 593">
              <a:extLst>
                <a:ext uri="{FF2B5EF4-FFF2-40B4-BE49-F238E27FC236}">
                  <a16:creationId xmlns:a16="http://schemas.microsoft.com/office/drawing/2014/main" id="{5659B0CE-A0DF-35CF-2254-8036FFBF89E4}"/>
                </a:ext>
              </a:extLst>
            </p:cNvPr>
            <p:cNvSpPr/>
            <p:nvPr>
              <p:custDataLst>
                <p:tags r:id="rId43"/>
              </p:custDataLst>
            </p:nvPr>
          </p:nvSpPr>
          <p:spPr>
            <a:xfrm>
              <a:off x="10952992" y="3153542"/>
              <a:ext cx="15757" cy="15757"/>
            </a:xfrm>
            <a:custGeom>
              <a:avLst/>
              <a:gdLst>
                <a:gd name="connsiteX0" fmla="*/ 16047 w 15757"/>
                <a:gd name="connsiteY0" fmla="*/ 8036 h 15757"/>
                <a:gd name="connsiteX1" fmla="*/ 8237 w 15757"/>
                <a:gd name="connsiteY1" fmla="*/ 88 h 15757"/>
                <a:gd name="connsiteX2" fmla="*/ 289 w 15757"/>
                <a:gd name="connsiteY2" fmla="*/ 7899 h 15757"/>
                <a:gd name="connsiteX3" fmla="*/ 8099 w 15757"/>
                <a:gd name="connsiteY3" fmla="*/ 15846 h 15757"/>
                <a:gd name="connsiteX4" fmla="*/ 16047 w 15757"/>
                <a:gd name="connsiteY4" fmla="*/ 8036 h 157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757" h="15757">
                  <a:moveTo>
                    <a:pt x="16047" y="8036"/>
                  </a:moveTo>
                  <a:cubicBezTo>
                    <a:pt x="16047" y="3103"/>
                    <a:pt x="11936" y="88"/>
                    <a:pt x="8237" y="88"/>
                  </a:cubicBezTo>
                  <a:cubicBezTo>
                    <a:pt x="3715" y="88"/>
                    <a:pt x="289" y="3788"/>
                    <a:pt x="289" y="7899"/>
                  </a:cubicBezTo>
                  <a:cubicBezTo>
                    <a:pt x="289" y="12832"/>
                    <a:pt x="4400" y="15846"/>
                    <a:pt x="8099" y="15846"/>
                  </a:cubicBezTo>
                  <a:cubicBezTo>
                    <a:pt x="12621" y="15846"/>
                    <a:pt x="16047" y="12146"/>
                    <a:pt x="16047" y="8036"/>
                  </a:cubicBez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95" name="任意形状 594">
              <a:extLst>
                <a:ext uri="{FF2B5EF4-FFF2-40B4-BE49-F238E27FC236}">
                  <a16:creationId xmlns:a16="http://schemas.microsoft.com/office/drawing/2014/main" id="{9E4B5D7E-FCF8-43E5-6B51-4516E9ECCE2B}"/>
                </a:ext>
              </a:extLst>
            </p:cNvPr>
            <p:cNvSpPr/>
            <p:nvPr>
              <p:custDataLst>
                <p:tags r:id="rId44"/>
              </p:custDataLst>
            </p:nvPr>
          </p:nvSpPr>
          <p:spPr>
            <a:xfrm>
              <a:off x="10999071" y="3078316"/>
              <a:ext cx="49877" cy="90984"/>
            </a:xfrm>
            <a:custGeom>
              <a:avLst/>
              <a:gdLst>
                <a:gd name="connsiteX0" fmla="*/ 31259 w 49877"/>
                <a:gd name="connsiteY0" fmla="*/ 3925 h 90984"/>
                <a:gd name="connsiteX1" fmla="*/ 27148 w 49877"/>
                <a:gd name="connsiteY1" fmla="*/ 88 h 90984"/>
                <a:gd name="connsiteX2" fmla="*/ 291 w 49877"/>
                <a:gd name="connsiteY2" fmla="*/ 8858 h 90984"/>
                <a:gd name="connsiteX3" fmla="*/ 291 w 49877"/>
                <a:gd name="connsiteY3" fmla="*/ 13791 h 90984"/>
                <a:gd name="connsiteX4" fmla="*/ 20160 w 49877"/>
                <a:gd name="connsiteY4" fmla="*/ 9954 h 90984"/>
                <a:gd name="connsiteX5" fmla="*/ 20160 w 49877"/>
                <a:gd name="connsiteY5" fmla="*/ 79837 h 90984"/>
                <a:gd name="connsiteX6" fmla="*/ 6458 w 49877"/>
                <a:gd name="connsiteY6" fmla="*/ 86140 h 90984"/>
                <a:gd name="connsiteX7" fmla="*/ 1251 w 49877"/>
                <a:gd name="connsiteY7" fmla="*/ 86140 h 90984"/>
                <a:gd name="connsiteX8" fmla="*/ 1251 w 49877"/>
                <a:gd name="connsiteY8" fmla="*/ 91073 h 90984"/>
                <a:gd name="connsiteX9" fmla="*/ 25641 w 49877"/>
                <a:gd name="connsiteY9" fmla="*/ 90525 h 90984"/>
                <a:gd name="connsiteX10" fmla="*/ 50169 w 49877"/>
                <a:gd name="connsiteY10" fmla="*/ 91073 h 90984"/>
                <a:gd name="connsiteX11" fmla="*/ 50169 w 49877"/>
                <a:gd name="connsiteY11" fmla="*/ 86140 h 90984"/>
                <a:gd name="connsiteX12" fmla="*/ 44962 w 49877"/>
                <a:gd name="connsiteY12" fmla="*/ 86140 h 90984"/>
                <a:gd name="connsiteX13" fmla="*/ 31259 w 49877"/>
                <a:gd name="connsiteY13" fmla="*/ 79837 h 90984"/>
                <a:gd name="connsiteX14" fmla="*/ 31259 w 49877"/>
                <a:gd name="connsiteY14" fmla="*/ 3925 h 909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49877" h="90984">
                  <a:moveTo>
                    <a:pt x="31259" y="3925"/>
                  </a:moveTo>
                  <a:cubicBezTo>
                    <a:pt x="31259" y="225"/>
                    <a:pt x="30985" y="88"/>
                    <a:pt x="27148" y="88"/>
                  </a:cubicBezTo>
                  <a:cubicBezTo>
                    <a:pt x="18379" y="8721"/>
                    <a:pt x="5909" y="8858"/>
                    <a:pt x="291" y="8858"/>
                  </a:cubicBezTo>
                  <a:lnTo>
                    <a:pt x="291" y="13791"/>
                  </a:lnTo>
                  <a:cubicBezTo>
                    <a:pt x="3580" y="13791"/>
                    <a:pt x="12624" y="13791"/>
                    <a:pt x="20160" y="9954"/>
                  </a:cubicBezTo>
                  <a:lnTo>
                    <a:pt x="20160" y="79837"/>
                  </a:lnTo>
                  <a:cubicBezTo>
                    <a:pt x="20160" y="84359"/>
                    <a:pt x="20160" y="86140"/>
                    <a:pt x="6458" y="86140"/>
                  </a:cubicBezTo>
                  <a:lnTo>
                    <a:pt x="1251" y="86140"/>
                  </a:lnTo>
                  <a:lnTo>
                    <a:pt x="1251" y="91073"/>
                  </a:lnTo>
                  <a:cubicBezTo>
                    <a:pt x="3717" y="90936"/>
                    <a:pt x="20571" y="90525"/>
                    <a:pt x="25641" y="90525"/>
                  </a:cubicBezTo>
                  <a:cubicBezTo>
                    <a:pt x="29889" y="90525"/>
                    <a:pt x="47154" y="90936"/>
                    <a:pt x="50169" y="91073"/>
                  </a:cubicBezTo>
                  <a:lnTo>
                    <a:pt x="50169" y="86140"/>
                  </a:lnTo>
                  <a:lnTo>
                    <a:pt x="44962" y="86140"/>
                  </a:lnTo>
                  <a:cubicBezTo>
                    <a:pt x="31259" y="86140"/>
                    <a:pt x="31259" y="84359"/>
                    <a:pt x="31259" y="79837"/>
                  </a:cubicBezTo>
                  <a:lnTo>
                    <a:pt x="31259" y="3925"/>
                  </a:ln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96" name="任意形状 595">
              <a:extLst>
                <a:ext uri="{FF2B5EF4-FFF2-40B4-BE49-F238E27FC236}">
                  <a16:creationId xmlns:a16="http://schemas.microsoft.com/office/drawing/2014/main" id="{1159363C-4DA7-1BA9-0012-8D8997A9923A}"/>
                </a:ext>
              </a:extLst>
            </p:cNvPr>
            <p:cNvSpPr/>
            <p:nvPr>
              <p:custDataLst>
                <p:tags r:id="rId45"/>
              </p:custDataLst>
            </p:nvPr>
          </p:nvSpPr>
          <p:spPr>
            <a:xfrm>
              <a:off x="11091330" y="2993125"/>
              <a:ext cx="45413" cy="195749"/>
            </a:xfrm>
            <a:custGeom>
              <a:avLst/>
              <a:gdLst>
                <a:gd name="connsiteX0" fmla="*/ 45710 w 45413"/>
                <a:gd name="connsiteY0" fmla="*/ 193879 h 195749"/>
                <a:gd name="connsiteX1" fmla="*/ 42382 w 45413"/>
                <a:gd name="connsiteY1" fmla="*/ 189573 h 195749"/>
                <a:gd name="connsiteX2" fmla="*/ 11649 w 45413"/>
                <a:gd name="connsiteY2" fmla="*/ 97962 h 195749"/>
                <a:gd name="connsiteX3" fmla="*/ 43165 w 45413"/>
                <a:gd name="connsiteY3" fmla="*/ 5372 h 195749"/>
                <a:gd name="connsiteX4" fmla="*/ 45710 w 45413"/>
                <a:gd name="connsiteY4" fmla="*/ 2044 h 195749"/>
                <a:gd name="connsiteX5" fmla="*/ 43752 w 45413"/>
                <a:gd name="connsiteY5" fmla="*/ 87 h 195749"/>
                <a:gd name="connsiteX6" fmla="*/ 12628 w 45413"/>
                <a:gd name="connsiteY6" fmla="*/ 38258 h 195749"/>
                <a:gd name="connsiteX7" fmla="*/ 296 w 45413"/>
                <a:gd name="connsiteY7" fmla="*/ 97962 h 195749"/>
                <a:gd name="connsiteX8" fmla="*/ 13215 w 45413"/>
                <a:gd name="connsiteY8" fmla="*/ 159036 h 195749"/>
                <a:gd name="connsiteX9" fmla="*/ 43752 w 45413"/>
                <a:gd name="connsiteY9" fmla="*/ 195837 h 195749"/>
                <a:gd name="connsiteX10" fmla="*/ 45710 w 45413"/>
                <a:gd name="connsiteY10" fmla="*/ 193879 h 1957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5413" h="195749">
                  <a:moveTo>
                    <a:pt x="45710" y="193879"/>
                  </a:moveTo>
                  <a:cubicBezTo>
                    <a:pt x="45710" y="193292"/>
                    <a:pt x="45710" y="192900"/>
                    <a:pt x="42382" y="189573"/>
                  </a:cubicBezTo>
                  <a:cubicBezTo>
                    <a:pt x="17913" y="164908"/>
                    <a:pt x="11649" y="127911"/>
                    <a:pt x="11649" y="97962"/>
                  </a:cubicBezTo>
                  <a:cubicBezTo>
                    <a:pt x="11649" y="63901"/>
                    <a:pt x="19088" y="29841"/>
                    <a:pt x="43165" y="5372"/>
                  </a:cubicBezTo>
                  <a:cubicBezTo>
                    <a:pt x="45710" y="3023"/>
                    <a:pt x="45710" y="2632"/>
                    <a:pt x="45710" y="2044"/>
                  </a:cubicBezTo>
                  <a:cubicBezTo>
                    <a:pt x="45710" y="674"/>
                    <a:pt x="44927" y="87"/>
                    <a:pt x="43752" y="87"/>
                  </a:cubicBezTo>
                  <a:cubicBezTo>
                    <a:pt x="41795" y="87"/>
                    <a:pt x="24177" y="13398"/>
                    <a:pt x="12628" y="38258"/>
                  </a:cubicBezTo>
                  <a:cubicBezTo>
                    <a:pt x="2645" y="59790"/>
                    <a:pt x="296" y="81519"/>
                    <a:pt x="296" y="97962"/>
                  </a:cubicBezTo>
                  <a:cubicBezTo>
                    <a:pt x="296" y="113230"/>
                    <a:pt x="2449" y="136916"/>
                    <a:pt x="13215" y="159036"/>
                  </a:cubicBezTo>
                  <a:cubicBezTo>
                    <a:pt x="24960" y="183113"/>
                    <a:pt x="41795" y="195837"/>
                    <a:pt x="43752" y="195837"/>
                  </a:cubicBezTo>
                  <a:cubicBezTo>
                    <a:pt x="44927" y="195837"/>
                    <a:pt x="45710" y="195249"/>
                    <a:pt x="45710" y="193879"/>
                  </a:cubicBez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97" name="任意形状 596">
              <a:extLst>
                <a:ext uri="{FF2B5EF4-FFF2-40B4-BE49-F238E27FC236}">
                  <a16:creationId xmlns:a16="http://schemas.microsoft.com/office/drawing/2014/main" id="{98FA4DF4-480F-16C5-C95D-57FE0D52A36B}"/>
                </a:ext>
              </a:extLst>
            </p:cNvPr>
            <p:cNvSpPr/>
            <p:nvPr>
              <p:custDataLst>
                <p:tags r:id="rId46"/>
              </p:custDataLst>
            </p:nvPr>
          </p:nvSpPr>
          <p:spPr>
            <a:xfrm>
              <a:off x="11159430" y="3006241"/>
              <a:ext cx="130173" cy="133697"/>
            </a:xfrm>
            <a:custGeom>
              <a:avLst/>
              <a:gdLst>
                <a:gd name="connsiteX0" fmla="*/ 129886 w 130173"/>
                <a:gd name="connsiteY0" fmla="*/ 4785 h 133697"/>
                <a:gd name="connsiteX1" fmla="*/ 130473 w 130173"/>
                <a:gd name="connsiteY1" fmla="*/ 1849 h 133697"/>
                <a:gd name="connsiteX2" fmla="*/ 125580 w 130173"/>
                <a:gd name="connsiteY2" fmla="*/ 87 h 133697"/>
                <a:gd name="connsiteX3" fmla="*/ 42973 w 130173"/>
                <a:gd name="connsiteY3" fmla="*/ 87 h 133697"/>
                <a:gd name="connsiteX4" fmla="*/ 36905 w 130173"/>
                <a:gd name="connsiteY4" fmla="*/ 4002 h 133697"/>
                <a:gd name="connsiteX5" fmla="*/ 26139 w 130173"/>
                <a:gd name="connsiteY5" fmla="*/ 39237 h 133697"/>
                <a:gd name="connsiteX6" fmla="*/ 25552 w 130173"/>
                <a:gd name="connsiteY6" fmla="*/ 41977 h 133697"/>
                <a:gd name="connsiteX7" fmla="*/ 27901 w 130173"/>
                <a:gd name="connsiteY7" fmla="*/ 44131 h 133697"/>
                <a:gd name="connsiteX8" fmla="*/ 30445 w 130173"/>
                <a:gd name="connsiteY8" fmla="*/ 42173 h 133697"/>
                <a:gd name="connsiteX9" fmla="*/ 78600 w 130173"/>
                <a:gd name="connsiteY9" fmla="*/ 6155 h 133697"/>
                <a:gd name="connsiteX10" fmla="*/ 110507 w 130173"/>
                <a:gd name="connsiteY10" fmla="*/ 6155 h 133697"/>
                <a:gd name="connsiteX11" fmla="*/ 1083 w 130173"/>
                <a:gd name="connsiteY11" fmla="*/ 128499 h 133697"/>
                <a:gd name="connsiteX12" fmla="*/ 300 w 130173"/>
                <a:gd name="connsiteY12" fmla="*/ 132022 h 133697"/>
                <a:gd name="connsiteX13" fmla="*/ 5194 w 130173"/>
                <a:gd name="connsiteY13" fmla="*/ 133784 h 133697"/>
                <a:gd name="connsiteX14" fmla="*/ 90345 w 130173"/>
                <a:gd name="connsiteY14" fmla="*/ 133784 h 133697"/>
                <a:gd name="connsiteX15" fmla="*/ 96413 w 130173"/>
                <a:gd name="connsiteY15" fmla="*/ 129869 h 133697"/>
                <a:gd name="connsiteX16" fmla="*/ 110311 w 130173"/>
                <a:gd name="connsiteY16" fmla="*/ 86608 h 133697"/>
                <a:gd name="connsiteX17" fmla="*/ 111094 w 130173"/>
                <a:gd name="connsiteY17" fmla="*/ 83672 h 133697"/>
                <a:gd name="connsiteX18" fmla="*/ 108549 w 130173"/>
                <a:gd name="connsiteY18" fmla="*/ 81519 h 133697"/>
                <a:gd name="connsiteX19" fmla="*/ 105222 w 130173"/>
                <a:gd name="connsiteY19" fmla="*/ 86412 h 133697"/>
                <a:gd name="connsiteX20" fmla="*/ 53935 w 130173"/>
                <a:gd name="connsiteY20" fmla="*/ 127128 h 133697"/>
                <a:gd name="connsiteX21" fmla="*/ 20462 w 130173"/>
                <a:gd name="connsiteY21" fmla="*/ 127128 h 133697"/>
                <a:gd name="connsiteX22" fmla="*/ 129886 w 130173"/>
                <a:gd name="connsiteY22" fmla="*/ 4785 h 1336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130173" h="133697">
                  <a:moveTo>
                    <a:pt x="129886" y="4785"/>
                  </a:moveTo>
                  <a:cubicBezTo>
                    <a:pt x="130082" y="4002"/>
                    <a:pt x="130473" y="3023"/>
                    <a:pt x="130473" y="1849"/>
                  </a:cubicBezTo>
                  <a:cubicBezTo>
                    <a:pt x="130473" y="87"/>
                    <a:pt x="129495" y="87"/>
                    <a:pt x="125580" y="87"/>
                  </a:cubicBezTo>
                  <a:lnTo>
                    <a:pt x="42973" y="87"/>
                  </a:lnTo>
                  <a:cubicBezTo>
                    <a:pt x="38275" y="87"/>
                    <a:pt x="38080" y="283"/>
                    <a:pt x="36905" y="4002"/>
                  </a:cubicBezTo>
                  <a:lnTo>
                    <a:pt x="26139" y="39237"/>
                  </a:lnTo>
                  <a:cubicBezTo>
                    <a:pt x="25747" y="40215"/>
                    <a:pt x="25552" y="41586"/>
                    <a:pt x="25552" y="41977"/>
                  </a:cubicBezTo>
                  <a:cubicBezTo>
                    <a:pt x="25552" y="42173"/>
                    <a:pt x="25552" y="44131"/>
                    <a:pt x="27901" y="44131"/>
                  </a:cubicBezTo>
                  <a:cubicBezTo>
                    <a:pt x="29662" y="44131"/>
                    <a:pt x="30054" y="42760"/>
                    <a:pt x="30445" y="42173"/>
                  </a:cubicBezTo>
                  <a:cubicBezTo>
                    <a:pt x="37884" y="19075"/>
                    <a:pt x="48063" y="6155"/>
                    <a:pt x="78600" y="6155"/>
                  </a:cubicBezTo>
                  <a:lnTo>
                    <a:pt x="110507" y="6155"/>
                  </a:lnTo>
                  <a:lnTo>
                    <a:pt x="1083" y="128499"/>
                  </a:lnTo>
                  <a:cubicBezTo>
                    <a:pt x="1083" y="128694"/>
                    <a:pt x="300" y="131435"/>
                    <a:pt x="300" y="132022"/>
                  </a:cubicBezTo>
                  <a:cubicBezTo>
                    <a:pt x="300" y="133784"/>
                    <a:pt x="1670" y="133784"/>
                    <a:pt x="5194" y="133784"/>
                  </a:cubicBezTo>
                  <a:lnTo>
                    <a:pt x="90345" y="133784"/>
                  </a:lnTo>
                  <a:cubicBezTo>
                    <a:pt x="95043" y="133784"/>
                    <a:pt x="95238" y="133588"/>
                    <a:pt x="96413" y="129869"/>
                  </a:cubicBezTo>
                  <a:lnTo>
                    <a:pt x="110311" y="86608"/>
                  </a:lnTo>
                  <a:cubicBezTo>
                    <a:pt x="110507" y="85825"/>
                    <a:pt x="111094" y="84455"/>
                    <a:pt x="111094" y="83672"/>
                  </a:cubicBezTo>
                  <a:cubicBezTo>
                    <a:pt x="111094" y="82693"/>
                    <a:pt x="110311" y="81519"/>
                    <a:pt x="108549" y="81519"/>
                  </a:cubicBezTo>
                  <a:cubicBezTo>
                    <a:pt x="106788" y="81519"/>
                    <a:pt x="106592" y="82302"/>
                    <a:pt x="105222" y="86412"/>
                  </a:cubicBezTo>
                  <a:cubicBezTo>
                    <a:pt x="96609" y="113034"/>
                    <a:pt x="87213" y="127128"/>
                    <a:pt x="53935" y="127128"/>
                  </a:cubicBezTo>
                  <a:lnTo>
                    <a:pt x="20462" y="127128"/>
                  </a:lnTo>
                  <a:lnTo>
                    <a:pt x="129886" y="4785"/>
                  </a:ln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98" name="任意形状 597">
              <a:extLst>
                <a:ext uri="{FF2B5EF4-FFF2-40B4-BE49-F238E27FC236}">
                  <a16:creationId xmlns:a16="http://schemas.microsoft.com/office/drawing/2014/main" id="{63CF361A-BD76-5D9E-BD1C-0BC2681F001C}"/>
                </a:ext>
              </a:extLst>
            </p:cNvPr>
            <p:cNvSpPr/>
            <p:nvPr>
              <p:custDataLst>
                <p:tags r:id="rId47"/>
              </p:custDataLst>
            </p:nvPr>
          </p:nvSpPr>
          <p:spPr>
            <a:xfrm>
              <a:off x="11306862" y="2993125"/>
              <a:ext cx="45413" cy="195749"/>
            </a:xfrm>
            <a:custGeom>
              <a:avLst/>
              <a:gdLst>
                <a:gd name="connsiteX0" fmla="*/ 45721 w 45413"/>
                <a:gd name="connsiteY0" fmla="*/ 97962 h 195749"/>
                <a:gd name="connsiteX1" fmla="*/ 32802 w 45413"/>
                <a:gd name="connsiteY1" fmla="*/ 36888 h 195749"/>
                <a:gd name="connsiteX2" fmla="*/ 2265 w 45413"/>
                <a:gd name="connsiteY2" fmla="*/ 87 h 195749"/>
                <a:gd name="connsiteX3" fmla="*/ 307 w 45413"/>
                <a:gd name="connsiteY3" fmla="*/ 2044 h 195749"/>
                <a:gd name="connsiteX4" fmla="*/ 4027 w 45413"/>
                <a:gd name="connsiteY4" fmla="*/ 6547 h 195749"/>
                <a:gd name="connsiteX5" fmla="*/ 34368 w 45413"/>
                <a:gd name="connsiteY5" fmla="*/ 97962 h 195749"/>
                <a:gd name="connsiteX6" fmla="*/ 2852 w 45413"/>
                <a:gd name="connsiteY6" fmla="*/ 190551 h 195749"/>
                <a:gd name="connsiteX7" fmla="*/ 307 w 45413"/>
                <a:gd name="connsiteY7" fmla="*/ 193879 h 195749"/>
                <a:gd name="connsiteX8" fmla="*/ 2265 w 45413"/>
                <a:gd name="connsiteY8" fmla="*/ 195837 h 195749"/>
                <a:gd name="connsiteX9" fmla="*/ 33389 w 45413"/>
                <a:gd name="connsiteY9" fmla="*/ 157665 h 195749"/>
                <a:gd name="connsiteX10" fmla="*/ 45721 w 45413"/>
                <a:gd name="connsiteY10" fmla="*/ 97962 h 1957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5413" h="195749">
                  <a:moveTo>
                    <a:pt x="45721" y="97962"/>
                  </a:moveTo>
                  <a:cubicBezTo>
                    <a:pt x="45721" y="82693"/>
                    <a:pt x="43568" y="59008"/>
                    <a:pt x="32802" y="36888"/>
                  </a:cubicBezTo>
                  <a:cubicBezTo>
                    <a:pt x="21057" y="12811"/>
                    <a:pt x="4222" y="87"/>
                    <a:pt x="2265" y="87"/>
                  </a:cubicBezTo>
                  <a:cubicBezTo>
                    <a:pt x="1090" y="87"/>
                    <a:pt x="307" y="870"/>
                    <a:pt x="307" y="2044"/>
                  </a:cubicBezTo>
                  <a:cubicBezTo>
                    <a:pt x="307" y="2632"/>
                    <a:pt x="307" y="3023"/>
                    <a:pt x="4027" y="6547"/>
                  </a:cubicBezTo>
                  <a:cubicBezTo>
                    <a:pt x="23210" y="25926"/>
                    <a:pt x="34368" y="57050"/>
                    <a:pt x="34368" y="97962"/>
                  </a:cubicBezTo>
                  <a:cubicBezTo>
                    <a:pt x="34368" y="131435"/>
                    <a:pt x="27125" y="165887"/>
                    <a:pt x="2852" y="190551"/>
                  </a:cubicBezTo>
                  <a:cubicBezTo>
                    <a:pt x="307" y="192900"/>
                    <a:pt x="307" y="193292"/>
                    <a:pt x="307" y="193879"/>
                  </a:cubicBezTo>
                  <a:cubicBezTo>
                    <a:pt x="307" y="195054"/>
                    <a:pt x="1090" y="195837"/>
                    <a:pt x="2265" y="195837"/>
                  </a:cubicBezTo>
                  <a:cubicBezTo>
                    <a:pt x="4222" y="195837"/>
                    <a:pt x="21840" y="182526"/>
                    <a:pt x="33389" y="157665"/>
                  </a:cubicBezTo>
                  <a:cubicBezTo>
                    <a:pt x="43372" y="136133"/>
                    <a:pt x="45721" y="114405"/>
                    <a:pt x="45721" y="97962"/>
                  </a:cubicBez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599" name="任意形状 598">
              <a:extLst>
                <a:ext uri="{FF2B5EF4-FFF2-40B4-BE49-F238E27FC236}">
                  <a16:creationId xmlns:a16="http://schemas.microsoft.com/office/drawing/2014/main" id="{8289E8E1-A0A8-4558-1BDB-20E4EED1E6F4}"/>
                </a:ext>
              </a:extLst>
            </p:cNvPr>
            <p:cNvSpPr/>
            <p:nvPr>
              <p:custDataLst>
                <p:tags r:id="rId48"/>
              </p:custDataLst>
            </p:nvPr>
          </p:nvSpPr>
          <p:spPr>
            <a:xfrm>
              <a:off x="11431576" y="3087085"/>
              <a:ext cx="119603" cy="7830"/>
            </a:xfrm>
            <a:custGeom>
              <a:avLst/>
              <a:gdLst>
                <a:gd name="connsiteX0" fmla="*/ 113065 w 119603"/>
                <a:gd name="connsiteY0" fmla="*/ 7917 h 7830"/>
                <a:gd name="connsiteX1" fmla="*/ 119917 w 119603"/>
                <a:gd name="connsiteY1" fmla="*/ 4002 h 7830"/>
                <a:gd name="connsiteX2" fmla="*/ 113065 w 119603"/>
                <a:gd name="connsiteY2" fmla="*/ 87 h 7830"/>
                <a:gd name="connsiteX3" fmla="*/ 7165 w 119603"/>
                <a:gd name="connsiteY3" fmla="*/ 87 h 7830"/>
                <a:gd name="connsiteX4" fmla="*/ 313 w 119603"/>
                <a:gd name="connsiteY4" fmla="*/ 4002 h 7830"/>
                <a:gd name="connsiteX5" fmla="*/ 7165 w 119603"/>
                <a:gd name="connsiteY5" fmla="*/ 7917 h 7830"/>
                <a:gd name="connsiteX6" fmla="*/ 113065 w 119603"/>
                <a:gd name="connsiteY6" fmla="*/ 7917 h 78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9603" h="7830">
                  <a:moveTo>
                    <a:pt x="113065" y="7917"/>
                  </a:moveTo>
                  <a:cubicBezTo>
                    <a:pt x="116393" y="7917"/>
                    <a:pt x="119917" y="7917"/>
                    <a:pt x="119917" y="4002"/>
                  </a:cubicBezTo>
                  <a:cubicBezTo>
                    <a:pt x="119917" y="87"/>
                    <a:pt x="116393" y="87"/>
                    <a:pt x="113065" y="87"/>
                  </a:cubicBezTo>
                  <a:lnTo>
                    <a:pt x="7165" y="87"/>
                  </a:lnTo>
                  <a:cubicBezTo>
                    <a:pt x="3837" y="87"/>
                    <a:pt x="313" y="87"/>
                    <a:pt x="313" y="4002"/>
                  </a:cubicBezTo>
                  <a:cubicBezTo>
                    <a:pt x="313" y="7917"/>
                    <a:pt x="3837" y="7917"/>
                    <a:pt x="7165" y="7917"/>
                  </a:cubicBezTo>
                  <a:lnTo>
                    <a:pt x="113065" y="7917"/>
                  </a:ln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00" name="任意形状 599">
              <a:extLst>
                <a:ext uri="{FF2B5EF4-FFF2-40B4-BE49-F238E27FC236}">
                  <a16:creationId xmlns:a16="http://schemas.microsoft.com/office/drawing/2014/main" id="{B673286C-315F-B93C-91D2-4E78E3AF86EB}"/>
                </a:ext>
              </a:extLst>
            </p:cNvPr>
            <p:cNvSpPr/>
            <p:nvPr>
              <p:custDataLst>
                <p:tags r:id="rId49"/>
              </p:custDataLst>
            </p:nvPr>
          </p:nvSpPr>
          <p:spPr>
            <a:xfrm>
              <a:off x="11617538" y="3004087"/>
              <a:ext cx="43456" cy="135850"/>
            </a:xfrm>
            <a:custGeom>
              <a:avLst/>
              <a:gdLst>
                <a:gd name="connsiteX0" fmla="*/ 28511 w 43456"/>
                <a:gd name="connsiteY0" fmla="*/ 87 h 135850"/>
                <a:gd name="connsiteX1" fmla="*/ 323 w 43456"/>
                <a:gd name="connsiteY1" fmla="*/ 2240 h 135850"/>
                <a:gd name="connsiteX2" fmla="*/ 323 w 43456"/>
                <a:gd name="connsiteY2" fmla="*/ 8308 h 135850"/>
                <a:gd name="connsiteX3" fmla="*/ 15592 w 43456"/>
                <a:gd name="connsiteY3" fmla="*/ 19270 h 135850"/>
                <a:gd name="connsiteX4" fmla="*/ 15592 w 43456"/>
                <a:gd name="connsiteY4" fmla="*/ 121060 h 135850"/>
                <a:gd name="connsiteX5" fmla="*/ 323 w 43456"/>
                <a:gd name="connsiteY5" fmla="*/ 129869 h 135850"/>
                <a:gd name="connsiteX6" fmla="*/ 323 w 43456"/>
                <a:gd name="connsiteY6" fmla="*/ 135937 h 135850"/>
                <a:gd name="connsiteX7" fmla="*/ 22052 w 43456"/>
                <a:gd name="connsiteY7" fmla="*/ 135350 h 135850"/>
                <a:gd name="connsiteX8" fmla="*/ 43780 w 43456"/>
                <a:gd name="connsiteY8" fmla="*/ 135937 h 135850"/>
                <a:gd name="connsiteX9" fmla="*/ 43780 w 43456"/>
                <a:gd name="connsiteY9" fmla="*/ 129869 h 135850"/>
                <a:gd name="connsiteX10" fmla="*/ 28511 w 43456"/>
                <a:gd name="connsiteY10" fmla="*/ 121060 h 135850"/>
                <a:gd name="connsiteX11" fmla="*/ 28511 w 43456"/>
                <a:gd name="connsiteY11" fmla="*/ 87 h 135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3456" h="135850">
                  <a:moveTo>
                    <a:pt x="28511" y="87"/>
                  </a:moveTo>
                  <a:lnTo>
                    <a:pt x="323" y="2240"/>
                  </a:lnTo>
                  <a:lnTo>
                    <a:pt x="323" y="8308"/>
                  </a:lnTo>
                  <a:cubicBezTo>
                    <a:pt x="14026" y="8308"/>
                    <a:pt x="15592" y="9679"/>
                    <a:pt x="15592" y="19270"/>
                  </a:cubicBezTo>
                  <a:lnTo>
                    <a:pt x="15592" y="121060"/>
                  </a:lnTo>
                  <a:cubicBezTo>
                    <a:pt x="15592" y="129869"/>
                    <a:pt x="13439" y="129869"/>
                    <a:pt x="323" y="129869"/>
                  </a:cubicBezTo>
                  <a:lnTo>
                    <a:pt x="323" y="135937"/>
                  </a:lnTo>
                  <a:cubicBezTo>
                    <a:pt x="6783" y="135741"/>
                    <a:pt x="17158" y="135350"/>
                    <a:pt x="22052" y="135350"/>
                  </a:cubicBezTo>
                  <a:cubicBezTo>
                    <a:pt x="26945" y="135350"/>
                    <a:pt x="36537" y="135741"/>
                    <a:pt x="43780" y="135937"/>
                  </a:cubicBezTo>
                  <a:lnTo>
                    <a:pt x="43780" y="129869"/>
                  </a:lnTo>
                  <a:cubicBezTo>
                    <a:pt x="30665" y="129869"/>
                    <a:pt x="28511" y="129869"/>
                    <a:pt x="28511" y="121060"/>
                  </a:cubicBezTo>
                  <a:lnTo>
                    <a:pt x="28511" y="87"/>
                  </a:ln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01" name="任意形状 600">
              <a:extLst>
                <a:ext uri="{FF2B5EF4-FFF2-40B4-BE49-F238E27FC236}">
                  <a16:creationId xmlns:a16="http://schemas.microsoft.com/office/drawing/2014/main" id="{13A05C8F-E70A-D9A5-E091-034532A2B523}"/>
                </a:ext>
              </a:extLst>
            </p:cNvPr>
            <p:cNvSpPr/>
            <p:nvPr>
              <p:custDataLst>
                <p:tags r:id="rId50"/>
              </p:custDataLst>
            </p:nvPr>
          </p:nvSpPr>
          <p:spPr>
            <a:xfrm>
              <a:off x="11670934" y="3052242"/>
              <a:ext cx="86717" cy="89849"/>
            </a:xfrm>
            <a:custGeom>
              <a:avLst/>
              <a:gdLst>
                <a:gd name="connsiteX0" fmla="*/ 87043 w 86717"/>
                <a:gd name="connsiteY0" fmla="*/ 45892 h 89849"/>
                <a:gd name="connsiteX1" fmla="*/ 43783 w 86717"/>
                <a:gd name="connsiteY1" fmla="*/ 87 h 89849"/>
                <a:gd name="connsiteX2" fmla="*/ 326 w 86717"/>
                <a:gd name="connsiteY2" fmla="*/ 45892 h 89849"/>
                <a:gd name="connsiteX3" fmla="*/ 43587 w 86717"/>
                <a:gd name="connsiteY3" fmla="*/ 89936 h 89849"/>
                <a:gd name="connsiteX4" fmla="*/ 87043 w 86717"/>
                <a:gd name="connsiteY4" fmla="*/ 45892 h 89849"/>
                <a:gd name="connsiteX5" fmla="*/ 43783 w 86717"/>
                <a:gd name="connsiteY5" fmla="*/ 85042 h 89849"/>
                <a:gd name="connsiteX6" fmla="*/ 21467 w 86717"/>
                <a:gd name="connsiteY6" fmla="*/ 71927 h 89849"/>
                <a:gd name="connsiteX7" fmla="*/ 16573 w 86717"/>
                <a:gd name="connsiteY7" fmla="*/ 44326 h 89849"/>
                <a:gd name="connsiteX8" fmla="*/ 21271 w 86717"/>
                <a:gd name="connsiteY8" fmla="*/ 17509 h 89849"/>
                <a:gd name="connsiteX9" fmla="*/ 43587 w 86717"/>
                <a:gd name="connsiteY9" fmla="*/ 4393 h 89849"/>
                <a:gd name="connsiteX10" fmla="*/ 65707 w 86717"/>
                <a:gd name="connsiteY10" fmla="*/ 17117 h 89849"/>
                <a:gd name="connsiteX11" fmla="*/ 70796 w 86717"/>
                <a:gd name="connsiteY11" fmla="*/ 44326 h 89849"/>
                <a:gd name="connsiteX12" fmla="*/ 66490 w 86717"/>
                <a:gd name="connsiteY12" fmla="*/ 70557 h 89849"/>
                <a:gd name="connsiteX13" fmla="*/ 43783 w 86717"/>
                <a:gd name="connsiteY13" fmla="*/ 85042 h 898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86717" h="89849">
                  <a:moveTo>
                    <a:pt x="87043" y="45892"/>
                  </a:moveTo>
                  <a:cubicBezTo>
                    <a:pt x="87043" y="20836"/>
                    <a:pt x="67468" y="87"/>
                    <a:pt x="43783" y="87"/>
                  </a:cubicBezTo>
                  <a:cubicBezTo>
                    <a:pt x="19314" y="87"/>
                    <a:pt x="326" y="21424"/>
                    <a:pt x="326" y="45892"/>
                  </a:cubicBezTo>
                  <a:cubicBezTo>
                    <a:pt x="326" y="71144"/>
                    <a:pt x="20684" y="89936"/>
                    <a:pt x="43587" y="89936"/>
                  </a:cubicBezTo>
                  <a:cubicBezTo>
                    <a:pt x="67273" y="89936"/>
                    <a:pt x="87043" y="70752"/>
                    <a:pt x="87043" y="45892"/>
                  </a:cubicBezTo>
                  <a:close/>
                  <a:moveTo>
                    <a:pt x="43783" y="85042"/>
                  </a:moveTo>
                  <a:cubicBezTo>
                    <a:pt x="35365" y="85042"/>
                    <a:pt x="26752" y="80932"/>
                    <a:pt x="21467" y="71927"/>
                  </a:cubicBezTo>
                  <a:cubicBezTo>
                    <a:pt x="16573" y="63314"/>
                    <a:pt x="16573" y="51373"/>
                    <a:pt x="16573" y="44326"/>
                  </a:cubicBezTo>
                  <a:cubicBezTo>
                    <a:pt x="16573" y="36692"/>
                    <a:pt x="16573" y="26122"/>
                    <a:pt x="21271" y="17509"/>
                  </a:cubicBezTo>
                  <a:cubicBezTo>
                    <a:pt x="26557" y="8504"/>
                    <a:pt x="35757" y="4393"/>
                    <a:pt x="43587" y="4393"/>
                  </a:cubicBezTo>
                  <a:cubicBezTo>
                    <a:pt x="52200" y="4393"/>
                    <a:pt x="60617" y="8700"/>
                    <a:pt x="65707" y="17117"/>
                  </a:cubicBezTo>
                  <a:cubicBezTo>
                    <a:pt x="70796" y="25534"/>
                    <a:pt x="70796" y="36888"/>
                    <a:pt x="70796" y="44326"/>
                  </a:cubicBezTo>
                  <a:cubicBezTo>
                    <a:pt x="70796" y="51373"/>
                    <a:pt x="70796" y="61944"/>
                    <a:pt x="66490" y="70557"/>
                  </a:cubicBezTo>
                  <a:cubicBezTo>
                    <a:pt x="62183" y="79365"/>
                    <a:pt x="53570" y="85042"/>
                    <a:pt x="43783" y="85042"/>
                  </a:cubicBez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02" name="任意形状 601">
              <a:extLst>
                <a:ext uri="{FF2B5EF4-FFF2-40B4-BE49-F238E27FC236}">
                  <a16:creationId xmlns:a16="http://schemas.microsoft.com/office/drawing/2014/main" id="{4CF1BC4C-0F82-AD38-3F99-BC53A49D69EB}"/>
                </a:ext>
              </a:extLst>
            </p:cNvPr>
            <p:cNvSpPr/>
            <p:nvPr>
              <p:custDataLst>
                <p:tags r:id="rId51"/>
              </p:custDataLst>
            </p:nvPr>
          </p:nvSpPr>
          <p:spPr>
            <a:xfrm>
              <a:off x="11768809" y="3051263"/>
              <a:ext cx="89457" cy="128999"/>
            </a:xfrm>
            <a:custGeom>
              <a:avLst/>
              <a:gdLst>
                <a:gd name="connsiteX0" fmla="*/ 38307 w 89457"/>
                <a:gd name="connsiteY0" fmla="*/ 55092 h 128999"/>
                <a:gd name="connsiteX1" fmla="*/ 21276 w 89457"/>
                <a:gd name="connsiteY1" fmla="*/ 31015 h 128999"/>
                <a:gd name="connsiteX2" fmla="*/ 24408 w 89457"/>
                <a:gd name="connsiteY2" fmla="*/ 14572 h 128999"/>
                <a:gd name="connsiteX3" fmla="*/ 38307 w 89457"/>
                <a:gd name="connsiteY3" fmla="*/ 6742 h 128999"/>
                <a:gd name="connsiteX4" fmla="*/ 55337 w 89457"/>
                <a:gd name="connsiteY4" fmla="*/ 30820 h 128999"/>
                <a:gd name="connsiteX5" fmla="*/ 52205 w 89457"/>
                <a:gd name="connsiteY5" fmla="*/ 47262 h 128999"/>
                <a:gd name="connsiteX6" fmla="*/ 38307 w 89457"/>
                <a:gd name="connsiteY6" fmla="*/ 55092 h 128999"/>
                <a:gd name="connsiteX7" fmla="*/ 15600 w 89457"/>
                <a:gd name="connsiteY7" fmla="*/ 62727 h 128999"/>
                <a:gd name="connsiteX8" fmla="*/ 18927 w 89457"/>
                <a:gd name="connsiteY8" fmla="*/ 53527 h 128999"/>
                <a:gd name="connsiteX9" fmla="*/ 38307 w 89457"/>
                <a:gd name="connsiteY9" fmla="*/ 59595 h 128999"/>
                <a:gd name="connsiteX10" fmla="*/ 70018 w 89457"/>
                <a:gd name="connsiteY10" fmla="*/ 31015 h 128999"/>
                <a:gd name="connsiteX11" fmla="*/ 61992 w 89457"/>
                <a:gd name="connsiteY11" fmla="*/ 12028 h 128999"/>
                <a:gd name="connsiteX12" fmla="*/ 79610 w 89457"/>
                <a:gd name="connsiteY12" fmla="*/ 4393 h 128999"/>
                <a:gd name="connsiteX13" fmla="*/ 81567 w 89457"/>
                <a:gd name="connsiteY13" fmla="*/ 4589 h 128999"/>
                <a:gd name="connsiteX14" fmla="*/ 78435 w 89457"/>
                <a:gd name="connsiteY14" fmla="*/ 9874 h 128999"/>
                <a:gd name="connsiteX15" fmla="*/ 84112 w 89457"/>
                <a:gd name="connsiteY15" fmla="*/ 15551 h 128999"/>
                <a:gd name="connsiteX16" fmla="*/ 89789 w 89457"/>
                <a:gd name="connsiteY16" fmla="*/ 9679 h 128999"/>
                <a:gd name="connsiteX17" fmla="*/ 79806 w 89457"/>
                <a:gd name="connsiteY17" fmla="*/ 87 h 128999"/>
                <a:gd name="connsiteX18" fmla="*/ 59056 w 89457"/>
                <a:gd name="connsiteY18" fmla="*/ 9287 h 128999"/>
                <a:gd name="connsiteX19" fmla="*/ 38307 w 89457"/>
                <a:gd name="connsiteY19" fmla="*/ 2240 h 128999"/>
                <a:gd name="connsiteX20" fmla="*/ 6595 w 89457"/>
                <a:gd name="connsiteY20" fmla="*/ 30820 h 128999"/>
                <a:gd name="connsiteX21" fmla="*/ 15795 w 89457"/>
                <a:gd name="connsiteY21" fmla="*/ 50982 h 128999"/>
                <a:gd name="connsiteX22" fmla="*/ 9727 w 89457"/>
                <a:gd name="connsiteY22" fmla="*/ 67229 h 128999"/>
                <a:gd name="connsiteX23" fmla="*/ 18340 w 89457"/>
                <a:gd name="connsiteY23" fmla="*/ 84651 h 128999"/>
                <a:gd name="connsiteX24" fmla="*/ 331 w 89457"/>
                <a:gd name="connsiteY24" fmla="*/ 104226 h 128999"/>
                <a:gd name="connsiteX25" fmla="*/ 43592 w 89457"/>
                <a:gd name="connsiteY25" fmla="*/ 129086 h 128999"/>
                <a:gd name="connsiteX26" fmla="*/ 87048 w 89457"/>
                <a:gd name="connsiteY26" fmla="*/ 103834 h 128999"/>
                <a:gd name="connsiteX27" fmla="*/ 74325 w 89457"/>
                <a:gd name="connsiteY27" fmla="*/ 81519 h 128999"/>
                <a:gd name="connsiteX28" fmla="*/ 40656 w 89457"/>
                <a:gd name="connsiteY28" fmla="*/ 76038 h 128999"/>
                <a:gd name="connsiteX29" fmla="*/ 25974 w 89457"/>
                <a:gd name="connsiteY29" fmla="*/ 75842 h 128999"/>
                <a:gd name="connsiteX30" fmla="*/ 15600 w 89457"/>
                <a:gd name="connsiteY30" fmla="*/ 62727 h 128999"/>
                <a:gd name="connsiteX31" fmla="*/ 43788 w 89457"/>
                <a:gd name="connsiteY31" fmla="*/ 124584 h 128999"/>
                <a:gd name="connsiteX32" fmla="*/ 10510 w 89457"/>
                <a:gd name="connsiteY32" fmla="*/ 104226 h 128999"/>
                <a:gd name="connsiteX33" fmla="*/ 26562 w 89457"/>
                <a:gd name="connsiteY33" fmla="*/ 87391 h 128999"/>
                <a:gd name="connsiteX34" fmla="*/ 38111 w 89457"/>
                <a:gd name="connsiteY34" fmla="*/ 87391 h 128999"/>
                <a:gd name="connsiteX35" fmla="*/ 76869 w 89457"/>
                <a:gd name="connsiteY35" fmla="*/ 104226 h 128999"/>
                <a:gd name="connsiteX36" fmla="*/ 43788 w 89457"/>
                <a:gd name="connsiteY36" fmla="*/ 124584 h 1289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</a:cxnLst>
              <a:rect l="l" t="t" r="r" b="b"/>
              <a:pathLst>
                <a:path w="89457" h="128999">
                  <a:moveTo>
                    <a:pt x="38307" y="55092"/>
                  </a:moveTo>
                  <a:cubicBezTo>
                    <a:pt x="21276" y="55092"/>
                    <a:pt x="21276" y="35518"/>
                    <a:pt x="21276" y="31015"/>
                  </a:cubicBezTo>
                  <a:cubicBezTo>
                    <a:pt x="21276" y="25730"/>
                    <a:pt x="21472" y="19466"/>
                    <a:pt x="24408" y="14572"/>
                  </a:cubicBezTo>
                  <a:cubicBezTo>
                    <a:pt x="25974" y="12223"/>
                    <a:pt x="30477" y="6742"/>
                    <a:pt x="38307" y="6742"/>
                  </a:cubicBezTo>
                  <a:cubicBezTo>
                    <a:pt x="55337" y="6742"/>
                    <a:pt x="55337" y="26317"/>
                    <a:pt x="55337" y="30820"/>
                  </a:cubicBezTo>
                  <a:cubicBezTo>
                    <a:pt x="55337" y="36105"/>
                    <a:pt x="55141" y="42369"/>
                    <a:pt x="52205" y="47262"/>
                  </a:cubicBezTo>
                  <a:cubicBezTo>
                    <a:pt x="50639" y="49612"/>
                    <a:pt x="46137" y="55092"/>
                    <a:pt x="38307" y="55092"/>
                  </a:cubicBezTo>
                  <a:close/>
                  <a:moveTo>
                    <a:pt x="15600" y="62727"/>
                  </a:moveTo>
                  <a:cubicBezTo>
                    <a:pt x="15600" y="61944"/>
                    <a:pt x="15600" y="57442"/>
                    <a:pt x="18927" y="53527"/>
                  </a:cubicBezTo>
                  <a:cubicBezTo>
                    <a:pt x="26562" y="59008"/>
                    <a:pt x="34587" y="59595"/>
                    <a:pt x="38307" y="59595"/>
                  </a:cubicBezTo>
                  <a:cubicBezTo>
                    <a:pt x="56511" y="59595"/>
                    <a:pt x="70018" y="46088"/>
                    <a:pt x="70018" y="31015"/>
                  </a:cubicBezTo>
                  <a:cubicBezTo>
                    <a:pt x="70018" y="23773"/>
                    <a:pt x="66886" y="16530"/>
                    <a:pt x="61992" y="12028"/>
                  </a:cubicBezTo>
                  <a:cubicBezTo>
                    <a:pt x="69039" y="5372"/>
                    <a:pt x="76086" y="4393"/>
                    <a:pt x="79610" y="4393"/>
                  </a:cubicBezTo>
                  <a:cubicBezTo>
                    <a:pt x="80001" y="4393"/>
                    <a:pt x="80980" y="4393"/>
                    <a:pt x="81567" y="4589"/>
                  </a:cubicBezTo>
                  <a:cubicBezTo>
                    <a:pt x="79414" y="5372"/>
                    <a:pt x="78435" y="7525"/>
                    <a:pt x="78435" y="9874"/>
                  </a:cubicBezTo>
                  <a:cubicBezTo>
                    <a:pt x="78435" y="13202"/>
                    <a:pt x="80980" y="15551"/>
                    <a:pt x="84112" y="15551"/>
                  </a:cubicBezTo>
                  <a:cubicBezTo>
                    <a:pt x="86070" y="15551"/>
                    <a:pt x="89789" y="14181"/>
                    <a:pt x="89789" y="9679"/>
                  </a:cubicBezTo>
                  <a:cubicBezTo>
                    <a:pt x="89789" y="6351"/>
                    <a:pt x="87440" y="87"/>
                    <a:pt x="79806" y="87"/>
                  </a:cubicBezTo>
                  <a:cubicBezTo>
                    <a:pt x="75891" y="87"/>
                    <a:pt x="67278" y="1261"/>
                    <a:pt x="59056" y="9287"/>
                  </a:cubicBezTo>
                  <a:cubicBezTo>
                    <a:pt x="50835" y="2827"/>
                    <a:pt x="42613" y="2240"/>
                    <a:pt x="38307" y="2240"/>
                  </a:cubicBezTo>
                  <a:cubicBezTo>
                    <a:pt x="20102" y="2240"/>
                    <a:pt x="6595" y="15747"/>
                    <a:pt x="6595" y="30820"/>
                  </a:cubicBezTo>
                  <a:cubicBezTo>
                    <a:pt x="6595" y="39433"/>
                    <a:pt x="10902" y="46871"/>
                    <a:pt x="15795" y="50982"/>
                  </a:cubicBezTo>
                  <a:cubicBezTo>
                    <a:pt x="13251" y="53918"/>
                    <a:pt x="9727" y="60378"/>
                    <a:pt x="9727" y="67229"/>
                  </a:cubicBezTo>
                  <a:cubicBezTo>
                    <a:pt x="9727" y="73297"/>
                    <a:pt x="12272" y="80736"/>
                    <a:pt x="18340" y="84651"/>
                  </a:cubicBezTo>
                  <a:cubicBezTo>
                    <a:pt x="6595" y="87978"/>
                    <a:pt x="331" y="96396"/>
                    <a:pt x="331" y="104226"/>
                  </a:cubicBezTo>
                  <a:cubicBezTo>
                    <a:pt x="331" y="118320"/>
                    <a:pt x="19710" y="129086"/>
                    <a:pt x="43592" y="129086"/>
                  </a:cubicBezTo>
                  <a:cubicBezTo>
                    <a:pt x="66690" y="129086"/>
                    <a:pt x="87048" y="119103"/>
                    <a:pt x="87048" y="103834"/>
                  </a:cubicBezTo>
                  <a:cubicBezTo>
                    <a:pt x="87048" y="96983"/>
                    <a:pt x="84308" y="87000"/>
                    <a:pt x="74325" y="81519"/>
                  </a:cubicBezTo>
                  <a:cubicBezTo>
                    <a:pt x="63950" y="76038"/>
                    <a:pt x="52596" y="76038"/>
                    <a:pt x="40656" y="76038"/>
                  </a:cubicBezTo>
                  <a:cubicBezTo>
                    <a:pt x="35762" y="76038"/>
                    <a:pt x="27345" y="76038"/>
                    <a:pt x="25974" y="75842"/>
                  </a:cubicBezTo>
                  <a:cubicBezTo>
                    <a:pt x="19710" y="75059"/>
                    <a:pt x="15600" y="68991"/>
                    <a:pt x="15600" y="62727"/>
                  </a:cubicBezTo>
                  <a:close/>
                  <a:moveTo>
                    <a:pt x="43788" y="124584"/>
                  </a:moveTo>
                  <a:cubicBezTo>
                    <a:pt x="24017" y="124584"/>
                    <a:pt x="10510" y="114600"/>
                    <a:pt x="10510" y="104226"/>
                  </a:cubicBezTo>
                  <a:cubicBezTo>
                    <a:pt x="10510" y="95221"/>
                    <a:pt x="17949" y="87978"/>
                    <a:pt x="26562" y="87391"/>
                  </a:cubicBezTo>
                  <a:lnTo>
                    <a:pt x="38111" y="87391"/>
                  </a:lnTo>
                  <a:cubicBezTo>
                    <a:pt x="54945" y="87391"/>
                    <a:pt x="76869" y="87391"/>
                    <a:pt x="76869" y="104226"/>
                  </a:cubicBezTo>
                  <a:cubicBezTo>
                    <a:pt x="76869" y="114796"/>
                    <a:pt x="62971" y="124584"/>
                    <a:pt x="43788" y="124584"/>
                  </a:cubicBez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03" name="任意形状 602">
              <a:extLst>
                <a:ext uri="{FF2B5EF4-FFF2-40B4-BE49-F238E27FC236}">
                  <a16:creationId xmlns:a16="http://schemas.microsoft.com/office/drawing/2014/main" id="{F6B491D1-3DF9-1729-AEAC-3DC831B7760E}"/>
                </a:ext>
              </a:extLst>
            </p:cNvPr>
            <p:cNvSpPr/>
            <p:nvPr>
              <p:custDataLst>
                <p:tags r:id="rId52"/>
              </p:custDataLst>
            </p:nvPr>
          </p:nvSpPr>
          <p:spPr>
            <a:xfrm>
              <a:off x="11903397" y="3006241"/>
              <a:ext cx="142310" cy="133697"/>
            </a:xfrm>
            <a:custGeom>
              <a:avLst/>
              <a:gdLst>
                <a:gd name="connsiteX0" fmla="*/ 110349 w 142310"/>
                <a:gd name="connsiteY0" fmla="*/ 22402 h 133697"/>
                <a:gd name="connsiteX1" fmla="*/ 113090 w 142310"/>
                <a:gd name="connsiteY1" fmla="*/ 19662 h 133697"/>
                <a:gd name="connsiteX2" fmla="*/ 138733 w 142310"/>
                <a:gd name="connsiteY2" fmla="*/ 6155 h 133697"/>
                <a:gd name="connsiteX3" fmla="*/ 142648 w 142310"/>
                <a:gd name="connsiteY3" fmla="*/ 2436 h 133697"/>
                <a:gd name="connsiteX4" fmla="*/ 140103 w 142310"/>
                <a:gd name="connsiteY4" fmla="*/ 87 h 133697"/>
                <a:gd name="connsiteX5" fmla="*/ 124052 w 142310"/>
                <a:gd name="connsiteY5" fmla="*/ 674 h 133697"/>
                <a:gd name="connsiteX6" fmla="*/ 104477 w 142310"/>
                <a:gd name="connsiteY6" fmla="*/ 87 h 133697"/>
                <a:gd name="connsiteX7" fmla="*/ 100758 w 142310"/>
                <a:gd name="connsiteY7" fmla="*/ 3806 h 133697"/>
                <a:gd name="connsiteX8" fmla="*/ 103694 w 142310"/>
                <a:gd name="connsiteY8" fmla="*/ 6155 h 133697"/>
                <a:gd name="connsiteX9" fmla="*/ 110741 w 142310"/>
                <a:gd name="connsiteY9" fmla="*/ 10657 h 133697"/>
                <a:gd name="connsiteX10" fmla="*/ 105456 w 142310"/>
                <a:gd name="connsiteY10" fmla="*/ 20053 h 133697"/>
                <a:gd name="connsiteX11" fmla="*/ 60042 w 142310"/>
                <a:gd name="connsiteY11" fmla="*/ 72318 h 133697"/>
                <a:gd name="connsiteX12" fmla="*/ 38509 w 142310"/>
                <a:gd name="connsiteY12" fmla="*/ 14181 h 133697"/>
                <a:gd name="connsiteX13" fmla="*/ 37335 w 142310"/>
                <a:gd name="connsiteY13" fmla="*/ 10853 h 133697"/>
                <a:gd name="connsiteX14" fmla="*/ 48884 w 142310"/>
                <a:gd name="connsiteY14" fmla="*/ 6155 h 133697"/>
                <a:gd name="connsiteX15" fmla="*/ 53582 w 142310"/>
                <a:gd name="connsiteY15" fmla="*/ 2240 h 133697"/>
                <a:gd name="connsiteX16" fmla="*/ 50646 w 142310"/>
                <a:gd name="connsiteY16" fmla="*/ 87 h 133697"/>
                <a:gd name="connsiteX17" fmla="*/ 25981 w 142310"/>
                <a:gd name="connsiteY17" fmla="*/ 674 h 133697"/>
                <a:gd name="connsiteX18" fmla="*/ 4057 w 142310"/>
                <a:gd name="connsiteY18" fmla="*/ 87 h 133697"/>
                <a:gd name="connsiteX19" fmla="*/ 338 w 142310"/>
                <a:gd name="connsiteY19" fmla="*/ 4002 h 133697"/>
                <a:gd name="connsiteX20" fmla="*/ 4840 w 142310"/>
                <a:gd name="connsiteY20" fmla="*/ 6155 h 133697"/>
                <a:gd name="connsiteX21" fmla="*/ 19130 w 142310"/>
                <a:gd name="connsiteY21" fmla="*/ 12811 h 133697"/>
                <a:gd name="connsiteX22" fmla="*/ 43207 w 142310"/>
                <a:gd name="connsiteY22" fmla="*/ 77212 h 133697"/>
                <a:gd name="connsiteX23" fmla="*/ 43990 w 142310"/>
                <a:gd name="connsiteY23" fmla="*/ 80540 h 133697"/>
                <a:gd name="connsiteX24" fmla="*/ 35181 w 142310"/>
                <a:gd name="connsiteY24" fmla="*/ 116166 h 133697"/>
                <a:gd name="connsiteX25" fmla="*/ 16781 w 142310"/>
                <a:gd name="connsiteY25" fmla="*/ 127716 h 133697"/>
                <a:gd name="connsiteX26" fmla="*/ 11496 w 142310"/>
                <a:gd name="connsiteY26" fmla="*/ 131631 h 133697"/>
                <a:gd name="connsiteX27" fmla="*/ 14236 w 142310"/>
                <a:gd name="connsiteY27" fmla="*/ 133784 h 133697"/>
                <a:gd name="connsiteX28" fmla="*/ 38901 w 142310"/>
                <a:gd name="connsiteY28" fmla="*/ 133197 h 133697"/>
                <a:gd name="connsiteX29" fmla="*/ 63957 w 142310"/>
                <a:gd name="connsiteY29" fmla="*/ 133784 h 133697"/>
                <a:gd name="connsiteX30" fmla="*/ 67676 w 142310"/>
                <a:gd name="connsiteY30" fmla="*/ 129869 h 133697"/>
                <a:gd name="connsiteX31" fmla="*/ 62195 w 142310"/>
                <a:gd name="connsiteY31" fmla="*/ 127716 h 133697"/>
                <a:gd name="connsiteX32" fmla="*/ 54756 w 142310"/>
                <a:gd name="connsiteY32" fmla="*/ 127324 h 133697"/>
                <a:gd name="connsiteX33" fmla="*/ 49471 w 142310"/>
                <a:gd name="connsiteY33" fmla="*/ 124192 h 133697"/>
                <a:gd name="connsiteX34" fmla="*/ 52212 w 142310"/>
                <a:gd name="connsiteY34" fmla="*/ 111860 h 133697"/>
                <a:gd name="connsiteX35" fmla="*/ 59063 w 142310"/>
                <a:gd name="connsiteY35" fmla="*/ 84259 h 133697"/>
                <a:gd name="connsiteX36" fmla="*/ 61803 w 142310"/>
                <a:gd name="connsiteY36" fmla="*/ 78191 h 133697"/>
                <a:gd name="connsiteX37" fmla="*/ 110349 w 142310"/>
                <a:gd name="connsiteY37" fmla="*/ 22402 h 1336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142310" h="133697">
                  <a:moveTo>
                    <a:pt x="110349" y="22402"/>
                  </a:moveTo>
                  <a:lnTo>
                    <a:pt x="113090" y="19662"/>
                  </a:lnTo>
                  <a:cubicBezTo>
                    <a:pt x="118962" y="13789"/>
                    <a:pt x="125422" y="7134"/>
                    <a:pt x="138733" y="6155"/>
                  </a:cubicBezTo>
                  <a:cubicBezTo>
                    <a:pt x="140886" y="5959"/>
                    <a:pt x="142648" y="5959"/>
                    <a:pt x="142648" y="2436"/>
                  </a:cubicBezTo>
                  <a:cubicBezTo>
                    <a:pt x="142648" y="870"/>
                    <a:pt x="141669" y="87"/>
                    <a:pt x="140103" y="87"/>
                  </a:cubicBezTo>
                  <a:cubicBezTo>
                    <a:pt x="135014" y="87"/>
                    <a:pt x="129337" y="674"/>
                    <a:pt x="124052" y="674"/>
                  </a:cubicBezTo>
                  <a:cubicBezTo>
                    <a:pt x="117592" y="674"/>
                    <a:pt x="110741" y="87"/>
                    <a:pt x="104477" y="87"/>
                  </a:cubicBezTo>
                  <a:cubicBezTo>
                    <a:pt x="103302" y="87"/>
                    <a:pt x="100758" y="87"/>
                    <a:pt x="100758" y="3806"/>
                  </a:cubicBezTo>
                  <a:cubicBezTo>
                    <a:pt x="100758" y="5959"/>
                    <a:pt x="102715" y="6155"/>
                    <a:pt x="103694" y="6155"/>
                  </a:cubicBezTo>
                  <a:cubicBezTo>
                    <a:pt x="105064" y="6155"/>
                    <a:pt x="110741" y="6547"/>
                    <a:pt x="110741" y="10657"/>
                  </a:cubicBezTo>
                  <a:cubicBezTo>
                    <a:pt x="110741" y="13985"/>
                    <a:pt x="106239" y="19075"/>
                    <a:pt x="105456" y="20053"/>
                  </a:cubicBezTo>
                  <a:lnTo>
                    <a:pt x="60042" y="72318"/>
                  </a:lnTo>
                  <a:lnTo>
                    <a:pt x="38509" y="14181"/>
                  </a:lnTo>
                  <a:cubicBezTo>
                    <a:pt x="37335" y="11440"/>
                    <a:pt x="37335" y="11049"/>
                    <a:pt x="37335" y="10853"/>
                  </a:cubicBezTo>
                  <a:cubicBezTo>
                    <a:pt x="37335" y="6155"/>
                    <a:pt x="46926" y="6155"/>
                    <a:pt x="48884" y="6155"/>
                  </a:cubicBezTo>
                  <a:cubicBezTo>
                    <a:pt x="51624" y="6155"/>
                    <a:pt x="53582" y="6155"/>
                    <a:pt x="53582" y="2240"/>
                  </a:cubicBezTo>
                  <a:cubicBezTo>
                    <a:pt x="53582" y="87"/>
                    <a:pt x="51233" y="87"/>
                    <a:pt x="50646" y="87"/>
                  </a:cubicBezTo>
                  <a:cubicBezTo>
                    <a:pt x="45165" y="87"/>
                    <a:pt x="31462" y="674"/>
                    <a:pt x="25981" y="674"/>
                  </a:cubicBezTo>
                  <a:cubicBezTo>
                    <a:pt x="21087" y="674"/>
                    <a:pt x="8951" y="87"/>
                    <a:pt x="4057" y="87"/>
                  </a:cubicBezTo>
                  <a:cubicBezTo>
                    <a:pt x="2883" y="87"/>
                    <a:pt x="338" y="87"/>
                    <a:pt x="338" y="4002"/>
                  </a:cubicBezTo>
                  <a:cubicBezTo>
                    <a:pt x="338" y="6155"/>
                    <a:pt x="2295" y="6155"/>
                    <a:pt x="4840" y="6155"/>
                  </a:cubicBezTo>
                  <a:cubicBezTo>
                    <a:pt x="16585" y="6155"/>
                    <a:pt x="17368" y="7917"/>
                    <a:pt x="19130" y="12811"/>
                  </a:cubicBezTo>
                  <a:lnTo>
                    <a:pt x="43207" y="77212"/>
                  </a:lnTo>
                  <a:cubicBezTo>
                    <a:pt x="43403" y="77799"/>
                    <a:pt x="43990" y="79953"/>
                    <a:pt x="43990" y="80540"/>
                  </a:cubicBezTo>
                  <a:cubicBezTo>
                    <a:pt x="43990" y="81127"/>
                    <a:pt x="36160" y="112643"/>
                    <a:pt x="35181" y="116166"/>
                  </a:cubicBezTo>
                  <a:cubicBezTo>
                    <a:pt x="32637" y="126933"/>
                    <a:pt x="32441" y="127520"/>
                    <a:pt x="16781" y="127716"/>
                  </a:cubicBezTo>
                  <a:cubicBezTo>
                    <a:pt x="13062" y="127716"/>
                    <a:pt x="11496" y="127716"/>
                    <a:pt x="11496" y="131631"/>
                  </a:cubicBezTo>
                  <a:cubicBezTo>
                    <a:pt x="11496" y="133784"/>
                    <a:pt x="13845" y="133784"/>
                    <a:pt x="14236" y="133784"/>
                  </a:cubicBezTo>
                  <a:cubicBezTo>
                    <a:pt x="19717" y="133784"/>
                    <a:pt x="33420" y="133197"/>
                    <a:pt x="38901" y="133197"/>
                  </a:cubicBezTo>
                  <a:cubicBezTo>
                    <a:pt x="44382" y="133197"/>
                    <a:pt x="58476" y="133784"/>
                    <a:pt x="63957" y="133784"/>
                  </a:cubicBezTo>
                  <a:cubicBezTo>
                    <a:pt x="65327" y="133784"/>
                    <a:pt x="67676" y="133784"/>
                    <a:pt x="67676" y="129869"/>
                  </a:cubicBezTo>
                  <a:cubicBezTo>
                    <a:pt x="67676" y="127716"/>
                    <a:pt x="65914" y="127716"/>
                    <a:pt x="62195" y="127716"/>
                  </a:cubicBezTo>
                  <a:cubicBezTo>
                    <a:pt x="61803" y="127716"/>
                    <a:pt x="58084" y="127716"/>
                    <a:pt x="54756" y="127324"/>
                  </a:cubicBezTo>
                  <a:cubicBezTo>
                    <a:pt x="50646" y="126933"/>
                    <a:pt x="49471" y="126541"/>
                    <a:pt x="49471" y="124192"/>
                  </a:cubicBezTo>
                  <a:cubicBezTo>
                    <a:pt x="49471" y="122822"/>
                    <a:pt x="51233" y="115971"/>
                    <a:pt x="52212" y="111860"/>
                  </a:cubicBezTo>
                  <a:lnTo>
                    <a:pt x="59063" y="84259"/>
                  </a:lnTo>
                  <a:cubicBezTo>
                    <a:pt x="60042" y="80540"/>
                    <a:pt x="60237" y="79953"/>
                    <a:pt x="61803" y="78191"/>
                  </a:cubicBezTo>
                  <a:lnTo>
                    <a:pt x="110349" y="22402"/>
                  </a:ln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04" name="任意形状 603">
              <a:extLst>
                <a:ext uri="{FF2B5EF4-FFF2-40B4-BE49-F238E27FC236}">
                  <a16:creationId xmlns:a16="http://schemas.microsoft.com/office/drawing/2014/main" id="{A2F36E96-6AE9-F9C9-8E95-41BD84CA8B50}"/>
                </a:ext>
              </a:extLst>
            </p:cNvPr>
            <p:cNvSpPr/>
            <p:nvPr>
              <p:custDataLst>
                <p:tags r:id="rId53"/>
              </p:custDataLst>
            </p:nvPr>
          </p:nvSpPr>
          <p:spPr>
            <a:xfrm>
              <a:off x="12073069" y="2993125"/>
              <a:ext cx="45413" cy="195749"/>
            </a:xfrm>
            <a:custGeom>
              <a:avLst/>
              <a:gdLst>
                <a:gd name="connsiteX0" fmla="*/ 45760 w 45413"/>
                <a:gd name="connsiteY0" fmla="*/ 193879 h 195749"/>
                <a:gd name="connsiteX1" fmla="*/ 42432 w 45413"/>
                <a:gd name="connsiteY1" fmla="*/ 189573 h 195749"/>
                <a:gd name="connsiteX2" fmla="*/ 11699 w 45413"/>
                <a:gd name="connsiteY2" fmla="*/ 97962 h 195749"/>
                <a:gd name="connsiteX3" fmla="*/ 43215 w 45413"/>
                <a:gd name="connsiteY3" fmla="*/ 5372 h 195749"/>
                <a:gd name="connsiteX4" fmla="*/ 45760 w 45413"/>
                <a:gd name="connsiteY4" fmla="*/ 2044 h 195749"/>
                <a:gd name="connsiteX5" fmla="*/ 43802 w 45413"/>
                <a:gd name="connsiteY5" fmla="*/ 87 h 195749"/>
                <a:gd name="connsiteX6" fmla="*/ 12678 w 45413"/>
                <a:gd name="connsiteY6" fmla="*/ 38258 h 195749"/>
                <a:gd name="connsiteX7" fmla="*/ 346 w 45413"/>
                <a:gd name="connsiteY7" fmla="*/ 97962 h 195749"/>
                <a:gd name="connsiteX8" fmla="*/ 13265 w 45413"/>
                <a:gd name="connsiteY8" fmla="*/ 159036 h 195749"/>
                <a:gd name="connsiteX9" fmla="*/ 43802 w 45413"/>
                <a:gd name="connsiteY9" fmla="*/ 195837 h 195749"/>
                <a:gd name="connsiteX10" fmla="*/ 45760 w 45413"/>
                <a:gd name="connsiteY10" fmla="*/ 193879 h 1957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5413" h="195749">
                  <a:moveTo>
                    <a:pt x="45760" y="193879"/>
                  </a:moveTo>
                  <a:cubicBezTo>
                    <a:pt x="45760" y="193292"/>
                    <a:pt x="45760" y="192900"/>
                    <a:pt x="42432" y="189573"/>
                  </a:cubicBezTo>
                  <a:cubicBezTo>
                    <a:pt x="17963" y="164908"/>
                    <a:pt x="11699" y="127911"/>
                    <a:pt x="11699" y="97962"/>
                  </a:cubicBezTo>
                  <a:cubicBezTo>
                    <a:pt x="11699" y="63901"/>
                    <a:pt x="19138" y="29841"/>
                    <a:pt x="43215" y="5372"/>
                  </a:cubicBezTo>
                  <a:cubicBezTo>
                    <a:pt x="45760" y="3023"/>
                    <a:pt x="45760" y="2632"/>
                    <a:pt x="45760" y="2044"/>
                  </a:cubicBezTo>
                  <a:cubicBezTo>
                    <a:pt x="45760" y="674"/>
                    <a:pt x="44977" y="87"/>
                    <a:pt x="43802" y="87"/>
                  </a:cubicBezTo>
                  <a:cubicBezTo>
                    <a:pt x="41845" y="87"/>
                    <a:pt x="24227" y="13398"/>
                    <a:pt x="12678" y="38258"/>
                  </a:cubicBezTo>
                  <a:cubicBezTo>
                    <a:pt x="2695" y="59790"/>
                    <a:pt x="346" y="81519"/>
                    <a:pt x="346" y="97962"/>
                  </a:cubicBezTo>
                  <a:cubicBezTo>
                    <a:pt x="346" y="113230"/>
                    <a:pt x="2499" y="136916"/>
                    <a:pt x="13265" y="159036"/>
                  </a:cubicBezTo>
                  <a:cubicBezTo>
                    <a:pt x="25010" y="183113"/>
                    <a:pt x="41845" y="195837"/>
                    <a:pt x="43802" y="195837"/>
                  </a:cubicBezTo>
                  <a:cubicBezTo>
                    <a:pt x="44977" y="195837"/>
                    <a:pt x="45760" y="195249"/>
                    <a:pt x="45760" y="193879"/>
                  </a:cubicBez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05" name="任意形状 604">
              <a:extLst>
                <a:ext uri="{FF2B5EF4-FFF2-40B4-BE49-F238E27FC236}">
                  <a16:creationId xmlns:a16="http://schemas.microsoft.com/office/drawing/2014/main" id="{1C4875EF-2762-986E-B474-3727ED544F95}"/>
                </a:ext>
              </a:extLst>
            </p:cNvPr>
            <p:cNvSpPr/>
            <p:nvPr>
              <p:custDataLst>
                <p:tags r:id="rId54"/>
              </p:custDataLst>
            </p:nvPr>
          </p:nvSpPr>
          <p:spPr>
            <a:xfrm>
              <a:off x="12141169" y="3006241"/>
              <a:ext cx="130173" cy="133697"/>
            </a:xfrm>
            <a:custGeom>
              <a:avLst/>
              <a:gdLst>
                <a:gd name="connsiteX0" fmla="*/ 129936 w 130173"/>
                <a:gd name="connsiteY0" fmla="*/ 4785 h 133697"/>
                <a:gd name="connsiteX1" fmla="*/ 130523 w 130173"/>
                <a:gd name="connsiteY1" fmla="*/ 1849 h 133697"/>
                <a:gd name="connsiteX2" fmla="*/ 125630 w 130173"/>
                <a:gd name="connsiteY2" fmla="*/ 87 h 133697"/>
                <a:gd name="connsiteX3" fmla="*/ 43023 w 130173"/>
                <a:gd name="connsiteY3" fmla="*/ 87 h 133697"/>
                <a:gd name="connsiteX4" fmla="*/ 36955 w 130173"/>
                <a:gd name="connsiteY4" fmla="*/ 4002 h 133697"/>
                <a:gd name="connsiteX5" fmla="*/ 26189 w 130173"/>
                <a:gd name="connsiteY5" fmla="*/ 39237 h 133697"/>
                <a:gd name="connsiteX6" fmla="*/ 25601 w 130173"/>
                <a:gd name="connsiteY6" fmla="*/ 41977 h 133697"/>
                <a:gd name="connsiteX7" fmla="*/ 27950 w 130173"/>
                <a:gd name="connsiteY7" fmla="*/ 44131 h 133697"/>
                <a:gd name="connsiteX8" fmla="*/ 30495 w 130173"/>
                <a:gd name="connsiteY8" fmla="*/ 42173 h 133697"/>
                <a:gd name="connsiteX9" fmla="*/ 78650 w 130173"/>
                <a:gd name="connsiteY9" fmla="*/ 6155 h 133697"/>
                <a:gd name="connsiteX10" fmla="*/ 110557 w 130173"/>
                <a:gd name="connsiteY10" fmla="*/ 6155 h 133697"/>
                <a:gd name="connsiteX11" fmla="*/ 1133 w 130173"/>
                <a:gd name="connsiteY11" fmla="*/ 128499 h 133697"/>
                <a:gd name="connsiteX12" fmla="*/ 350 w 130173"/>
                <a:gd name="connsiteY12" fmla="*/ 132022 h 133697"/>
                <a:gd name="connsiteX13" fmla="*/ 5243 w 130173"/>
                <a:gd name="connsiteY13" fmla="*/ 133784 h 133697"/>
                <a:gd name="connsiteX14" fmla="*/ 90395 w 130173"/>
                <a:gd name="connsiteY14" fmla="*/ 133784 h 133697"/>
                <a:gd name="connsiteX15" fmla="*/ 96463 w 130173"/>
                <a:gd name="connsiteY15" fmla="*/ 129869 h 133697"/>
                <a:gd name="connsiteX16" fmla="*/ 110361 w 130173"/>
                <a:gd name="connsiteY16" fmla="*/ 86608 h 133697"/>
                <a:gd name="connsiteX17" fmla="*/ 111144 w 130173"/>
                <a:gd name="connsiteY17" fmla="*/ 83672 h 133697"/>
                <a:gd name="connsiteX18" fmla="*/ 108599 w 130173"/>
                <a:gd name="connsiteY18" fmla="*/ 81519 h 133697"/>
                <a:gd name="connsiteX19" fmla="*/ 105272 w 130173"/>
                <a:gd name="connsiteY19" fmla="*/ 86412 h 133697"/>
                <a:gd name="connsiteX20" fmla="*/ 53985 w 130173"/>
                <a:gd name="connsiteY20" fmla="*/ 127128 h 133697"/>
                <a:gd name="connsiteX21" fmla="*/ 20512 w 130173"/>
                <a:gd name="connsiteY21" fmla="*/ 127128 h 133697"/>
                <a:gd name="connsiteX22" fmla="*/ 129936 w 130173"/>
                <a:gd name="connsiteY22" fmla="*/ 4785 h 1336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130173" h="133697">
                  <a:moveTo>
                    <a:pt x="129936" y="4785"/>
                  </a:moveTo>
                  <a:cubicBezTo>
                    <a:pt x="130132" y="4002"/>
                    <a:pt x="130523" y="3023"/>
                    <a:pt x="130523" y="1849"/>
                  </a:cubicBezTo>
                  <a:cubicBezTo>
                    <a:pt x="130523" y="87"/>
                    <a:pt x="129545" y="87"/>
                    <a:pt x="125630" y="87"/>
                  </a:cubicBezTo>
                  <a:lnTo>
                    <a:pt x="43023" y="87"/>
                  </a:lnTo>
                  <a:cubicBezTo>
                    <a:pt x="38325" y="87"/>
                    <a:pt x="38129" y="283"/>
                    <a:pt x="36955" y="4002"/>
                  </a:cubicBezTo>
                  <a:lnTo>
                    <a:pt x="26189" y="39237"/>
                  </a:lnTo>
                  <a:cubicBezTo>
                    <a:pt x="25797" y="40215"/>
                    <a:pt x="25601" y="41586"/>
                    <a:pt x="25601" y="41977"/>
                  </a:cubicBezTo>
                  <a:cubicBezTo>
                    <a:pt x="25601" y="42173"/>
                    <a:pt x="25601" y="44131"/>
                    <a:pt x="27950" y="44131"/>
                  </a:cubicBezTo>
                  <a:cubicBezTo>
                    <a:pt x="29712" y="44131"/>
                    <a:pt x="30104" y="42760"/>
                    <a:pt x="30495" y="42173"/>
                  </a:cubicBezTo>
                  <a:cubicBezTo>
                    <a:pt x="37934" y="19075"/>
                    <a:pt x="48113" y="6155"/>
                    <a:pt x="78650" y="6155"/>
                  </a:cubicBezTo>
                  <a:lnTo>
                    <a:pt x="110557" y="6155"/>
                  </a:lnTo>
                  <a:lnTo>
                    <a:pt x="1133" y="128499"/>
                  </a:lnTo>
                  <a:cubicBezTo>
                    <a:pt x="1133" y="128694"/>
                    <a:pt x="350" y="131435"/>
                    <a:pt x="350" y="132022"/>
                  </a:cubicBezTo>
                  <a:cubicBezTo>
                    <a:pt x="350" y="133784"/>
                    <a:pt x="1720" y="133784"/>
                    <a:pt x="5243" y="133784"/>
                  </a:cubicBezTo>
                  <a:lnTo>
                    <a:pt x="90395" y="133784"/>
                  </a:lnTo>
                  <a:cubicBezTo>
                    <a:pt x="95093" y="133784"/>
                    <a:pt x="95288" y="133588"/>
                    <a:pt x="96463" y="129869"/>
                  </a:cubicBezTo>
                  <a:lnTo>
                    <a:pt x="110361" y="86608"/>
                  </a:lnTo>
                  <a:cubicBezTo>
                    <a:pt x="110557" y="85825"/>
                    <a:pt x="111144" y="84455"/>
                    <a:pt x="111144" y="83672"/>
                  </a:cubicBezTo>
                  <a:cubicBezTo>
                    <a:pt x="111144" y="82693"/>
                    <a:pt x="110361" y="81519"/>
                    <a:pt x="108599" y="81519"/>
                  </a:cubicBezTo>
                  <a:cubicBezTo>
                    <a:pt x="106838" y="81519"/>
                    <a:pt x="106642" y="82302"/>
                    <a:pt x="105272" y="86412"/>
                  </a:cubicBezTo>
                  <a:cubicBezTo>
                    <a:pt x="96659" y="113034"/>
                    <a:pt x="87263" y="127128"/>
                    <a:pt x="53985" y="127128"/>
                  </a:cubicBezTo>
                  <a:lnTo>
                    <a:pt x="20512" y="127128"/>
                  </a:lnTo>
                  <a:lnTo>
                    <a:pt x="129936" y="4785"/>
                  </a:ln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06" name="任意形状 605">
              <a:extLst>
                <a:ext uri="{FF2B5EF4-FFF2-40B4-BE49-F238E27FC236}">
                  <a16:creationId xmlns:a16="http://schemas.microsoft.com/office/drawing/2014/main" id="{853665F8-AB1B-5CCE-4E59-2CC3558E234C}"/>
                </a:ext>
              </a:extLst>
            </p:cNvPr>
            <p:cNvSpPr/>
            <p:nvPr>
              <p:custDataLst>
                <p:tags r:id="rId55"/>
              </p:custDataLst>
            </p:nvPr>
          </p:nvSpPr>
          <p:spPr>
            <a:xfrm>
              <a:off x="12288601" y="2993125"/>
              <a:ext cx="45413" cy="195749"/>
            </a:xfrm>
            <a:custGeom>
              <a:avLst/>
              <a:gdLst>
                <a:gd name="connsiteX0" fmla="*/ 45771 w 45413"/>
                <a:gd name="connsiteY0" fmla="*/ 97962 h 195749"/>
                <a:gd name="connsiteX1" fmla="*/ 32852 w 45413"/>
                <a:gd name="connsiteY1" fmla="*/ 36888 h 195749"/>
                <a:gd name="connsiteX2" fmla="*/ 2315 w 45413"/>
                <a:gd name="connsiteY2" fmla="*/ 87 h 195749"/>
                <a:gd name="connsiteX3" fmla="*/ 357 w 45413"/>
                <a:gd name="connsiteY3" fmla="*/ 2044 h 195749"/>
                <a:gd name="connsiteX4" fmla="*/ 4077 w 45413"/>
                <a:gd name="connsiteY4" fmla="*/ 6547 h 195749"/>
                <a:gd name="connsiteX5" fmla="*/ 34418 w 45413"/>
                <a:gd name="connsiteY5" fmla="*/ 97962 h 195749"/>
                <a:gd name="connsiteX6" fmla="*/ 2902 w 45413"/>
                <a:gd name="connsiteY6" fmla="*/ 190551 h 195749"/>
                <a:gd name="connsiteX7" fmla="*/ 357 w 45413"/>
                <a:gd name="connsiteY7" fmla="*/ 193879 h 195749"/>
                <a:gd name="connsiteX8" fmla="*/ 2315 w 45413"/>
                <a:gd name="connsiteY8" fmla="*/ 195837 h 195749"/>
                <a:gd name="connsiteX9" fmla="*/ 33439 w 45413"/>
                <a:gd name="connsiteY9" fmla="*/ 157665 h 195749"/>
                <a:gd name="connsiteX10" fmla="*/ 45771 w 45413"/>
                <a:gd name="connsiteY10" fmla="*/ 97962 h 1957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5413" h="195749">
                  <a:moveTo>
                    <a:pt x="45771" y="97962"/>
                  </a:moveTo>
                  <a:cubicBezTo>
                    <a:pt x="45771" y="82693"/>
                    <a:pt x="43618" y="59008"/>
                    <a:pt x="32852" y="36888"/>
                  </a:cubicBezTo>
                  <a:cubicBezTo>
                    <a:pt x="21107" y="12811"/>
                    <a:pt x="4272" y="87"/>
                    <a:pt x="2315" y="87"/>
                  </a:cubicBezTo>
                  <a:cubicBezTo>
                    <a:pt x="1140" y="87"/>
                    <a:pt x="357" y="870"/>
                    <a:pt x="357" y="2044"/>
                  </a:cubicBezTo>
                  <a:cubicBezTo>
                    <a:pt x="357" y="2632"/>
                    <a:pt x="357" y="3023"/>
                    <a:pt x="4077" y="6547"/>
                  </a:cubicBezTo>
                  <a:cubicBezTo>
                    <a:pt x="23260" y="25926"/>
                    <a:pt x="34418" y="57050"/>
                    <a:pt x="34418" y="97962"/>
                  </a:cubicBezTo>
                  <a:cubicBezTo>
                    <a:pt x="34418" y="131435"/>
                    <a:pt x="27175" y="165887"/>
                    <a:pt x="2902" y="190551"/>
                  </a:cubicBezTo>
                  <a:cubicBezTo>
                    <a:pt x="357" y="192900"/>
                    <a:pt x="357" y="193292"/>
                    <a:pt x="357" y="193879"/>
                  </a:cubicBezTo>
                  <a:cubicBezTo>
                    <a:pt x="357" y="195054"/>
                    <a:pt x="1140" y="195837"/>
                    <a:pt x="2315" y="195837"/>
                  </a:cubicBezTo>
                  <a:cubicBezTo>
                    <a:pt x="4272" y="195837"/>
                    <a:pt x="21890" y="182526"/>
                    <a:pt x="33439" y="157665"/>
                  </a:cubicBezTo>
                  <a:cubicBezTo>
                    <a:pt x="43422" y="136133"/>
                    <a:pt x="45771" y="114405"/>
                    <a:pt x="45771" y="97962"/>
                  </a:cubicBez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07" name="任意形状 606">
              <a:extLst>
                <a:ext uri="{FF2B5EF4-FFF2-40B4-BE49-F238E27FC236}">
                  <a16:creationId xmlns:a16="http://schemas.microsoft.com/office/drawing/2014/main" id="{C493577E-1F7C-00FD-9DB3-65063EA39729}"/>
                </a:ext>
              </a:extLst>
            </p:cNvPr>
            <p:cNvSpPr/>
            <p:nvPr>
              <p:custDataLst>
                <p:tags r:id="rId56"/>
              </p:custDataLst>
            </p:nvPr>
          </p:nvSpPr>
          <p:spPr>
            <a:xfrm>
              <a:off x="10338160" y="3219512"/>
              <a:ext cx="2015407" cy="7829"/>
            </a:xfrm>
            <a:custGeom>
              <a:avLst/>
              <a:gdLst>
                <a:gd name="connsiteX0" fmla="*/ 0 w 2015407"/>
                <a:gd name="connsiteY0" fmla="*/ 0 h 7829"/>
                <a:gd name="connsiteX1" fmla="*/ 2015408 w 2015407"/>
                <a:gd name="connsiteY1" fmla="*/ 0 h 7829"/>
                <a:gd name="connsiteX2" fmla="*/ 2015408 w 2015407"/>
                <a:gd name="connsiteY2" fmla="*/ 7830 h 7829"/>
                <a:gd name="connsiteX3" fmla="*/ 0 w 2015407"/>
                <a:gd name="connsiteY3" fmla="*/ 7830 h 78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15407" h="7829">
                  <a:moveTo>
                    <a:pt x="0" y="0"/>
                  </a:moveTo>
                  <a:lnTo>
                    <a:pt x="2015408" y="0"/>
                  </a:lnTo>
                  <a:lnTo>
                    <a:pt x="2015408" y="7830"/>
                  </a:lnTo>
                  <a:lnTo>
                    <a:pt x="0" y="7830"/>
                  </a:ln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08" name="任意形状 607">
              <a:extLst>
                <a:ext uri="{FF2B5EF4-FFF2-40B4-BE49-F238E27FC236}">
                  <a16:creationId xmlns:a16="http://schemas.microsoft.com/office/drawing/2014/main" id="{2C74A660-FC0B-EA2E-6D12-92F73D320C56}"/>
                </a:ext>
              </a:extLst>
            </p:cNvPr>
            <p:cNvSpPr/>
            <p:nvPr>
              <p:custDataLst>
                <p:tags r:id="rId57"/>
              </p:custDataLst>
            </p:nvPr>
          </p:nvSpPr>
          <p:spPr>
            <a:xfrm>
              <a:off x="10981079" y="3270788"/>
              <a:ext cx="43456" cy="135850"/>
            </a:xfrm>
            <a:custGeom>
              <a:avLst/>
              <a:gdLst>
                <a:gd name="connsiteX0" fmla="*/ 28479 w 43456"/>
                <a:gd name="connsiteY0" fmla="*/ 100 h 135850"/>
                <a:gd name="connsiteX1" fmla="*/ 291 w 43456"/>
                <a:gd name="connsiteY1" fmla="*/ 2254 h 135850"/>
                <a:gd name="connsiteX2" fmla="*/ 291 w 43456"/>
                <a:gd name="connsiteY2" fmla="*/ 8322 h 135850"/>
                <a:gd name="connsiteX3" fmla="*/ 15559 w 43456"/>
                <a:gd name="connsiteY3" fmla="*/ 19284 h 135850"/>
                <a:gd name="connsiteX4" fmla="*/ 15559 w 43456"/>
                <a:gd name="connsiteY4" fmla="*/ 121074 h 135850"/>
                <a:gd name="connsiteX5" fmla="*/ 291 w 43456"/>
                <a:gd name="connsiteY5" fmla="*/ 129883 h 135850"/>
                <a:gd name="connsiteX6" fmla="*/ 291 w 43456"/>
                <a:gd name="connsiteY6" fmla="*/ 135951 h 135850"/>
                <a:gd name="connsiteX7" fmla="*/ 22019 w 43456"/>
                <a:gd name="connsiteY7" fmla="*/ 135364 h 135850"/>
                <a:gd name="connsiteX8" fmla="*/ 43747 w 43456"/>
                <a:gd name="connsiteY8" fmla="*/ 135951 h 135850"/>
                <a:gd name="connsiteX9" fmla="*/ 43747 w 43456"/>
                <a:gd name="connsiteY9" fmla="*/ 129883 h 135850"/>
                <a:gd name="connsiteX10" fmla="*/ 28479 w 43456"/>
                <a:gd name="connsiteY10" fmla="*/ 121074 h 135850"/>
                <a:gd name="connsiteX11" fmla="*/ 28479 w 43456"/>
                <a:gd name="connsiteY11" fmla="*/ 100 h 135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3456" h="135850">
                  <a:moveTo>
                    <a:pt x="28479" y="100"/>
                  </a:moveTo>
                  <a:lnTo>
                    <a:pt x="291" y="2254"/>
                  </a:lnTo>
                  <a:lnTo>
                    <a:pt x="291" y="8322"/>
                  </a:lnTo>
                  <a:cubicBezTo>
                    <a:pt x="13993" y="8322"/>
                    <a:pt x="15559" y="9692"/>
                    <a:pt x="15559" y="19284"/>
                  </a:cubicBezTo>
                  <a:lnTo>
                    <a:pt x="15559" y="121074"/>
                  </a:lnTo>
                  <a:cubicBezTo>
                    <a:pt x="15559" y="129883"/>
                    <a:pt x="13406" y="129883"/>
                    <a:pt x="291" y="129883"/>
                  </a:cubicBezTo>
                  <a:lnTo>
                    <a:pt x="291" y="135951"/>
                  </a:lnTo>
                  <a:cubicBezTo>
                    <a:pt x="6751" y="135755"/>
                    <a:pt x="17125" y="135364"/>
                    <a:pt x="22019" y="135364"/>
                  </a:cubicBezTo>
                  <a:cubicBezTo>
                    <a:pt x="26913" y="135364"/>
                    <a:pt x="36505" y="135755"/>
                    <a:pt x="43747" y="135951"/>
                  </a:cubicBezTo>
                  <a:lnTo>
                    <a:pt x="43747" y="129883"/>
                  </a:lnTo>
                  <a:cubicBezTo>
                    <a:pt x="30632" y="129883"/>
                    <a:pt x="28479" y="129883"/>
                    <a:pt x="28479" y="121074"/>
                  </a:cubicBezTo>
                  <a:lnTo>
                    <a:pt x="28479" y="100"/>
                  </a:ln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09" name="任意形状 608">
              <a:extLst>
                <a:ext uri="{FF2B5EF4-FFF2-40B4-BE49-F238E27FC236}">
                  <a16:creationId xmlns:a16="http://schemas.microsoft.com/office/drawing/2014/main" id="{732F4DC9-3C8C-B8CC-8B5A-AFF2D723371F}"/>
                </a:ext>
              </a:extLst>
            </p:cNvPr>
            <p:cNvSpPr/>
            <p:nvPr>
              <p:custDataLst>
                <p:tags r:id="rId58"/>
              </p:custDataLst>
            </p:nvPr>
          </p:nvSpPr>
          <p:spPr>
            <a:xfrm>
              <a:off x="11034475" y="3318943"/>
              <a:ext cx="86717" cy="89849"/>
            </a:xfrm>
            <a:custGeom>
              <a:avLst/>
              <a:gdLst>
                <a:gd name="connsiteX0" fmla="*/ 87011 w 86717"/>
                <a:gd name="connsiteY0" fmla="*/ 45906 h 89849"/>
                <a:gd name="connsiteX1" fmla="*/ 43750 w 86717"/>
                <a:gd name="connsiteY1" fmla="*/ 100 h 89849"/>
                <a:gd name="connsiteX2" fmla="*/ 294 w 86717"/>
                <a:gd name="connsiteY2" fmla="*/ 45906 h 89849"/>
                <a:gd name="connsiteX3" fmla="*/ 43554 w 86717"/>
                <a:gd name="connsiteY3" fmla="*/ 89950 h 89849"/>
                <a:gd name="connsiteX4" fmla="*/ 87011 w 86717"/>
                <a:gd name="connsiteY4" fmla="*/ 45906 h 89849"/>
                <a:gd name="connsiteX5" fmla="*/ 43750 w 86717"/>
                <a:gd name="connsiteY5" fmla="*/ 85056 h 89849"/>
                <a:gd name="connsiteX6" fmla="*/ 21435 w 86717"/>
                <a:gd name="connsiteY6" fmla="*/ 71941 h 89849"/>
                <a:gd name="connsiteX7" fmla="*/ 16541 w 86717"/>
                <a:gd name="connsiteY7" fmla="*/ 44340 h 89849"/>
                <a:gd name="connsiteX8" fmla="*/ 21239 w 86717"/>
                <a:gd name="connsiteY8" fmla="*/ 17522 h 89849"/>
                <a:gd name="connsiteX9" fmla="*/ 43554 w 86717"/>
                <a:gd name="connsiteY9" fmla="*/ 4407 h 89849"/>
                <a:gd name="connsiteX10" fmla="*/ 65674 w 86717"/>
                <a:gd name="connsiteY10" fmla="*/ 17131 h 89849"/>
                <a:gd name="connsiteX11" fmla="*/ 70764 w 86717"/>
                <a:gd name="connsiteY11" fmla="*/ 44340 h 89849"/>
                <a:gd name="connsiteX12" fmla="*/ 66457 w 86717"/>
                <a:gd name="connsiteY12" fmla="*/ 70570 h 89849"/>
                <a:gd name="connsiteX13" fmla="*/ 43750 w 86717"/>
                <a:gd name="connsiteY13" fmla="*/ 85056 h 898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86717" h="89849">
                  <a:moveTo>
                    <a:pt x="87011" y="45906"/>
                  </a:moveTo>
                  <a:cubicBezTo>
                    <a:pt x="87011" y="20850"/>
                    <a:pt x="67436" y="100"/>
                    <a:pt x="43750" y="100"/>
                  </a:cubicBezTo>
                  <a:cubicBezTo>
                    <a:pt x="19281" y="100"/>
                    <a:pt x="294" y="21437"/>
                    <a:pt x="294" y="45906"/>
                  </a:cubicBezTo>
                  <a:cubicBezTo>
                    <a:pt x="294" y="71158"/>
                    <a:pt x="20652" y="89950"/>
                    <a:pt x="43554" y="89950"/>
                  </a:cubicBezTo>
                  <a:cubicBezTo>
                    <a:pt x="67240" y="89950"/>
                    <a:pt x="87011" y="70766"/>
                    <a:pt x="87011" y="45906"/>
                  </a:cubicBezTo>
                  <a:close/>
                  <a:moveTo>
                    <a:pt x="43750" y="85056"/>
                  </a:moveTo>
                  <a:cubicBezTo>
                    <a:pt x="35333" y="85056"/>
                    <a:pt x="26720" y="80945"/>
                    <a:pt x="21435" y="71941"/>
                  </a:cubicBezTo>
                  <a:cubicBezTo>
                    <a:pt x="16541" y="63328"/>
                    <a:pt x="16541" y="51387"/>
                    <a:pt x="16541" y="44340"/>
                  </a:cubicBezTo>
                  <a:cubicBezTo>
                    <a:pt x="16541" y="36706"/>
                    <a:pt x="16541" y="26135"/>
                    <a:pt x="21239" y="17522"/>
                  </a:cubicBezTo>
                  <a:cubicBezTo>
                    <a:pt x="26524" y="8518"/>
                    <a:pt x="35724" y="4407"/>
                    <a:pt x="43554" y="4407"/>
                  </a:cubicBezTo>
                  <a:cubicBezTo>
                    <a:pt x="52167" y="4407"/>
                    <a:pt x="60585" y="8713"/>
                    <a:pt x="65674" y="17131"/>
                  </a:cubicBezTo>
                  <a:cubicBezTo>
                    <a:pt x="70764" y="25548"/>
                    <a:pt x="70764" y="36901"/>
                    <a:pt x="70764" y="44340"/>
                  </a:cubicBezTo>
                  <a:cubicBezTo>
                    <a:pt x="70764" y="51387"/>
                    <a:pt x="70764" y="61957"/>
                    <a:pt x="66457" y="70570"/>
                  </a:cubicBezTo>
                  <a:cubicBezTo>
                    <a:pt x="62151" y="79379"/>
                    <a:pt x="53538" y="85056"/>
                    <a:pt x="43750" y="85056"/>
                  </a:cubicBez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10" name="任意形状 609">
              <a:extLst>
                <a:ext uri="{FF2B5EF4-FFF2-40B4-BE49-F238E27FC236}">
                  <a16:creationId xmlns:a16="http://schemas.microsoft.com/office/drawing/2014/main" id="{C633685B-A2BB-A7A5-93D3-F3B9EA678F57}"/>
                </a:ext>
              </a:extLst>
            </p:cNvPr>
            <p:cNvSpPr/>
            <p:nvPr>
              <p:custDataLst>
                <p:tags r:id="rId59"/>
              </p:custDataLst>
            </p:nvPr>
          </p:nvSpPr>
          <p:spPr>
            <a:xfrm>
              <a:off x="11132350" y="3317964"/>
              <a:ext cx="89457" cy="128999"/>
            </a:xfrm>
            <a:custGeom>
              <a:avLst/>
              <a:gdLst>
                <a:gd name="connsiteX0" fmla="*/ 38274 w 89457"/>
                <a:gd name="connsiteY0" fmla="*/ 55106 h 128999"/>
                <a:gd name="connsiteX1" fmla="*/ 21244 w 89457"/>
                <a:gd name="connsiteY1" fmla="*/ 31029 h 128999"/>
                <a:gd name="connsiteX2" fmla="*/ 24376 w 89457"/>
                <a:gd name="connsiteY2" fmla="*/ 14586 h 128999"/>
                <a:gd name="connsiteX3" fmla="*/ 38274 w 89457"/>
                <a:gd name="connsiteY3" fmla="*/ 6756 h 128999"/>
                <a:gd name="connsiteX4" fmla="*/ 55304 w 89457"/>
                <a:gd name="connsiteY4" fmla="*/ 30833 h 128999"/>
                <a:gd name="connsiteX5" fmla="*/ 52172 w 89457"/>
                <a:gd name="connsiteY5" fmla="*/ 47276 h 128999"/>
                <a:gd name="connsiteX6" fmla="*/ 38274 w 89457"/>
                <a:gd name="connsiteY6" fmla="*/ 55106 h 128999"/>
                <a:gd name="connsiteX7" fmla="*/ 15567 w 89457"/>
                <a:gd name="connsiteY7" fmla="*/ 62740 h 128999"/>
                <a:gd name="connsiteX8" fmla="*/ 18895 w 89457"/>
                <a:gd name="connsiteY8" fmla="*/ 53540 h 128999"/>
                <a:gd name="connsiteX9" fmla="*/ 38274 w 89457"/>
                <a:gd name="connsiteY9" fmla="*/ 59608 h 128999"/>
                <a:gd name="connsiteX10" fmla="*/ 69986 w 89457"/>
                <a:gd name="connsiteY10" fmla="*/ 31029 h 128999"/>
                <a:gd name="connsiteX11" fmla="*/ 61960 w 89457"/>
                <a:gd name="connsiteY11" fmla="*/ 12041 h 128999"/>
                <a:gd name="connsiteX12" fmla="*/ 79577 w 89457"/>
                <a:gd name="connsiteY12" fmla="*/ 4407 h 128999"/>
                <a:gd name="connsiteX13" fmla="*/ 81535 w 89457"/>
                <a:gd name="connsiteY13" fmla="*/ 4603 h 128999"/>
                <a:gd name="connsiteX14" fmla="*/ 78403 w 89457"/>
                <a:gd name="connsiteY14" fmla="*/ 9888 h 128999"/>
                <a:gd name="connsiteX15" fmla="*/ 84080 w 89457"/>
                <a:gd name="connsiteY15" fmla="*/ 15565 h 128999"/>
                <a:gd name="connsiteX16" fmla="*/ 89756 w 89457"/>
                <a:gd name="connsiteY16" fmla="*/ 9692 h 128999"/>
                <a:gd name="connsiteX17" fmla="*/ 79773 w 89457"/>
                <a:gd name="connsiteY17" fmla="*/ 100 h 128999"/>
                <a:gd name="connsiteX18" fmla="*/ 59024 w 89457"/>
                <a:gd name="connsiteY18" fmla="*/ 9301 h 128999"/>
                <a:gd name="connsiteX19" fmla="*/ 38274 w 89457"/>
                <a:gd name="connsiteY19" fmla="*/ 2254 h 128999"/>
                <a:gd name="connsiteX20" fmla="*/ 6563 w 89457"/>
                <a:gd name="connsiteY20" fmla="*/ 30833 h 128999"/>
                <a:gd name="connsiteX21" fmla="*/ 15763 w 89457"/>
                <a:gd name="connsiteY21" fmla="*/ 50995 h 128999"/>
                <a:gd name="connsiteX22" fmla="*/ 9695 w 89457"/>
                <a:gd name="connsiteY22" fmla="*/ 67243 h 128999"/>
                <a:gd name="connsiteX23" fmla="*/ 18308 w 89457"/>
                <a:gd name="connsiteY23" fmla="*/ 84664 h 128999"/>
                <a:gd name="connsiteX24" fmla="*/ 299 w 89457"/>
                <a:gd name="connsiteY24" fmla="*/ 104239 h 128999"/>
                <a:gd name="connsiteX25" fmla="*/ 43559 w 89457"/>
                <a:gd name="connsiteY25" fmla="*/ 129100 h 128999"/>
                <a:gd name="connsiteX26" fmla="*/ 87016 w 89457"/>
                <a:gd name="connsiteY26" fmla="*/ 103848 h 128999"/>
                <a:gd name="connsiteX27" fmla="*/ 74292 w 89457"/>
                <a:gd name="connsiteY27" fmla="*/ 81532 h 128999"/>
                <a:gd name="connsiteX28" fmla="*/ 40623 w 89457"/>
                <a:gd name="connsiteY28" fmla="*/ 76051 h 128999"/>
                <a:gd name="connsiteX29" fmla="*/ 25942 w 89457"/>
                <a:gd name="connsiteY29" fmla="*/ 75856 h 128999"/>
                <a:gd name="connsiteX30" fmla="*/ 15567 w 89457"/>
                <a:gd name="connsiteY30" fmla="*/ 62740 h 128999"/>
                <a:gd name="connsiteX31" fmla="*/ 43755 w 89457"/>
                <a:gd name="connsiteY31" fmla="*/ 124597 h 128999"/>
                <a:gd name="connsiteX32" fmla="*/ 10478 w 89457"/>
                <a:gd name="connsiteY32" fmla="*/ 104239 h 128999"/>
                <a:gd name="connsiteX33" fmla="*/ 26529 w 89457"/>
                <a:gd name="connsiteY33" fmla="*/ 87405 h 128999"/>
                <a:gd name="connsiteX34" fmla="*/ 38078 w 89457"/>
                <a:gd name="connsiteY34" fmla="*/ 87405 h 128999"/>
                <a:gd name="connsiteX35" fmla="*/ 76837 w 89457"/>
                <a:gd name="connsiteY35" fmla="*/ 104239 h 128999"/>
                <a:gd name="connsiteX36" fmla="*/ 43755 w 89457"/>
                <a:gd name="connsiteY36" fmla="*/ 124597 h 1289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</a:cxnLst>
              <a:rect l="l" t="t" r="r" b="b"/>
              <a:pathLst>
                <a:path w="89457" h="128999">
                  <a:moveTo>
                    <a:pt x="38274" y="55106"/>
                  </a:moveTo>
                  <a:cubicBezTo>
                    <a:pt x="21244" y="55106"/>
                    <a:pt x="21244" y="35531"/>
                    <a:pt x="21244" y="31029"/>
                  </a:cubicBezTo>
                  <a:cubicBezTo>
                    <a:pt x="21244" y="25744"/>
                    <a:pt x="21440" y="19480"/>
                    <a:pt x="24376" y="14586"/>
                  </a:cubicBezTo>
                  <a:cubicBezTo>
                    <a:pt x="25942" y="12237"/>
                    <a:pt x="30444" y="6756"/>
                    <a:pt x="38274" y="6756"/>
                  </a:cubicBezTo>
                  <a:cubicBezTo>
                    <a:pt x="55304" y="6756"/>
                    <a:pt x="55304" y="26331"/>
                    <a:pt x="55304" y="30833"/>
                  </a:cubicBezTo>
                  <a:cubicBezTo>
                    <a:pt x="55304" y="36118"/>
                    <a:pt x="55109" y="42382"/>
                    <a:pt x="52172" y="47276"/>
                  </a:cubicBezTo>
                  <a:cubicBezTo>
                    <a:pt x="50606" y="49625"/>
                    <a:pt x="46104" y="55106"/>
                    <a:pt x="38274" y="55106"/>
                  </a:cubicBezTo>
                  <a:close/>
                  <a:moveTo>
                    <a:pt x="15567" y="62740"/>
                  </a:moveTo>
                  <a:cubicBezTo>
                    <a:pt x="15567" y="61957"/>
                    <a:pt x="15567" y="57455"/>
                    <a:pt x="18895" y="53540"/>
                  </a:cubicBezTo>
                  <a:cubicBezTo>
                    <a:pt x="26529" y="59021"/>
                    <a:pt x="34555" y="59608"/>
                    <a:pt x="38274" y="59608"/>
                  </a:cubicBezTo>
                  <a:cubicBezTo>
                    <a:pt x="56479" y="59608"/>
                    <a:pt x="69986" y="46102"/>
                    <a:pt x="69986" y="31029"/>
                  </a:cubicBezTo>
                  <a:cubicBezTo>
                    <a:pt x="69986" y="23786"/>
                    <a:pt x="66854" y="16543"/>
                    <a:pt x="61960" y="12041"/>
                  </a:cubicBezTo>
                  <a:cubicBezTo>
                    <a:pt x="69007" y="5386"/>
                    <a:pt x="76054" y="4407"/>
                    <a:pt x="79577" y="4407"/>
                  </a:cubicBezTo>
                  <a:cubicBezTo>
                    <a:pt x="79969" y="4407"/>
                    <a:pt x="80948" y="4407"/>
                    <a:pt x="81535" y="4603"/>
                  </a:cubicBezTo>
                  <a:cubicBezTo>
                    <a:pt x="79382" y="5386"/>
                    <a:pt x="78403" y="7539"/>
                    <a:pt x="78403" y="9888"/>
                  </a:cubicBezTo>
                  <a:cubicBezTo>
                    <a:pt x="78403" y="13216"/>
                    <a:pt x="80948" y="15565"/>
                    <a:pt x="84080" y="15565"/>
                  </a:cubicBezTo>
                  <a:cubicBezTo>
                    <a:pt x="86037" y="15565"/>
                    <a:pt x="89756" y="14194"/>
                    <a:pt x="89756" y="9692"/>
                  </a:cubicBezTo>
                  <a:cubicBezTo>
                    <a:pt x="89756" y="6364"/>
                    <a:pt x="87407" y="100"/>
                    <a:pt x="79773" y="100"/>
                  </a:cubicBezTo>
                  <a:cubicBezTo>
                    <a:pt x="75858" y="100"/>
                    <a:pt x="67245" y="1275"/>
                    <a:pt x="59024" y="9301"/>
                  </a:cubicBezTo>
                  <a:cubicBezTo>
                    <a:pt x="50802" y="2841"/>
                    <a:pt x="42581" y="2254"/>
                    <a:pt x="38274" y="2254"/>
                  </a:cubicBezTo>
                  <a:cubicBezTo>
                    <a:pt x="20069" y="2254"/>
                    <a:pt x="6563" y="15760"/>
                    <a:pt x="6563" y="30833"/>
                  </a:cubicBezTo>
                  <a:cubicBezTo>
                    <a:pt x="6563" y="39446"/>
                    <a:pt x="10869" y="46885"/>
                    <a:pt x="15763" y="50995"/>
                  </a:cubicBezTo>
                  <a:cubicBezTo>
                    <a:pt x="13218" y="53932"/>
                    <a:pt x="9695" y="60391"/>
                    <a:pt x="9695" y="67243"/>
                  </a:cubicBezTo>
                  <a:cubicBezTo>
                    <a:pt x="9695" y="73311"/>
                    <a:pt x="12239" y="80749"/>
                    <a:pt x="18308" y="84664"/>
                  </a:cubicBezTo>
                  <a:cubicBezTo>
                    <a:pt x="6563" y="87992"/>
                    <a:pt x="299" y="96409"/>
                    <a:pt x="299" y="104239"/>
                  </a:cubicBezTo>
                  <a:cubicBezTo>
                    <a:pt x="299" y="118333"/>
                    <a:pt x="19678" y="129100"/>
                    <a:pt x="43559" y="129100"/>
                  </a:cubicBezTo>
                  <a:cubicBezTo>
                    <a:pt x="66658" y="129100"/>
                    <a:pt x="87016" y="119116"/>
                    <a:pt x="87016" y="103848"/>
                  </a:cubicBezTo>
                  <a:cubicBezTo>
                    <a:pt x="87016" y="96997"/>
                    <a:pt x="84275" y="87013"/>
                    <a:pt x="74292" y="81532"/>
                  </a:cubicBezTo>
                  <a:cubicBezTo>
                    <a:pt x="63917" y="76051"/>
                    <a:pt x="52564" y="76051"/>
                    <a:pt x="40623" y="76051"/>
                  </a:cubicBezTo>
                  <a:cubicBezTo>
                    <a:pt x="35729" y="76051"/>
                    <a:pt x="27312" y="76051"/>
                    <a:pt x="25942" y="75856"/>
                  </a:cubicBezTo>
                  <a:cubicBezTo>
                    <a:pt x="19678" y="75073"/>
                    <a:pt x="15567" y="69004"/>
                    <a:pt x="15567" y="62740"/>
                  </a:cubicBezTo>
                  <a:close/>
                  <a:moveTo>
                    <a:pt x="43755" y="124597"/>
                  </a:moveTo>
                  <a:cubicBezTo>
                    <a:pt x="23984" y="124597"/>
                    <a:pt x="10478" y="114614"/>
                    <a:pt x="10478" y="104239"/>
                  </a:cubicBezTo>
                  <a:cubicBezTo>
                    <a:pt x="10478" y="95235"/>
                    <a:pt x="17916" y="87992"/>
                    <a:pt x="26529" y="87405"/>
                  </a:cubicBezTo>
                  <a:lnTo>
                    <a:pt x="38078" y="87405"/>
                  </a:lnTo>
                  <a:cubicBezTo>
                    <a:pt x="54913" y="87405"/>
                    <a:pt x="76837" y="87405"/>
                    <a:pt x="76837" y="104239"/>
                  </a:cubicBezTo>
                  <a:cubicBezTo>
                    <a:pt x="76837" y="114810"/>
                    <a:pt x="62939" y="124597"/>
                    <a:pt x="43755" y="124597"/>
                  </a:cubicBez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11" name="任意形状 610">
              <a:extLst>
                <a:ext uri="{FF2B5EF4-FFF2-40B4-BE49-F238E27FC236}">
                  <a16:creationId xmlns:a16="http://schemas.microsoft.com/office/drawing/2014/main" id="{E8E06114-3C86-79AA-91C0-C2386F310335}"/>
                </a:ext>
              </a:extLst>
            </p:cNvPr>
            <p:cNvSpPr/>
            <p:nvPr>
              <p:custDataLst>
                <p:tags r:id="rId60"/>
              </p:custDataLst>
            </p:nvPr>
          </p:nvSpPr>
          <p:spPr>
            <a:xfrm>
              <a:off x="11266938" y="3272942"/>
              <a:ext cx="142310" cy="133697"/>
            </a:xfrm>
            <a:custGeom>
              <a:avLst/>
              <a:gdLst>
                <a:gd name="connsiteX0" fmla="*/ 110317 w 142310"/>
                <a:gd name="connsiteY0" fmla="*/ 22416 h 133697"/>
                <a:gd name="connsiteX1" fmla="*/ 113057 w 142310"/>
                <a:gd name="connsiteY1" fmla="*/ 19675 h 133697"/>
                <a:gd name="connsiteX2" fmla="*/ 138701 w 142310"/>
                <a:gd name="connsiteY2" fmla="*/ 6169 h 133697"/>
                <a:gd name="connsiteX3" fmla="*/ 142616 w 142310"/>
                <a:gd name="connsiteY3" fmla="*/ 2449 h 133697"/>
                <a:gd name="connsiteX4" fmla="*/ 140071 w 142310"/>
                <a:gd name="connsiteY4" fmla="*/ 100 h 133697"/>
                <a:gd name="connsiteX5" fmla="*/ 124019 w 142310"/>
                <a:gd name="connsiteY5" fmla="*/ 688 h 133697"/>
                <a:gd name="connsiteX6" fmla="*/ 104444 w 142310"/>
                <a:gd name="connsiteY6" fmla="*/ 100 h 133697"/>
                <a:gd name="connsiteX7" fmla="*/ 100725 w 142310"/>
                <a:gd name="connsiteY7" fmla="*/ 3820 h 133697"/>
                <a:gd name="connsiteX8" fmla="*/ 103661 w 142310"/>
                <a:gd name="connsiteY8" fmla="*/ 6169 h 133697"/>
                <a:gd name="connsiteX9" fmla="*/ 110708 w 142310"/>
                <a:gd name="connsiteY9" fmla="*/ 10671 h 133697"/>
                <a:gd name="connsiteX10" fmla="*/ 105423 w 142310"/>
                <a:gd name="connsiteY10" fmla="*/ 20067 h 133697"/>
                <a:gd name="connsiteX11" fmla="*/ 60009 w 142310"/>
                <a:gd name="connsiteY11" fmla="*/ 72332 h 133697"/>
                <a:gd name="connsiteX12" fmla="*/ 38477 w 142310"/>
                <a:gd name="connsiteY12" fmla="*/ 14194 h 133697"/>
                <a:gd name="connsiteX13" fmla="*/ 37302 w 142310"/>
                <a:gd name="connsiteY13" fmla="*/ 10867 h 133697"/>
                <a:gd name="connsiteX14" fmla="*/ 48851 w 142310"/>
                <a:gd name="connsiteY14" fmla="*/ 6169 h 133697"/>
                <a:gd name="connsiteX15" fmla="*/ 53549 w 142310"/>
                <a:gd name="connsiteY15" fmla="*/ 2254 h 133697"/>
                <a:gd name="connsiteX16" fmla="*/ 50613 w 142310"/>
                <a:gd name="connsiteY16" fmla="*/ 100 h 133697"/>
                <a:gd name="connsiteX17" fmla="*/ 25949 w 142310"/>
                <a:gd name="connsiteY17" fmla="*/ 688 h 133697"/>
                <a:gd name="connsiteX18" fmla="*/ 4025 w 142310"/>
                <a:gd name="connsiteY18" fmla="*/ 100 h 133697"/>
                <a:gd name="connsiteX19" fmla="*/ 305 w 142310"/>
                <a:gd name="connsiteY19" fmla="*/ 4015 h 133697"/>
                <a:gd name="connsiteX20" fmla="*/ 4808 w 142310"/>
                <a:gd name="connsiteY20" fmla="*/ 6169 h 133697"/>
                <a:gd name="connsiteX21" fmla="*/ 19097 w 142310"/>
                <a:gd name="connsiteY21" fmla="*/ 12824 h 133697"/>
                <a:gd name="connsiteX22" fmla="*/ 43175 w 142310"/>
                <a:gd name="connsiteY22" fmla="*/ 77226 h 133697"/>
                <a:gd name="connsiteX23" fmla="*/ 43958 w 142310"/>
                <a:gd name="connsiteY23" fmla="*/ 80554 h 133697"/>
                <a:gd name="connsiteX24" fmla="*/ 35149 w 142310"/>
                <a:gd name="connsiteY24" fmla="*/ 116180 h 133697"/>
                <a:gd name="connsiteX25" fmla="*/ 16748 w 142310"/>
                <a:gd name="connsiteY25" fmla="*/ 127729 h 133697"/>
                <a:gd name="connsiteX26" fmla="*/ 11463 w 142310"/>
                <a:gd name="connsiteY26" fmla="*/ 131644 h 133697"/>
                <a:gd name="connsiteX27" fmla="*/ 14204 w 142310"/>
                <a:gd name="connsiteY27" fmla="*/ 133798 h 133697"/>
                <a:gd name="connsiteX28" fmla="*/ 38868 w 142310"/>
                <a:gd name="connsiteY28" fmla="*/ 133210 h 133697"/>
                <a:gd name="connsiteX29" fmla="*/ 63924 w 142310"/>
                <a:gd name="connsiteY29" fmla="*/ 133798 h 133697"/>
                <a:gd name="connsiteX30" fmla="*/ 67643 w 142310"/>
                <a:gd name="connsiteY30" fmla="*/ 129883 h 133697"/>
                <a:gd name="connsiteX31" fmla="*/ 62162 w 142310"/>
                <a:gd name="connsiteY31" fmla="*/ 127729 h 133697"/>
                <a:gd name="connsiteX32" fmla="*/ 54724 w 142310"/>
                <a:gd name="connsiteY32" fmla="*/ 127338 h 133697"/>
                <a:gd name="connsiteX33" fmla="*/ 49439 w 142310"/>
                <a:gd name="connsiteY33" fmla="*/ 124206 h 133697"/>
                <a:gd name="connsiteX34" fmla="*/ 52179 w 142310"/>
                <a:gd name="connsiteY34" fmla="*/ 111874 h 133697"/>
                <a:gd name="connsiteX35" fmla="*/ 59030 w 142310"/>
                <a:gd name="connsiteY35" fmla="*/ 84273 h 133697"/>
                <a:gd name="connsiteX36" fmla="*/ 61771 w 142310"/>
                <a:gd name="connsiteY36" fmla="*/ 78205 h 133697"/>
                <a:gd name="connsiteX37" fmla="*/ 110317 w 142310"/>
                <a:gd name="connsiteY37" fmla="*/ 22416 h 1336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142310" h="133697">
                  <a:moveTo>
                    <a:pt x="110317" y="22416"/>
                  </a:moveTo>
                  <a:lnTo>
                    <a:pt x="113057" y="19675"/>
                  </a:lnTo>
                  <a:cubicBezTo>
                    <a:pt x="118930" y="13803"/>
                    <a:pt x="125390" y="7147"/>
                    <a:pt x="138701" y="6169"/>
                  </a:cubicBezTo>
                  <a:cubicBezTo>
                    <a:pt x="140854" y="5973"/>
                    <a:pt x="142616" y="5973"/>
                    <a:pt x="142616" y="2449"/>
                  </a:cubicBezTo>
                  <a:cubicBezTo>
                    <a:pt x="142616" y="883"/>
                    <a:pt x="141637" y="100"/>
                    <a:pt x="140071" y="100"/>
                  </a:cubicBezTo>
                  <a:cubicBezTo>
                    <a:pt x="134981" y="100"/>
                    <a:pt x="129305" y="688"/>
                    <a:pt x="124019" y="688"/>
                  </a:cubicBezTo>
                  <a:cubicBezTo>
                    <a:pt x="117560" y="688"/>
                    <a:pt x="110708" y="100"/>
                    <a:pt x="104444" y="100"/>
                  </a:cubicBezTo>
                  <a:cubicBezTo>
                    <a:pt x="103270" y="100"/>
                    <a:pt x="100725" y="100"/>
                    <a:pt x="100725" y="3820"/>
                  </a:cubicBezTo>
                  <a:cubicBezTo>
                    <a:pt x="100725" y="5973"/>
                    <a:pt x="102683" y="6169"/>
                    <a:pt x="103661" y="6169"/>
                  </a:cubicBezTo>
                  <a:cubicBezTo>
                    <a:pt x="105032" y="6169"/>
                    <a:pt x="110708" y="6560"/>
                    <a:pt x="110708" y="10671"/>
                  </a:cubicBezTo>
                  <a:cubicBezTo>
                    <a:pt x="110708" y="13999"/>
                    <a:pt x="106206" y="19088"/>
                    <a:pt x="105423" y="20067"/>
                  </a:cubicBezTo>
                  <a:lnTo>
                    <a:pt x="60009" y="72332"/>
                  </a:lnTo>
                  <a:lnTo>
                    <a:pt x="38477" y="14194"/>
                  </a:lnTo>
                  <a:cubicBezTo>
                    <a:pt x="37302" y="11454"/>
                    <a:pt x="37302" y="11062"/>
                    <a:pt x="37302" y="10867"/>
                  </a:cubicBezTo>
                  <a:cubicBezTo>
                    <a:pt x="37302" y="6169"/>
                    <a:pt x="46894" y="6169"/>
                    <a:pt x="48851" y="6169"/>
                  </a:cubicBezTo>
                  <a:cubicBezTo>
                    <a:pt x="51592" y="6169"/>
                    <a:pt x="53549" y="6169"/>
                    <a:pt x="53549" y="2254"/>
                  </a:cubicBezTo>
                  <a:cubicBezTo>
                    <a:pt x="53549" y="100"/>
                    <a:pt x="51200" y="100"/>
                    <a:pt x="50613" y="100"/>
                  </a:cubicBezTo>
                  <a:cubicBezTo>
                    <a:pt x="45132" y="100"/>
                    <a:pt x="31430" y="688"/>
                    <a:pt x="25949" y="688"/>
                  </a:cubicBezTo>
                  <a:cubicBezTo>
                    <a:pt x="21055" y="688"/>
                    <a:pt x="8918" y="100"/>
                    <a:pt x="4025" y="100"/>
                  </a:cubicBezTo>
                  <a:cubicBezTo>
                    <a:pt x="2850" y="100"/>
                    <a:pt x="305" y="100"/>
                    <a:pt x="305" y="4015"/>
                  </a:cubicBezTo>
                  <a:cubicBezTo>
                    <a:pt x="305" y="6169"/>
                    <a:pt x="2263" y="6169"/>
                    <a:pt x="4808" y="6169"/>
                  </a:cubicBezTo>
                  <a:cubicBezTo>
                    <a:pt x="16553" y="6169"/>
                    <a:pt x="17336" y="7930"/>
                    <a:pt x="19097" y="12824"/>
                  </a:cubicBezTo>
                  <a:lnTo>
                    <a:pt x="43175" y="77226"/>
                  </a:lnTo>
                  <a:cubicBezTo>
                    <a:pt x="43370" y="77813"/>
                    <a:pt x="43958" y="79966"/>
                    <a:pt x="43958" y="80554"/>
                  </a:cubicBezTo>
                  <a:cubicBezTo>
                    <a:pt x="43958" y="81141"/>
                    <a:pt x="36128" y="112657"/>
                    <a:pt x="35149" y="116180"/>
                  </a:cubicBezTo>
                  <a:cubicBezTo>
                    <a:pt x="32604" y="126946"/>
                    <a:pt x="32408" y="127534"/>
                    <a:pt x="16748" y="127729"/>
                  </a:cubicBezTo>
                  <a:cubicBezTo>
                    <a:pt x="13029" y="127729"/>
                    <a:pt x="11463" y="127729"/>
                    <a:pt x="11463" y="131644"/>
                  </a:cubicBezTo>
                  <a:cubicBezTo>
                    <a:pt x="11463" y="133798"/>
                    <a:pt x="13812" y="133798"/>
                    <a:pt x="14204" y="133798"/>
                  </a:cubicBezTo>
                  <a:cubicBezTo>
                    <a:pt x="19685" y="133798"/>
                    <a:pt x="33387" y="133210"/>
                    <a:pt x="38868" y="133210"/>
                  </a:cubicBezTo>
                  <a:cubicBezTo>
                    <a:pt x="44349" y="133210"/>
                    <a:pt x="58443" y="133798"/>
                    <a:pt x="63924" y="133798"/>
                  </a:cubicBezTo>
                  <a:cubicBezTo>
                    <a:pt x="65294" y="133798"/>
                    <a:pt x="67643" y="133798"/>
                    <a:pt x="67643" y="129883"/>
                  </a:cubicBezTo>
                  <a:cubicBezTo>
                    <a:pt x="67643" y="127729"/>
                    <a:pt x="65882" y="127729"/>
                    <a:pt x="62162" y="127729"/>
                  </a:cubicBezTo>
                  <a:cubicBezTo>
                    <a:pt x="61771" y="127729"/>
                    <a:pt x="58052" y="127729"/>
                    <a:pt x="54724" y="127338"/>
                  </a:cubicBezTo>
                  <a:cubicBezTo>
                    <a:pt x="50613" y="126946"/>
                    <a:pt x="49439" y="126555"/>
                    <a:pt x="49439" y="124206"/>
                  </a:cubicBezTo>
                  <a:cubicBezTo>
                    <a:pt x="49439" y="122836"/>
                    <a:pt x="51200" y="115984"/>
                    <a:pt x="52179" y="111874"/>
                  </a:cubicBezTo>
                  <a:lnTo>
                    <a:pt x="59030" y="84273"/>
                  </a:lnTo>
                  <a:cubicBezTo>
                    <a:pt x="60009" y="80554"/>
                    <a:pt x="60205" y="79966"/>
                    <a:pt x="61771" y="78205"/>
                  </a:cubicBezTo>
                  <a:lnTo>
                    <a:pt x="110317" y="22416"/>
                  </a:ln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12" name="任意形状 611">
              <a:extLst>
                <a:ext uri="{FF2B5EF4-FFF2-40B4-BE49-F238E27FC236}">
                  <a16:creationId xmlns:a16="http://schemas.microsoft.com/office/drawing/2014/main" id="{6586CAB6-F642-159E-1D37-F6C891674B54}"/>
                </a:ext>
              </a:extLst>
            </p:cNvPr>
            <p:cNvSpPr/>
            <p:nvPr>
              <p:custDataLst>
                <p:tags r:id="rId61"/>
              </p:custDataLst>
            </p:nvPr>
          </p:nvSpPr>
          <p:spPr>
            <a:xfrm>
              <a:off x="11436610" y="3259826"/>
              <a:ext cx="45413" cy="195749"/>
            </a:xfrm>
            <a:custGeom>
              <a:avLst/>
              <a:gdLst>
                <a:gd name="connsiteX0" fmla="*/ 45727 w 45413"/>
                <a:gd name="connsiteY0" fmla="*/ 193893 h 195749"/>
                <a:gd name="connsiteX1" fmla="*/ 42400 w 45413"/>
                <a:gd name="connsiteY1" fmla="*/ 189586 h 195749"/>
                <a:gd name="connsiteX2" fmla="*/ 11667 w 45413"/>
                <a:gd name="connsiteY2" fmla="*/ 97975 h 195749"/>
                <a:gd name="connsiteX3" fmla="*/ 43183 w 45413"/>
                <a:gd name="connsiteY3" fmla="*/ 5386 h 195749"/>
                <a:gd name="connsiteX4" fmla="*/ 45727 w 45413"/>
                <a:gd name="connsiteY4" fmla="*/ 2058 h 195749"/>
                <a:gd name="connsiteX5" fmla="*/ 43770 w 45413"/>
                <a:gd name="connsiteY5" fmla="*/ 100 h 195749"/>
                <a:gd name="connsiteX6" fmla="*/ 12646 w 45413"/>
                <a:gd name="connsiteY6" fmla="*/ 38272 h 195749"/>
                <a:gd name="connsiteX7" fmla="*/ 313 w 45413"/>
                <a:gd name="connsiteY7" fmla="*/ 97975 h 195749"/>
                <a:gd name="connsiteX8" fmla="*/ 13233 w 45413"/>
                <a:gd name="connsiteY8" fmla="*/ 159049 h 195749"/>
                <a:gd name="connsiteX9" fmla="*/ 43770 w 45413"/>
                <a:gd name="connsiteY9" fmla="*/ 195850 h 195749"/>
                <a:gd name="connsiteX10" fmla="*/ 45727 w 45413"/>
                <a:gd name="connsiteY10" fmla="*/ 193893 h 1957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5413" h="195749">
                  <a:moveTo>
                    <a:pt x="45727" y="193893"/>
                  </a:moveTo>
                  <a:cubicBezTo>
                    <a:pt x="45727" y="193306"/>
                    <a:pt x="45727" y="192914"/>
                    <a:pt x="42400" y="189586"/>
                  </a:cubicBezTo>
                  <a:cubicBezTo>
                    <a:pt x="17931" y="164922"/>
                    <a:pt x="11667" y="127925"/>
                    <a:pt x="11667" y="97975"/>
                  </a:cubicBezTo>
                  <a:cubicBezTo>
                    <a:pt x="11667" y="63915"/>
                    <a:pt x="19105" y="29854"/>
                    <a:pt x="43183" y="5386"/>
                  </a:cubicBezTo>
                  <a:cubicBezTo>
                    <a:pt x="45727" y="3037"/>
                    <a:pt x="45727" y="2645"/>
                    <a:pt x="45727" y="2058"/>
                  </a:cubicBezTo>
                  <a:cubicBezTo>
                    <a:pt x="45727" y="688"/>
                    <a:pt x="44944" y="100"/>
                    <a:pt x="43770" y="100"/>
                  </a:cubicBezTo>
                  <a:cubicBezTo>
                    <a:pt x="41812" y="100"/>
                    <a:pt x="24195" y="13411"/>
                    <a:pt x="12646" y="38272"/>
                  </a:cubicBezTo>
                  <a:cubicBezTo>
                    <a:pt x="2662" y="59804"/>
                    <a:pt x="313" y="81532"/>
                    <a:pt x="313" y="97975"/>
                  </a:cubicBezTo>
                  <a:cubicBezTo>
                    <a:pt x="313" y="113244"/>
                    <a:pt x="2467" y="136930"/>
                    <a:pt x="13233" y="159049"/>
                  </a:cubicBezTo>
                  <a:cubicBezTo>
                    <a:pt x="24978" y="183127"/>
                    <a:pt x="41812" y="195850"/>
                    <a:pt x="43770" y="195850"/>
                  </a:cubicBezTo>
                  <a:cubicBezTo>
                    <a:pt x="44944" y="195850"/>
                    <a:pt x="45727" y="195263"/>
                    <a:pt x="45727" y="193893"/>
                  </a:cubicBez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13" name="任意形状 612">
              <a:extLst>
                <a:ext uri="{FF2B5EF4-FFF2-40B4-BE49-F238E27FC236}">
                  <a16:creationId xmlns:a16="http://schemas.microsoft.com/office/drawing/2014/main" id="{23445888-7FBE-36C6-1E13-81E25EB5C6EF}"/>
                </a:ext>
              </a:extLst>
            </p:cNvPr>
            <p:cNvSpPr/>
            <p:nvPr>
              <p:custDataLst>
                <p:tags r:id="rId62"/>
              </p:custDataLst>
            </p:nvPr>
          </p:nvSpPr>
          <p:spPr>
            <a:xfrm>
              <a:off x="11504710" y="3272942"/>
              <a:ext cx="130173" cy="133697"/>
            </a:xfrm>
            <a:custGeom>
              <a:avLst/>
              <a:gdLst>
                <a:gd name="connsiteX0" fmla="*/ 129904 w 130173"/>
                <a:gd name="connsiteY0" fmla="*/ 4798 h 133697"/>
                <a:gd name="connsiteX1" fmla="*/ 130491 w 130173"/>
                <a:gd name="connsiteY1" fmla="*/ 1862 h 133697"/>
                <a:gd name="connsiteX2" fmla="*/ 125597 w 130173"/>
                <a:gd name="connsiteY2" fmla="*/ 100 h 133697"/>
                <a:gd name="connsiteX3" fmla="*/ 42991 w 130173"/>
                <a:gd name="connsiteY3" fmla="*/ 100 h 133697"/>
                <a:gd name="connsiteX4" fmla="*/ 36923 w 130173"/>
                <a:gd name="connsiteY4" fmla="*/ 4015 h 133697"/>
                <a:gd name="connsiteX5" fmla="*/ 26156 w 130173"/>
                <a:gd name="connsiteY5" fmla="*/ 39250 h 133697"/>
                <a:gd name="connsiteX6" fmla="*/ 25569 w 130173"/>
                <a:gd name="connsiteY6" fmla="*/ 41991 h 133697"/>
                <a:gd name="connsiteX7" fmla="*/ 27918 w 130173"/>
                <a:gd name="connsiteY7" fmla="*/ 44144 h 133697"/>
                <a:gd name="connsiteX8" fmla="*/ 30463 w 130173"/>
                <a:gd name="connsiteY8" fmla="*/ 42187 h 133697"/>
                <a:gd name="connsiteX9" fmla="*/ 78617 w 130173"/>
                <a:gd name="connsiteY9" fmla="*/ 6169 h 133697"/>
                <a:gd name="connsiteX10" fmla="*/ 110525 w 130173"/>
                <a:gd name="connsiteY10" fmla="*/ 6169 h 133697"/>
                <a:gd name="connsiteX11" fmla="*/ 1100 w 130173"/>
                <a:gd name="connsiteY11" fmla="*/ 128512 h 133697"/>
                <a:gd name="connsiteX12" fmla="*/ 317 w 130173"/>
                <a:gd name="connsiteY12" fmla="*/ 132036 h 133697"/>
                <a:gd name="connsiteX13" fmla="*/ 5211 w 130173"/>
                <a:gd name="connsiteY13" fmla="*/ 133798 h 133697"/>
                <a:gd name="connsiteX14" fmla="*/ 90362 w 130173"/>
                <a:gd name="connsiteY14" fmla="*/ 133798 h 133697"/>
                <a:gd name="connsiteX15" fmla="*/ 96431 w 130173"/>
                <a:gd name="connsiteY15" fmla="*/ 129883 h 133697"/>
                <a:gd name="connsiteX16" fmla="*/ 110329 w 130173"/>
                <a:gd name="connsiteY16" fmla="*/ 86622 h 133697"/>
                <a:gd name="connsiteX17" fmla="*/ 111112 w 130173"/>
                <a:gd name="connsiteY17" fmla="*/ 83686 h 133697"/>
                <a:gd name="connsiteX18" fmla="*/ 108567 w 130173"/>
                <a:gd name="connsiteY18" fmla="*/ 81532 h 133697"/>
                <a:gd name="connsiteX19" fmla="*/ 105239 w 130173"/>
                <a:gd name="connsiteY19" fmla="*/ 86426 h 133697"/>
                <a:gd name="connsiteX20" fmla="*/ 53953 w 130173"/>
                <a:gd name="connsiteY20" fmla="*/ 127142 h 133697"/>
                <a:gd name="connsiteX21" fmla="*/ 20480 w 130173"/>
                <a:gd name="connsiteY21" fmla="*/ 127142 h 133697"/>
                <a:gd name="connsiteX22" fmla="*/ 129904 w 130173"/>
                <a:gd name="connsiteY22" fmla="*/ 4798 h 1336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130173" h="133697">
                  <a:moveTo>
                    <a:pt x="129904" y="4798"/>
                  </a:moveTo>
                  <a:cubicBezTo>
                    <a:pt x="130100" y="4015"/>
                    <a:pt x="130491" y="3037"/>
                    <a:pt x="130491" y="1862"/>
                  </a:cubicBezTo>
                  <a:cubicBezTo>
                    <a:pt x="130491" y="100"/>
                    <a:pt x="129512" y="100"/>
                    <a:pt x="125597" y="100"/>
                  </a:cubicBezTo>
                  <a:lnTo>
                    <a:pt x="42991" y="100"/>
                  </a:lnTo>
                  <a:cubicBezTo>
                    <a:pt x="38293" y="100"/>
                    <a:pt x="38097" y="296"/>
                    <a:pt x="36923" y="4015"/>
                  </a:cubicBezTo>
                  <a:lnTo>
                    <a:pt x="26156" y="39250"/>
                  </a:lnTo>
                  <a:cubicBezTo>
                    <a:pt x="25765" y="40229"/>
                    <a:pt x="25569" y="41599"/>
                    <a:pt x="25569" y="41991"/>
                  </a:cubicBezTo>
                  <a:cubicBezTo>
                    <a:pt x="25569" y="42187"/>
                    <a:pt x="25569" y="44144"/>
                    <a:pt x="27918" y="44144"/>
                  </a:cubicBezTo>
                  <a:cubicBezTo>
                    <a:pt x="29680" y="44144"/>
                    <a:pt x="30071" y="42774"/>
                    <a:pt x="30463" y="42187"/>
                  </a:cubicBezTo>
                  <a:cubicBezTo>
                    <a:pt x="37901" y="19088"/>
                    <a:pt x="48080" y="6169"/>
                    <a:pt x="78617" y="6169"/>
                  </a:cubicBezTo>
                  <a:lnTo>
                    <a:pt x="110525" y="6169"/>
                  </a:lnTo>
                  <a:lnTo>
                    <a:pt x="1100" y="128512"/>
                  </a:lnTo>
                  <a:cubicBezTo>
                    <a:pt x="1100" y="128708"/>
                    <a:pt x="317" y="131449"/>
                    <a:pt x="317" y="132036"/>
                  </a:cubicBezTo>
                  <a:cubicBezTo>
                    <a:pt x="317" y="133798"/>
                    <a:pt x="1688" y="133798"/>
                    <a:pt x="5211" y="133798"/>
                  </a:cubicBezTo>
                  <a:lnTo>
                    <a:pt x="90362" y="133798"/>
                  </a:lnTo>
                  <a:cubicBezTo>
                    <a:pt x="95060" y="133798"/>
                    <a:pt x="95256" y="133602"/>
                    <a:pt x="96431" y="129883"/>
                  </a:cubicBezTo>
                  <a:lnTo>
                    <a:pt x="110329" y="86622"/>
                  </a:lnTo>
                  <a:cubicBezTo>
                    <a:pt x="110525" y="85839"/>
                    <a:pt x="111112" y="84469"/>
                    <a:pt x="111112" y="83686"/>
                  </a:cubicBezTo>
                  <a:cubicBezTo>
                    <a:pt x="111112" y="82707"/>
                    <a:pt x="110329" y="81532"/>
                    <a:pt x="108567" y="81532"/>
                  </a:cubicBezTo>
                  <a:cubicBezTo>
                    <a:pt x="106805" y="81532"/>
                    <a:pt x="106610" y="82315"/>
                    <a:pt x="105239" y="86426"/>
                  </a:cubicBezTo>
                  <a:cubicBezTo>
                    <a:pt x="96626" y="113048"/>
                    <a:pt x="87230" y="127142"/>
                    <a:pt x="53953" y="127142"/>
                  </a:cubicBezTo>
                  <a:lnTo>
                    <a:pt x="20480" y="127142"/>
                  </a:lnTo>
                  <a:lnTo>
                    <a:pt x="129904" y="4798"/>
                  </a:ln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14" name="任意形状 613">
              <a:extLst>
                <a:ext uri="{FF2B5EF4-FFF2-40B4-BE49-F238E27FC236}">
                  <a16:creationId xmlns:a16="http://schemas.microsoft.com/office/drawing/2014/main" id="{1599B2EA-3FF7-73BA-2C1C-6BC90972B5CF}"/>
                </a:ext>
              </a:extLst>
            </p:cNvPr>
            <p:cNvSpPr/>
            <p:nvPr>
              <p:custDataLst>
                <p:tags r:id="rId63"/>
              </p:custDataLst>
            </p:nvPr>
          </p:nvSpPr>
          <p:spPr>
            <a:xfrm>
              <a:off x="11652142" y="3259826"/>
              <a:ext cx="45413" cy="195749"/>
            </a:xfrm>
            <a:custGeom>
              <a:avLst/>
              <a:gdLst>
                <a:gd name="connsiteX0" fmla="*/ 45739 w 45413"/>
                <a:gd name="connsiteY0" fmla="*/ 97975 h 195749"/>
                <a:gd name="connsiteX1" fmla="*/ 32819 w 45413"/>
                <a:gd name="connsiteY1" fmla="*/ 36901 h 195749"/>
                <a:gd name="connsiteX2" fmla="*/ 2282 w 45413"/>
                <a:gd name="connsiteY2" fmla="*/ 100 h 195749"/>
                <a:gd name="connsiteX3" fmla="*/ 325 w 45413"/>
                <a:gd name="connsiteY3" fmla="*/ 2058 h 195749"/>
                <a:gd name="connsiteX4" fmla="*/ 4044 w 45413"/>
                <a:gd name="connsiteY4" fmla="*/ 6560 h 195749"/>
                <a:gd name="connsiteX5" fmla="*/ 34385 w 45413"/>
                <a:gd name="connsiteY5" fmla="*/ 97975 h 195749"/>
                <a:gd name="connsiteX6" fmla="*/ 2870 w 45413"/>
                <a:gd name="connsiteY6" fmla="*/ 190565 h 195749"/>
                <a:gd name="connsiteX7" fmla="*/ 325 w 45413"/>
                <a:gd name="connsiteY7" fmla="*/ 193893 h 195749"/>
                <a:gd name="connsiteX8" fmla="*/ 2282 w 45413"/>
                <a:gd name="connsiteY8" fmla="*/ 195850 h 195749"/>
                <a:gd name="connsiteX9" fmla="*/ 33407 w 45413"/>
                <a:gd name="connsiteY9" fmla="*/ 157679 h 195749"/>
                <a:gd name="connsiteX10" fmla="*/ 45739 w 45413"/>
                <a:gd name="connsiteY10" fmla="*/ 97975 h 1957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5413" h="195749">
                  <a:moveTo>
                    <a:pt x="45739" y="97975"/>
                  </a:moveTo>
                  <a:cubicBezTo>
                    <a:pt x="45739" y="82707"/>
                    <a:pt x="43586" y="59021"/>
                    <a:pt x="32819" y="36901"/>
                  </a:cubicBezTo>
                  <a:cubicBezTo>
                    <a:pt x="21074" y="12824"/>
                    <a:pt x="4240" y="100"/>
                    <a:pt x="2282" y="100"/>
                  </a:cubicBezTo>
                  <a:cubicBezTo>
                    <a:pt x="1108" y="100"/>
                    <a:pt x="325" y="883"/>
                    <a:pt x="325" y="2058"/>
                  </a:cubicBezTo>
                  <a:cubicBezTo>
                    <a:pt x="325" y="2645"/>
                    <a:pt x="325" y="3037"/>
                    <a:pt x="4044" y="6560"/>
                  </a:cubicBezTo>
                  <a:cubicBezTo>
                    <a:pt x="23228" y="25939"/>
                    <a:pt x="34385" y="57064"/>
                    <a:pt x="34385" y="97975"/>
                  </a:cubicBezTo>
                  <a:cubicBezTo>
                    <a:pt x="34385" y="131449"/>
                    <a:pt x="27143" y="165901"/>
                    <a:pt x="2870" y="190565"/>
                  </a:cubicBezTo>
                  <a:cubicBezTo>
                    <a:pt x="325" y="192914"/>
                    <a:pt x="325" y="193306"/>
                    <a:pt x="325" y="193893"/>
                  </a:cubicBezTo>
                  <a:cubicBezTo>
                    <a:pt x="325" y="195067"/>
                    <a:pt x="1108" y="195850"/>
                    <a:pt x="2282" y="195850"/>
                  </a:cubicBezTo>
                  <a:cubicBezTo>
                    <a:pt x="4240" y="195850"/>
                    <a:pt x="21857" y="182539"/>
                    <a:pt x="33407" y="157679"/>
                  </a:cubicBezTo>
                  <a:cubicBezTo>
                    <a:pt x="43390" y="136147"/>
                    <a:pt x="45739" y="114418"/>
                    <a:pt x="45739" y="97975"/>
                  </a:cubicBez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15" name="任意形状 614">
              <a:extLst>
                <a:ext uri="{FF2B5EF4-FFF2-40B4-BE49-F238E27FC236}">
                  <a16:creationId xmlns:a16="http://schemas.microsoft.com/office/drawing/2014/main" id="{B7483742-5BE7-4A2F-50A9-4E03E4E4C880}"/>
                </a:ext>
              </a:extLst>
            </p:cNvPr>
            <p:cNvSpPr/>
            <p:nvPr>
              <p:custDataLst>
                <p:tags r:id="rId64"/>
              </p:custDataLst>
            </p:nvPr>
          </p:nvSpPr>
          <p:spPr>
            <a:xfrm>
              <a:off x="12379798" y="2988524"/>
              <a:ext cx="51482" cy="469604"/>
            </a:xfrm>
            <a:custGeom>
              <a:avLst/>
              <a:gdLst>
                <a:gd name="connsiteX0" fmla="*/ 41078 w 51482"/>
                <a:gd name="connsiteY0" fmla="*/ 458917 h 469604"/>
                <a:gd name="connsiteX1" fmla="*/ 362 w 51482"/>
                <a:gd name="connsiteY1" fmla="*/ 458917 h 469604"/>
                <a:gd name="connsiteX2" fmla="*/ 362 w 51482"/>
                <a:gd name="connsiteY2" fmla="*/ 469684 h 469604"/>
                <a:gd name="connsiteX3" fmla="*/ 51845 w 51482"/>
                <a:gd name="connsiteY3" fmla="*/ 469684 h 469604"/>
                <a:gd name="connsiteX4" fmla="*/ 51845 w 51482"/>
                <a:gd name="connsiteY4" fmla="*/ 79 h 469604"/>
                <a:gd name="connsiteX5" fmla="*/ 362 w 51482"/>
                <a:gd name="connsiteY5" fmla="*/ 79 h 469604"/>
                <a:gd name="connsiteX6" fmla="*/ 362 w 51482"/>
                <a:gd name="connsiteY6" fmla="*/ 10846 h 469604"/>
                <a:gd name="connsiteX7" fmla="*/ 41078 w 51482"/>
                <a:gd name="connsiteY7" fmla="*/ 10846 h 469604"/>
                <a:gd name="connsiteX8" fmla="*/ 41078 w 51482"/>
                <a:gd name="connsiteY8" fmla="*/ 458917 h 4696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1482" h="469604">
                  <a:moveTo>
                    <a:pt x="41078" y="458917"/>
                  </a:moveTo>
                  <a:lnTo>
                    <a:pt x="362" y="458917"/>
                  </a:lnTo>
                  <a:lnTo>
                    <a:pt x="362" y="469684"/>
                  </a:lnTo>
                  <a:lnTo>
                    <a:pt x="51845" y="469684"/>
                  </a:lnTo>
                  <a:lnTo>
                    <a:pt x="51845" y="79"/>
                  </a:lnTo>
                  <a:lnTo>
                    <a:pt x="362" y="79"/>
                  </a:lnTo>
                  <a:lnTo>
                    <a:pt x="362" y="10846"/>
                  </a:lnTo>
                  <a:lnTo>
                    <a:pt x="41078" y="10846"/>
                  </a:lnTo>
                  <a:lnTo>
                    <a:pt x="41078" y="458917"/>
                  </a:ln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16" name="任意形状 615">
              <a:extLst>
                <a:ext uri="{FF2B5EF4-FFF2-40B4-BE49-F238E27FC236}">
                  <a16:creationId xmlns:a16="http://schemas.microsoft.com/office/drawing/2014/main" id="{61B378D1-BBCC-54A9-F5F4-62C5BA7E57EF}"/>
                </a:ext>
              </a:extLst>
            </p:cNvPr>
            <p:cNvSpPr/>
            <p:nvPr>
              <p:custDataLst>
                <p:tags r:id="rId65"/>
              </p:custDataLst>
            </p:nvPr>
          </p:nvSpPr>
          <p:spPr>
            <a:xfrm>
              <a:off x="12489003" y="2945933"/>
              <a:ext cx="60565" cy="90984"/>
            </a:xfrm>
            <a:custGeom>
              <a:avLst/>
              <a:gdLst>
                <a:gd name="connsiteX0" fmla="*/ 60933 w 60565"/>
                <a:gd name="connsiteY0" fmla="*/ 66128 h 90984"/>
                <a:gd name="connsiteX1" fmla="*/ 56274 w 60565"/>
                <a:gd name="connsiteY1" fmla="*/ 66128 h 90984"/>
                <a:gd name="connsiteX2" fmla="*/ 52711 w 60565"/>
                <a:gd name="connsiteY2" fmla="*/ 78597 h 90984"/>
                <a:gd name="connsiteX3" fmla="*/ 39146 w 60565"/>
                <a:gd name="connsiteY3" fmla="*/ 79419 h 90984"/>
                <a:gd name="connsiteX4" fmla="*/ 13933 w 60565"/>
                <a:gd name="connsiteY4" fmla="*/ 79419 h 90984"/>
                <a:gd name="connsiteX5" fmla="*/ 41338 w 60565"/>
                <a:gd name="connsiteY5" fmla="*/ 56399 h 90984"/>
                <a:gd name="connsiteX6" fmla="*/ 60933 w 60565"/>
                <a:gd name="connsiteY6" fmla="*/ 26801 h 90984"/>
                <a:gd name="connsiteX7" fmla="*/ 28869 w 60565"/>
                <a:gd name="connsiteY7" fmla="*/ 82 h 90984"/>
                <a:gd name="connsiteX8" fmla="*/ 368 w 60565"/>
                <a:gd name="connsiteY8" fmla="*/ 24609 h 90984"/>
                <a:gd name="connsiteX9" fmla="*/ 7630 w 60565"/>
                <a:gd name="connsiteY9" fmla="*/ 32282 h 90984"/>
                <a:gd name="connsiteX10" fmla="*/ 14892 w 60565"/>
                <a:gd name="connsiteY10" fmla="*/ 25020 h 90984"/>
                <a:gd name="connsiteX11" fmla="*/ 6808 w 60565"/>
                <a:gd name="connsiteY11" fmla="*/ 17758 h 90984"/>
                <a:gd name="connsiteX12" fmla="*/ 26813 w 60565"/>
                <a:gd name="connsiteY12" fmla="*/ 5014 h 90984"/>
                <a:gd name="connsiteX13" fmla="*/ 47641 w 60565"/>
                <a:gd name="connsiteY13" fmla="*/ 26801 h 90984"/>
                <a:gd name="connsiteX14" fmla="*/ 34761 w 60565"/>
                <a:gd name="connsiteY14" fmla="*/ 53110 h 90984"/>
                <a:gd name="connsiteX15" fmla="*/ 1738 w 60565"/>
                <a:gd name="connsiteY15" fmla="*/ 85722 h 90984"/>
                <a:gd name="connsiteX16" fmla="*/ 368 w 60565"/>
                <a:gd name="connsiteY16" fmla="*/ 91066 h 90984"/>
                <a:gd name="connsiteX17" fmla="*/ 56822 w 60565"/>
                <a:gd name="connsiteY17" fmla="*/ 91066 h 90984"/>
                <a:gd name="connsiteX18" fmla="*/ 60933 w 60565"/>
                <a:gd name="connsiteY18" fmla="*/ 66128 h 909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60565" h="90984">
                  <a:moveTo>
                    <a:pt x="60933" y="66128"/>
                  </a:moveTo>
                  <a:lnTo>
                    <a:pt x="56274" y="66128"/>
                  </a:lnTo>
                  <a:cubicBezTo>
                    <a:pt x="55863" y="69142"/>
                    <a:pt x="54492" y="77227"/>
                    <a:pt x="52711" y="78597"/>
                  </a:cubicBezTo>
                  <a:cubicBezTo>
                    <a:pt x="51615" y="79419"/>
                    <a:pt x="41064" y="79419"/>
                    <a:pt x="39146" y="79419"/>
                  </a:cubicBezTo>
                  <a:lnTo>
                    <a:pt x="13933" y="79419"/>
                  </a:lnTo>
                  <a:cubicBezTo>
                    <a:pt x="28321" y="66676"/>
                    <a:pt x="33117" y="62839"/>
                    <a:pt x="41338" y="56399"/>
                  </a:cubicBezTo>
                  <a:cubicBezTo>
                    <a:pt x="51478" y="48314"/>
                    <a:pt x="60933" y="39819"/>
                    <a:pt x="60933" y="26801"/>
                  </a:cubicBezTo>
                  <a:cubicBezTo>
                    <a:pt x="60933" y="10221"/>
                    <a:pt x="46408" y="82"/>
                    <a:pt x="28869" y="82"/>
                  </a:cubicBezTo>
                  <a:cubicBezTo>
                    <a:pt x="11878" y="82"/>
                    <a:pt x="368" y="12003"/>
                    <a:pt x="368" y="24609"/>
                  </a:cubicBezTo>
                  <a:cubicBezTo>
                    <a:pt x="368" y="31597"/>
                    <a:pt x="6260" y="32282"/>
                    <a:pt x="7630" y="32282"/>
                  </a:cubicBezTo>
                  <a:cubicBezTo>
                    <a:pt x="10919" y="32282"/>
                    <a:pt x="14892" y="29953"/>
                    <a:pt x="14892" y="25020"/>
                  </a:cubicBezTo>
                  <a:cubicBezTo>
                    <a:pt x="14892" y="22554"/>
                    <a:pt x="13933" y="17758"/>
                    <a:pt x="6808" y="17758"/>
                  </a:cubicBezTo>
                  <a:cubicBezTo>
                    <a:pt x="11056" y="8029"/>
                    <a:pt x="20373" y="5014"/>
                    <a:pt x="26813" y="5014"/>
                  </a:cubicBezTo>
                  <a:cubicBezTo>
                    <a:pt x="40516" y="5014"/>
                    <a:pt x="47641" y="15702"/>
                    <a:pt x="47641" y="26801"/>
                  </a:cubicBezTo>
                  <a:cubicBezTo>
                    <a:pt x="47641" y="38723"/>
                    <a:pt x="39146" y="48177"/>
                    <a:pt x="34761" y="53110"/>
                  </a:cubicBezTo>
                  <a:lnTo>
                    <a:pt x="1738" y="85722"/>
                  </a:lnTo>
                  <a:cubicBezTo>
                    <a:pt x="368" y="86955"/>
                    <a:pt x="368" y="87229"/>
                    <a:pt x="368" y="91066"/>
                  </a:cubicBezTo>
                  <a:lnTo>
                    <a:pt x="56822" y="91066"/>
                  </a:lnTo>
                  <a:lnTo>
                    <a:pt x="60933" y="66128"/>
                  </a:ln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sp>
          <p:nvSpPr>
            <p:cNvPr id="617" name="任意形状 616">
              <a:extLst>
                <a:ext uri="{FF2B5EF4-FFF2-40B4-BE49-F238E27FC236}">
                  <a16:creationId xmlns:a16="http://schemas.microsoft.com/office/drawing/2014/main" id="{8AFCE39E-3744-18A8-6270-1127EF8CD253}"/>
                </a:ext>
              </a:extLst>
            </p:cNvPr>
            <p:cNvSpPr/>
            <p:nvPr>
              <p:custDataLst>
                <p:tags r:id="rId66"/>
              </p:custDataLst>
            </p:nvPr>
          </p:nvSpPr>
          <p:spPr>
            <a:xfrm>
              <a:off x="12585021" y="3251615"/>
              <a:ext cx="22902" cy="58529"/>
            </a:xfrm>
            <a:custGeom>
              <a:avLst/>
              <a:gdLst>
                <a:gd name="connsiteX0" fmla="*/ 23275 w 22902"/>
                <a:gd name="connsiteY0" fmla="*/ 20647 h 58529"/>
                <a:gd name="connsiteX1" fmla="*/ 10747 w 22902"/>
                <a:gd name="connsiteY1" fmla="*/ 94 h 58529"/>
                <a:gd name="connsiteX2" fmla="*/ 372 w 22902"/>
                <a:gd name="connsiteY2" fmla="*/ 10468 h 58529"/>
                <a:gd name="connsiteX3" fmla="*/ 10747 w 22902"/>
                <a:gd name="connsiteY3" fmla="*/ 20843 h 58529"/>
                <a:gd name="connsiteX4" fmla="*/ 17598 w 22902"/>
                <a:gd name="connsiteY4" fmla="*/ 18298 h 58529"/>
                <a:gd name="connsiteX5" fmla="*/ 18577 w 22902"/>
                <a:gd name="connsiteY5" fmla="*/ 17711 h 58529"/>
                <a:gd name="connsiteX6" fmla="*/ 18968 w 22902"/>
                <a:gd name="connsiteY6" fmla="*/ 20647 h 58529"/>
                <a:gd name="connsiteX7" fmla="*/ 5657 w 22902"/>
                <a:gd name="connsiteY7" fmla="*/ 53337 h 58529"/>
                <a:gd name="connsiteX8" fmla="*/ 3504 w 22902"/>
                <a:gd name="connsiteY8" fmla="*/ 56469 h 58529"/>
                <a:gd name="connsiteX9" fmla="*/ 5462 w 22902"/>
                <a:gd name="connsiteY9" fmla="*/ 58623 h 58529"/>
                <a:gd name="connsiteX10" fmla="*/ 23275 w 22902"/>
                <a:gd name="connsiteY10" fmla="*/ 20647 h 585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2902" h="58529">
                  <a:moveTo>
                    <a:pt x="23275" y="20647"/>
                  </a:moveTo>
                  <a:cubicBezTo>
                    <a:pt x="23275" y="7728"/>
                    <a:pt x="18381" y="94"/>
                    <a:pt x="10747" y="94"/>
                  </a:cubicBezTo>
                  <a:cubicBezTo>
                    <a:pt x="4287" y="94"/>
                    <a:pt x="372" y="4987"/>
                    <a:pt x="372" y="10468"/>
                  </a:cubicBezTo>
                  <a:cubicBezTo>
                    <a:pt x="372" y="15753"/>
                    <a:pt x="4287" y="20843"/>
                    <a:pt x="10747" y="20843"/>
                  </a:cubicBezTo>
                  <a:cubicBezTo>
                    <a:pt x="13096" y="20843"/>
                    <a:pt x="15641" y="20060"/>
                    <a:pt x="17598" y="18298"/>
                  </a:cubicBezTo>
                  <a:cubicBezTo>
                    <a:pt x="18185" y="17907"/>
                    <a:pt x="18381" y="17711"/>
                    <a:pt x="18577" y="17711"/>
                  </a:cubicBezTo>
                  <a:cubicBezTo>
                    <a:pt x="18773" y="17711"/>
                    <a:pt x="18968" y="17907"/>
                    <a:pt x="18968" y="20647"/>
                  </a:cubicBezTo>
                  <a:cubicBezTo>
                    <a:pt x="18968" y="35133"/>
                    <a:pt x="12117" y="46878"/>
                    <a:pt x="5657" y="53337"/>
                  </a:cubicBezTo>
                  <a:cubicBezTo>
                    <a:pt x="3504" y="55491"/>
                    <a:pt x="3504" y="55882"/>
                    <a:pt x="3504" y="56469"/>
                  </a:cubicBezTo>
                  <a:cubicBezTo>
                    <a:pt x="3504" y="57840"/>
                    <a:pt x="4483" y="58623"/>
                    <a:pt x="5462" y="58623"/>
                  </a:cubicBezTo>
                  <a:cubicBezTo>
                    <a:pt x="7615" y="58623"/>
                    <a:pt x="23275" y="43550"/>
                    <a:pt x="23275" y="20647"/>
                  </a:cubicBezTo>
                  <a:close/>
                </a:path>
              </a:pathLst>
            </a:custGeom>
            <a:solidFill>
              <a:srgbClr val="000000"/>
            </a:solidFill>
            <a:ln w="25388" cap="flat">
              <a:noFill/>
              <a:prstDash val="solid"/>
              <a:miter/>
            </a:ln>
          </p:spPr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</p:grpSp>
      <p:sp>
        <p:nvSpPr>
          <p:cNvPr id="693" name="文本框 692">
            <a:extLst>
              <a:ext uri="{FF2B5EF4-FFF2-40B4-BE49-F238E27FC236}">
                <a16:creationId xmlns:a16="http://schemas.microsoft.com/office/drawing/2014/main" id="{1D08FF42-ED5F-DADC-C32D-954A01B42BCC}"/>
              </a:ext>
            </a:extLst>
          </p:cNvPr>
          <p:cNvSpPr txBox="1"/>
          <p:nvPr/>
        </p:nvSpPr>
        <p:spPr>
          <a:xfrm>
            <a:off x="10652070" y="1370725"/>
            <a:ext cx="10823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= 69 or 71</a:t>
            </a:r>
            <a:endParaRPr kumimoji="1"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4" name="文本框 693">
            <a:extLst>
              <a:ext uri="{FF2B5EF4-FFF2-40B4-BE49-F238E27FC236}">
                <a16:creationId xmlns:a16="http://schemas.microsoft.com/office/drawing/2014/main" id="{8F82FAEC-3C36-2DE2-974B-B72FCFA114B7}"/>
              </a:ext>
            </a:extLst>
          </p:cNvPr>
          <p:cNvSpPr txBox="1"/>
          <p:nvPr/>
        </p:nvSpPr>
        <p:spPr>
          <a:xfrm>
            <a:off x="4733900" y="782510"/>
            <a:ext cx="4679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titatively analyze the sensitivity:</a:t>
            </a:r>
            <a:endParaRPr lang="zh-CN" altLang="en-US" sz="2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5" name="文本框 694">
            <a:extLst>
              <a:ext uri="{FF2B5EF4-FFF2-40B4-BE49-F238E27FC236}">
                <a16:creationId xmlns:a16="http://schemas.microsoft.com/office/drawing/2014/main" id="{601CAFE5-38DD-D326-F83C-AF5A5D439993}"/>
              </a:ext>
            </a:extLst>
          </p:cNvPr>
          <p:cNvSpPr txBox="1"/>
          <p:nvPr/>
        </p:nvSpPr>
        <p:spPr>
          <a:xfrm>
            <a:off x="4760970" y="2112127"/>
            <a:ext cx="4679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p 10 important (n,𝛾) reactions for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m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zh-CN" altLang="en-US" sz="2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6" name="文本框 695">
            <a:extLst>
              <a:ext uri="{FF2B5EF4-FFF2-40B4-BE49-F238E27FC236}">
                <a16:creationId xmlns:a16="http://schemas.microsoft.com/office/drawing/2014/main" id="{C741E108-C90B-659D-C5ED-0CCDB587A6EB}"/>
              </a:ext>
            </a:extLst>
          </p:cNvPr>
          <p:cNvSpPr txBox="1"/>
          <p:nvPr/>
        </p:nvSpPr>
        <p:spPr>
          <a:xfrm>
            <a:off x="4760970" y="3183054"/>
            <a:ext cx="4679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p 10 important (n,𝛾) reactions for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zh-CN" altLang="en-US" sz="2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7" name="文本框 696">
            <a:extLst>
              <a:ext uri="{FF2B5EF4-FFF2-40B4-BE49-F238E27FC236}">
                <a16:creationId xmlns:a16="http://schemas.microsoft.com/office/drawing/2014/main" id="{A2E8F9E8-747A-2852-05C6-C8E9A6AE1487}"/>
              </a:ext>
            </a:extLst>
          </p:cNvPr>
          <p:cNvSpPr txBox="1"/>
          <p:nvPr/>
        </p:nvSpPr>
        <p:spPr>
          <a:xfrm>
            <a:off x="5161284" y="2464731"/>
            <a:ext cx="6836022" cy="647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5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b(n,𝛾)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6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b, 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3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(n,𝛾)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4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, 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1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m(n,𝛾)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2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m, 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2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(n,𝛾)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73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, 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5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m(n,𝛾)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76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m, 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6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(n,𝛾)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7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, 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1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(n,𝛾)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2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, 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2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m(n,𝛾)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3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m, 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9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(n,𝛾)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0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, 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7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(n,𝛾)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48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</a:p>
        </p:txBody>
      </p:sp>
      <p:sp>
        <p:nvSpPr>
          <p:cNvPr id="699" name="文本框 698">
            <a:extLst>
              <a:ext uri="{FF2B5EF4-FFF2-40B4-BE49-F238E27FC236}">
                <a16:creationId xmlns:a16="http://schemas.microsoft.com/office/drawing/2014/main" id="{4EBC5956-E0F5-619F-8935-FD6D056BAE1F}"/>
              </a:ext>
            </a:extLst>
          </p:cNvPr>
          <p:cNvSpPr txBox="1"/>
          <p:nvPr/>
        </p:nvSpPr>
        <p:spPr>
          <a:xfrm>
            <a:off x="5161283" y="3567464"/>
            <a:ext cx="6836022" cy="647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9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(n,𝛾)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70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, 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3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(n,𝛾)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4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, 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6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y(n,𝛾)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7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y, 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1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m(n,𝛾)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2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m, 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8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(n,𝛾)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9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,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74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m(n,𝛾)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75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m, 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1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(n,𝛾)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2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, 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2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m(n,𝛾)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3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m, 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9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(n,𝛾)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0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, 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7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(n,𝛾)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8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 </a:t>
            </a:r>
            <a:endParaRPr lang="zh-CN" altLang="en-US" sz="15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0" name="文本框 699">
            <a:extLst>
              <a:ext uri="{FF2B5EF4-FFF2-40B4-BE49-F238E27FC236}">
                <a16:creationId xmlns:a16="http://schemas.microsoft.com/office/drawing/2014/main" id="{AB946962-6653-0475-59B3-CFAB45D381F0}"/>
              </a:ext>
            </a:extLst>
          </p:cNvPr>
          <p:cNvSpPr txBox="1"/>
          <p:nvPr/>
        </p:nvSpPr>
        <p:spPr>
          <a:xfrm>
            <a:off x="5161284" y="2464731"/>
            <a:ext cx="6836022" cy="647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5</a:t>
            </a:r>
            <a:r>
              <a:rPr lang="en-US" altLang="zh-CN" sz="15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b(n,𝛾)</a:t>
            </a:r>
            <a:r>
              <a:rPr lang="en-U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6</a:t>
            </a:r>
            <a:r>
              <a:rPr lang="en-US" altLang="zh-CN" sz="15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b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3</a:t>
            </a:r>
            <a:r>
              <a:rPr lang="en-US" altLang="zh-CN" sz="15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(n,𝛾)</a:t>
            </a:r>
            <a:r>
              <a:rPr lang="en-U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4</a:t>
            </a:r>
            <a:r>
              <a:rPr lang="en-US" altLang="zh-CN" sz="15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1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m(n,𝛾)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2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m, 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2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(n,𝛾)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73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, 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5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m(n,𝛾)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76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m, 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6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(n,𝛾)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7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, 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1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(n,𝛾)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2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, 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2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m(n,𝛾)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3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m, </a:t>
            </a:r>
            <a:r>
              <a:rPr lang="en-U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9</a:t>
            </a:r>
            <a:r>
              <a:rPr lang="en-US" altLang="zh-CN" sz="15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(n,𝛾)</a:t>
            </a:r>
            <a:r>
              <a:rPr lang="en-U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0</a:t>
            </a:r>
            <a:r>
              <a:rPr lang="en-US" altLang="zh-CN" sz="15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7</a:t>
            </a:r>
            <a:r>
              <a:rPr lang="en-US" altLang="zh-CN" sz="15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(n,𝛾)</a:t>
            </a:r>
            <a:r>
              <a:rPr lang="en-U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48</a:t>
            </a:r>
            <a:r>
              <a:rPr lang="en-US" altLang="zh-CN" sz="15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</a:p>
        </p:txBody>
      </p:sp>
      <p:sp>
        <p:nvSpPr>
          <p:cNvPr id="701" name="文本框 700">
            <a:extLst>
              <a:ext uri="{FF2B5EF4-FFF2-40B4-BE49-F238E27FC236}">
                <a16:creationId xmlns:a16="http://schemas.microsoft.com/office/drawing/2014/main" id="{5BD14FD6-EAFD-770E-3D3E-8CF1CD2349B4}"/>
              </a:ext>
            </a:extLst>
          </p:cNvPr>
          <p:cNvSpPr txBox="1"/>
          <p:nvPr/>
        </p:nvSpPr>
        <p:spPr>
          <a:xfrm>
            <a:off x="5161283" y="3567464"/>
            <a:ext cx="6836023" cy="647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9</a:t>
            </a:r>
            <a:r>
              <a:rPr lang="en-US" altLang="zh-CN" sz="15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(n,𝛾)</a:t>
            </a:r>
            <a:r>
              <a:rPr lang="en-U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70</a:t>
            </a:r>
            <a:r>
              <a:rPr lang="en-US" altLang="zh-CN" sz="15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3</a:t>
            </a:r>
            <a:r>
              <a:rPr lang="en-US" altLang="zh-CN" sz="15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(n,𝛾)</a:t>
            </a:r>
            <a:r>
              <a:rPr lang="en-U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4</a:t>
            </a:r>
            <a:r>
              <a:rPr lang="en-US" altLang="zh-CN" sz="15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6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y(n,𝛾)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7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y, 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1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m(n,𝛾)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2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m, 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8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(n,𝛾)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9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,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74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m(n,𝛾)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75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m, 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1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(n,𝛾)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2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, 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2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m(n,𝛾)</a:t>
            </a:r>
            <a:r>
              <a:rPr lang="en-US" altLang="zh-CN" sz="15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3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m, </a:t>
            </a:r>
            <a:r>
              <a:rPr lang="en-U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9</a:t>
            </a:r>
            <a:r>
              <a:rPr lang="en-US" altLang="zh-CN" sz="15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(n,𝛾)</a:t>
            </a:r>
            <a:r>
              <a:rPr lang="en-U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0</a:t>
            </a:r>
            <a:r>
              <a:rPr lang="en-US" altLang="zh-CN" sz="15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altLang="zh-CN" sz="15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7</a:t>
            </a:r>
            <a:r>
              <a:rPr lang="en-US" altLang="zh-CN" sz="15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(n,𝛾)</a:t>
            </a:r>
            <a:r>
              <a:rPr lang="en-US" altLang="zh-CN" sz="1500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8</a:t>
            </a:r>
            <a:r>
              <a:rPr lang="en-US" altLang="zh-CN" sz="15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 </a:t>
            </a:r>
            <a:endParaRPr lang="zh-CN" altLang="en-US" sz="15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02" name="图片 701">
            <a:extLst>
              <a:ext uri="{FF2B5EF4-FFF2-40B4-BE49-F238E27FC236}">
                <a16:creationId xmlns:a16="http://schemas.microsoft.com/office/drawing/2014/main" id="{E422AE2C-B564-824B-6FDD-FCC5338FA8FF}"/>
              </a:ext>
            </a:extLst>
          </p:cNvPr>
          <p:cNvPicPr>
            <a:picLocks noChangeAspect="1"/>
          </p:cNvPicPr>
          <p:nvPr/>
        </p:nvPicPr>
        <p:blipFill>
          <a:blip r:embed="rId68"/>
          <a:stretch>
            <a:fillRect/>
          </a:stretch>
        </p:blipFill>
        <p:spPr>
          <a:xfrm>
            <a:off x="5163843" y="5705940"/>
            <a:ext cx="1740019" cy="862878"/>
          </a:xfrm>
          <a:prstGeom prst="rect">
            <a:avLst/>
          </a:prstGeom>
        </p:spPr>
      </p:pic>
      <p:pic>
        <p:nvPicPr>
          <p:cNvPr id="703" name="图片 702">
            <a:extLst>
              <a:ext uri="{FF2B5EF4-FFF2-40B4-BE49-F238E27FC236}">
                <a16:creationId xmlns:a16="http://schemas.microsoft.com/office/drawing/2014/main" id="{AC34A4A7-F383-0B30-5B8F-0AB76582D3B4}"/>
              </a:ext>
            </a:extLst>
          </p:cNvPr>
          <p:cNvPicPr>
            <a:picLocks noChangeAspect="1"/>
          </p:cNvPicPr>
          <p:nvPr/>
        </p:nvPicPr>
        <p:blipFill>
          <a:blip r:embed="rId69"/>
          <a:stretch>
            <a:fillRect/>
          </a:stretch>
        </p:blipFill>
        <p:spPr>
          <a:xfrm>
            <a:off x="7539253" y="5705940"/>
            <a:ext cx="1737802" cy="868901"/>
          </a:xfrm>
          <a:prstGeom prst="rect">
            <a:avLst/>
          </a:prstGeom>
        </p:spPr>
      </p:pic>
      <p:pic>
        <p:nvPicPr>
          <p:cNvPr id="704" name="图片 703">
            <a:extLst>
              <a:ext uri="{FF2B5EF4-FFF2-40B4-BE49-F238E27FC236}">
                <a16:creationId xmlns:a16="http://schemas.microsoft.com/office/drawing/2014/main" id="{A9220BED-72FA-298A-3C4A-FCB0A261B73C}"/>
              </a:ext>
            </a:extLst>
          </p:cNvPr>
          <p:cNvPicPr>
            <a:picLocks noChangeAspect="1"/>
          </p:cNvPicPr>
          <p:nvPr/>
        </p:nvPicPr>
        <p:blipFill>
          <a:blip r:embed="rId70"/>
          <a:stretch>
            <a:fillRect/>
          </a:stretch>
        </p:blipFill>
        <p:spPr>
          <a:xfrm>
            <a:off x="9912445" y="5708539"/>
            <a:ext cx="1746843" cy="869827"/>
          </a:xfrm>
          <a:prstGeom prst="rect">
            <a:avLst/>
          </a:prstGeom>
        </p:spPr>
      </p:pic>
      <p:sp>
        <p:nvSpPr>
          <p:cNvPr id="705" name="右箭头 704">
            <a:extLst>
              <a:ext uri="{FF2B5EF4-FFF2-40B4-BE49-F238E27FC236}">
                <a16:creationId xmlns:a16="http://schemas.microsoft.com/office/drawing/2014/main" id="{2BA59139-CE2F-8464-CC04-81C17D005099}"/>
              </a:ext>
            </a:extLst>
          </p:cNvPr>
          <p:cNvSpPr/>
          <p:nvPr/>
        </p:nvSpPr>
        <p:spPr>
          <a:xfrm>
            <a:off x="5895065" y="6070156"/>
            <a:ext cx="302493" cy="184666"/>
          </a:xfrm>
          <a:prstGeom prst="rightArrow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06" name="右箭头 705">
            <a:extLst>
              <a:ext uri="{FF2B5EF4-FFF2-40B4-BE49-F238E27FC236}">
                <a16:creationId xmlns:a16="http://schemas.microsoft.com/office/drawing/2014/main" id="{05DE7271-43DA-F813-75C5-CAF71DCE0749}"/>
              </a:ext>
            </a:extLst>
          </p:cNvPr>
          <p:cNvSpPr/>
          <p:nvPr/>
        </p:nvSpPr>
        <p:spPr>
          <a:xfrm>
            <a:off x="8282109" y="6070156"/>
            <a:ext cx="302493" cy="184666"/>
          </a:xfrm>
          <a:prstGeom prst="rightArrow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07" name="右箭头 706">
            <a:extLst>
              <a:ext uri="{FF2B5EF4-FFF2-40B4-BE49-F238E27FC236}">
                <a16:creationId xmlns:a16="http://schemas.microsoft.com/office/drawing/2014/main" id="{C3D02FFB-773D-2336-048F-F63C76033471}"/>
              </a:ext>
            </a:extLst>
          </p:cNvPr>
          <p:cNvSpPr/>
          <p:nvPr/>
        </p:nvSpPr>
        <p:spPr>
          <a:xfrm>
            <a:off x="10669153" y="6070156"/>
            <a:ext cx="302493" cy="184666"/>
          </a:xfrm>
          <a:prstGeom prst="rightArrow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11" name="右箭头 710">
            <a:extLst>
              <a:ext uri="{FF2B5EF4-FFF2-40B4-BE49-F238E27FC236}">
                <a16:creationId xmlns:a16="http://schemas.microsoft.com/office/drawing/2014/main" id="{9F626E5B-829D-8927-1F42-608F9BB68123}"/>
              </a:ext>
            </a:extLst>
          </p:cNvPr>
          <p:cNvSpPr/>
          <p:nvPr/>
        </p:nvSpPr>
        <p:spPr>
          <a:xfrm flipH="1">
            <a:off x="5881209" y="6277976"/>
            <a:ext cx="302493" cy="184666"/>
          </a:xfrm>
          <a:prstGeom prst="right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12" name="右箭头 711">
            <a:extLst>
              <a:ext uri="{FF2B5EF4-FFF2-40B4-BE49-F238E27FC236}">
                <a16:creationId xmlns:a16="http://schemas.microsoft.com/office/drawing/2014/main" id="{AEE2D388-F40B-57F1-1F4F-7979409BF7E4}"/>
              </a:ext>
            </a:extLst>
          </p:cNvPr>
          <p:cNvSpPr/>
          <p:nvPr/>
        </p:nvSpPr>
        <p:spPr>
          <a:xfrm flipH="1">
            <a:off x="8268253" y="6277976"/>
            <a:ext cx="302493" cy="184666"/>
          </a:xfrm>
          <a:prstGeom prst="right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13" name="右箭头 712">
            <a:extLst>
              <a:ext uri="{FF2B5EF4-FFF2-40B4-BE49-F238E27FC236}">
                <a16:creationId xmlns:a16="http://schemas.microsoft.com/office/drawing/2014/main" id="{906EAB6C-3225-F644-250D-E8CFC0D00021}"/>
              </a:ext>
            </a:extLst>
          </p:cNvPr>
          <p:cNvSpPr/>
          <p:nvPr/>
        </p:nvSpPr>
        <p:spPr>
          <a:xfrm flipH="1">
            <a:off x="10655297" y="6277976"/>
            <a:ext cx="302493" cy="184666"/>
          </a:xfrm>
          <a:prstGeom prst="rightArrow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14" name="文本框 713">
            <a:extLst>
              <a:ext uri="{FF2B5EF4-FFF2-40B4-BE49-F238E27FC236}">
                <a16:creationId xmlns:a16="http://schemas.microsoft.com/office/drawing/2014/main" id="{CFED6D47-3F86-E769-3369-FFCE2B330E7B}"/>
              </a:ext>
            </a:extLst>
          </p:cNvPr>
          <p:cNvSpPr txBox="1"/>
          <p:nvPr/>
        </p:nvSpPr>
        <p:spPr>
          <a:xfrm>
            <a:off x="5133669" y="5222899"/>
            <a:ext cx="5364660" cy="369332"/>
          </a:xfrm>
          <a:prstGeom prst="rect">
            <a:avLst/>
          </a:prstGeom>
          <a:solidFill>
            <a:schemeClr val="accent2">
              <a:alpha val="46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measurements on these (n,𝛾) reactions.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86E0C7AF-73BC-A12F-F019-F5D1AE231EC3}"/>
              </a:ext>
            </a:extLst>
          </p:cNvPr>
          <p:cNvSpPr txBox="1"/>
          <p:nvPr/>
        </p:nvSpPr>
        <p:spPr>
          <a:xfrm>
            <a:off x="9255623" y="6550223"/>
            <a:ext cx="274320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jino</a:t>
            </a:r>
            <a:r>
              <a:rPr lang="en-US" altLang="zh-CN" sz="1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et al. (2025), submitted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7D4998C-1E45-13A4-6F0F-048D82594718}"/>
              </a:ext>
            </a:extLst>
          </p:cNvPr>
          <p:cNvSpPr txBox="1"/>
          <p:nvPr/>
        </p:nvSpPr>
        <p:spPr>
          <a:xfrm>
            <a:off x="5133669" y="4332119"/>
            <a:ext cx="5383278" cy="369332"/>
          </a:xfrm>
          <a:prstGeom prst="rect">
            <a:avLst/>
          </a:prstGeom>
          <a:solidFill>
            <a:schemeClr val="accent2">
              <a:alpha val="46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 theoretical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dictions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se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,𝛾) reactions.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F12CC95-DD77-CB3A-CC79-E505268F640E}"/>
              </a:ext>
            </a:extLst>
          </p:cNvPr>
          <p:cNvPicPr>
            <a:picLocks noChangeAspect="1"/>
          </p:cNvPicPr>
          <p:nvPr/>
        </p:nvPicPr>
        <p:blipFill>
          <a:blip r:embed="rId71"/>
          <a:stretch>
            <a:fillRect/>
          </a:stretch>
        </p:blipFill>
        <p:spPr>
          <a:xfrm>
            <a:off x="92727" y="843765"/>
            <a:ext cx="4524352" cy="4497315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3E42C2FC-EDFB-6DF5-24B7-12746F31D543}"/>
              </a:ext>
            </a:extLst>
          </p:cNvPr>
          <p:cNvSpPr txBox="1"/>
          <p:nvPr/>
        </p:nvSpPr>
        <p:spPr>
          <a:xfrm>
            <a:off x="3401726" y="5147647"/>
            <a:ext cx="1348497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GA database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1C5AAB7-214A-D0F0-6731-894B46BEB86F}"/>
              </a:ext>
            </a:extLst>
          </p:cNvPr>
          <p:cNvSpPr txBox="1"/>
          <p:nvPr/>
        </p:nvSpPr>
        <p:spPr>
          <a:xfrm>
            <a:off x="5369916" y="4704219"/>
            <a:ext cx="37000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-energy enhancement in the </a:t>
            </a:r>
            <a:r>
              <a:rPr lang="el-GR" altLang="zh-C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altLang="zh-C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F</a:t>
            </a:r>
          </a:p>
        </p:txBody>
      </p:sp>
    </p:spTree>
    <p:extLst>
      <p:ext uri="{BB962C8B-B14F-4D97-AF65-F5344CB8AC3E}">
        <p14:creationId xmlns:p14="http://schemas.microsoft.com/office/powerpoint/2010/main" val="2273666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3" grpId="0"/>
      <p:bldP spid="694" grpId="0"/>
      <p:bldP spid="695" grpId="0"/>
      <p:bldP spid="696" grpId="0"/>
      <p:bldP spid="697" grpId="0"/>
      <p:bldP spid="697" grpId="1"/>
      <p:bldP spid="699" grpId="0"/>
      <p:bldP spid="699" grpId="1"/>
      <p:bldP spid="700" grpId="0"/>
      <p:bldP spid="701" grpId="0"/>
      <p:bldP spid="705" grpId="0" animBg="1"/>
      <p:bldP spid="706" grpId="0" animBg="1"/>
      <p:bldP spid="707" grpId="0" animBg="1"/>
      <p:bldP spid="711" grpId="0" animBg="1"/>
      <p:bldP spid="712" grpId="0" animBg="1"/>
      <p:bldP spid="713" grpId="0" animBg="1"/>
      <p:bldP spid="714" grpId="0" animBg="1"/>
      <p:bldP spid="2" grpId="0" animBg="1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D7FCD005-D129-FAF8-E6F6-9FCC3C74AE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0030" y="742072"/>
            <a:ext cx="5307280" cy="4025589"/>
          </a:xfrm>
          <a:prstGeom prst="rect">
            <a:avLst/>
          </a:prstGeom>
        </p:spPr>
      </p:pic>
      <p:sp>
        <p:nvSpPr>
          <p:cNvPr id="28" name="圆角矩形 27">
            <a:extLst>
              <a:ext uri="{FF2B5EF4-FFF2-40B4-BE49-F238E27FC236}">
                <a16:creationId xmlns:a16="http://schemas.microsoft.com/office/drawing/2014/main" id="{793D6CBA-2065-F4F3-83FF-2C01461FA8D4}"/>
              </a:ext>
            </a:extLst>
          </p:cNvPr>
          <p:cNvSpPr/>
          <p:nvPr/>
        </p:nvSpPr>
        <p:spPr>
          <a:xfrm>
            <a:off x="5756036" y="5495116"/>
            <a:ext cx="5592110" cy="1055107"/>
          </a:xfrm>
          <a:prstGeom prst="roundRect">
            <a:avLst>
              <a:gd name="adj" fmla="val 11415"/>
            </a:avLst>
          </a:prstGeom>
          <a:solidFill>
            <a:schemeClr val="accent2">
              <a:lumMod val="60000"/>
              <a:lumOff val="40000"/>
              <a:alpha val="51228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" name="灯片编号占位符 3">
            <a:extLst>
              <a:ext uri="{FF2B5EF4-FFF2-40B4-BE49-F238E27FC236}">
                <a16:creationId xmlns:a16="http://schemas.microsoft.com/office/drawing/2014/main" id="{31828CFA-076A-BB19-879C-00643ADCF0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</p:spPr>
        <p:txBody>
          <a:bodyPr/>
          <a:lstStyle/>
          <a:p>
            <a:fld id="{5E24933A-C74A-467E-85FB-EE2D97A2ED83}" type="slidenum">
              <a:rPr lang="zh-CN" altLang="en-US" smtClean="0"/>
              <a:t>15</a:t>
            </a:fld>
            <a:endParaRPr lang="zh-CN" altLang="en-US"/>
          </a:p>
        </p:txBody>
      </p:sp>
      <p:cxnSp>
        <p:nvCxnSpPr>
          <p:cNvPr id="10" name="直线连接符 9">
            <a:extLst>
              <a:ext uri="{FF2B5EF4-FFF2-40B4-BE49-F238E27FC236}">
                <a16:creationId xmlns:a16="http://schemas.microsoft.com/office/drawing/2014/main" id="{3B9D86D8-47A1-B875-7C9D-950BC079B102}"/>
              </a:ext>
            </a:extLst>
          </p:cNvPr>
          <p:cNvCxnSpPr>
            <a:cxnSpLocks/>
          </p:cNvCxnSpPr>
          <p:nvPr/>
        </p:nvCxnSpPr>
        <p:spPr>
          <a:xfrm>
            <a:off x="-8123" y="627594"/>
            <a:ext cx="11400023" cy="0"/>
          </a:xfrm>
          <a:prstGeom prst="line">
            <a:avLst/>
          </a:prstGeom>
          <a:ln w="508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线连接符 10">
            <a:extLst>
              <a:ext uri="{FF2B5EF4-FFF2-40B4-BE49-F238E27FC236}">
                <a16:creationId xmlns:a16="http://schemas.microsoft.com/office/drawing/2014/main" id="{2558CDCC-2D93-DD4F-550F-6BCB7D39D576}"/>
              </a:ext>
            </a:extLst>
          </p:cNvPr>
          <p:cNvCxnSpPr>
            <a:cxnSpLocks/>
          </p:cNvCxnSpPr>
          <p:nvPr/>
        </p:nvCxnSpPr>
        <p:spPr>
          <a:xfrm>
            <a:off x="-8123" y="582088"/>
            <a:ext cx="9291823" cy="0"/>
          </a:xfrm>
          <a:prstGeom prst="line">
            <a:avLst/>
          </a:prstGeom>
          <a:ln w="508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>
            <a:extLst>
              <a:ext uri="{FF2B5EF4-FFF2-40B4-BE49-F238E27FC236}">
                <a16:creationId xmlns:a16="http://schemas.microsoft.com/office/drawing/2014/main" id="{C256C0E8-F7D5-8AB0-A3F9-CE9A04D41C33}"/>
              </a:ext>
            </a:extLst>
          </p:cNvPr>
          <p:cNvSpPr txBox="1"/>
          <p:nvPr/>
        </p:nvSpPr>
        <p:spPr>
          <a:xfrm>
            <a:off x="83654" y="5341080"/>
            <a:ext cx="4679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ality of the </a:t>
            </a:r>
            <a:r>
              <a:rPr lang="en-US" altLang="zh-CN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process</a:t>
            </a:r>
            <a:endParaRPr lang="zh-CN" alt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3CFBFEA-EC34-D761-1A7E-FBF315C1A225}"/>
              </a:ext>
            </a:extLst>
          </p:cNvPr>
          <p:cNvSpPr txBox="1"/>
          <p:nvPr/>
        </p:nvSpPr>
        <p:spPr>
          <a:xfrm>
            <a:off x="83652" y="5809733"/>
            <a:ext cx="49489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nsitivity in collapsar, especially 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m</a:t>
            </a:r>
            <a:r>
              <a:rPr lang="en-US" altLang="zh-C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Z = 69) and 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</a:t>
            </a:r>
            <a:r>
              <a:rPr lang="en-US" altLang="zh-C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Z = 71)</a:t>
            </a:r>
            <a:endParaRPr lang="zh-CN" alt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右箭头 3">
            <a:extLst>
              <a:ext uri="{FF2B5EF4-FFF2-40B4-BE49-F238E27FC236}">
                <a16:creationId xmlns:a16="http://schemas.microsoft.com/office/drawing/2014/main" id="{F4588BBE-2CB2-14F4-849A-9D8F3E45D8C2}"/>
              </a:ext>
            </a:extLst>
          </p:cNvPr>
          <p:cNvSpPr/>
          <p:nvPr/>
        </p:nvSpPr>
        <p:spPr>
          <a:xfrm>
            <a:off x="4909524" y="2297843"/>
            <a:ext cx="762656" cy="227143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4147F38F-6AF1-68DF-C339-053AE8A882CD}"/>
              </a:ext>
            </a:extLst>
          </p:cNvPr>
          <p:cNvSpPr txBox="1"/>
          <p:nvPr/>
        </p:nvSpPr>
        <p:spPr>
          <a:xfrm>
            <a:off x="5756036" y="4837799"/>
            <a:ext cx="54032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elations between Tm and Eu, Lu and Eu indicate the same origin of these elements.</a:t>
            </a:r>
            <a:endParaRPr lang="zh-CN" alt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C44B6EE-75B2-2680-CF42-996BC6414D63}"/>
              </a:ext>
            </a:extLst>
          </p:cNvPr>
          <p:cNvSpPr txBox="1"/>
          <p:nvPr/>
        </p:nvSpPr>
        <p:spPr>
          <a:xfrm>
            <a:off x="5756036" y="5495116"/>
            <a:ext cx="54032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cise measurements of relevant (n,𝛾) reactions </a:t>
            </a:r>
            <a:endParaRPr lang="zh-CN" alt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右箭头 14">
            <a:extLst>
              <a:ext uri="{FF2B5EF4-FFF2-40B4-BE49-F238E27FC236}">
                <a16:creationId xmlns:a16="http://schemas.microsoft.com/office/drawing/2014/main" id="{73EF4E13-406B-231C-03DF-574A4C5DFBF2}"/>
              </a:ext>
            </a:extLst>
          </p:cNvPr>
          <p:cNvSpPr/>
          <p:nvPr/>
        </p:nvSpPr>
        <p:spPr>
          <a:xfrm>
            <a:off x="5999018" y="5911225"/>
            <a:ext cx="251165" cy="164178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59775F15-ABB4-CACD-FE12-402A42C74D60}"/>
              </a:ext>
            </a:extLst>
          </p:cNvPr>
          <p:cNvSpPr txBox="1"/>
          <p:nvPr/>
        </p:nvSpPr>
        <p:spPr>
          <a:xfrm>
            <a:off x="6250184" y="5805124"/>
            <a:ext cx="27947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tion of uncertainties</a:t>
            </a:r>
            <a:endParaRPr lang="zh-CN" alt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右箭头 16">
            <a:extLst>
              <a:ext uri="{FF2B5EF4-FFF2-40B4-BE49-F238E27FC236}">
                <a16:creationId xmlns:a16="http://schemas.microsoft.com/office/drawing/2014/main" id="{803F6B78-D3FE-6A19-B7F9-674FEBB4DA29}"/>
              </a:ext>
            </a:extLst>
          </p:cNvPr>
          <p:cNvSpPr/>
          <p:nvPr/>
        </p:nvSpPr>
        <p:spPr>
          <a:xfrm>
            <a:off x="5999018" y="6228281"/>
            <a:ext cx="251165" cy="164178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BDC35F3E-5CD7-2B78-8E63-42BB3B6D687A}"/>
              </a:ext>
            </a:extLst>
          </p:cNvPr>
          <p:cNvSpPr txBox="1"/>
          <p:nvPr/>
        </p:nvSpPr>
        <p:spPr>
          <a:xfrm>
            <a:off x="6250183" y="6122180"/>
            <a:ext cx="55921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sible 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servational indication </a:t>
            </a:r>
            <a:r>
              <a:rPr lang="en-US" altLang="zh-C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collapsar events</a:t>
            </a:r>
            <a:endParaRPr lang="zh-CN" alt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AE0DE145-8620-B3AB-4FA6-4FDAC1455C6A}"/>
              </a:ext>
            </a:extLst>
          </p:cNvPr>
          <p:cNvSpPr/>
          <p:nvPr/>
        </p:nvSpPr>
        <p:spPr>
          <a:xfrm>
            <a:off x="7322560" y="1576524"/>
            <a:ext cx="328238" cy="328238"/>
          </a:xfrm>
          <a:prstGeom prst="ellipse">
            <a:avLst/>
          </a:prstGeom>
          <a:noFill/>
          <a:ln w="25400">
            <a:solidFill>
              <a:srgbClr val="C00000"/>
            </a:solidFill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83C16EC6-8631-A36D-10F7-B6AD9FC1C942}"/>
              </a:ext>
            </a:extLst>
          </p:cNvPr>
          <p:cNvSpPr/>
          <p:nvPr/>
        </p:nvSpPr>
        <p:spPr>
          <a:xfrm>
            <a:off x="8065286" y="1591231"/>
            <a:ext cx="328238" cy="328238"/>
          </a:xfrm>
          <a:prstGeom prst="ellipse">
            <a:avLst/>
          </a:prstGeom>
          <a:noFill/>
          <a:ln w="25400">
            <a:solidFill>
              <a:srgbClr val="C00000"/>
            </a:solidFill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A702707C-45B8-6D20-1C79-94054C662244}"/>
              </a:ext>
            </a:extLst>
          </p:cNvPr>
          <p:cNvSpPr txBox="1"/>
          <p:nvPr/>
        </p:nvSpPr>
        <p:spPr>
          <a:xfrm>
            <a:off x="6275297" y="6519446"/>
            <a:ext cx="353983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 values of [Tm/Eu] or [Lu/Eu] </a:t>
            </a:r>
            <a:endParaRPr lang="zh-CN" altLang="en-US" sz="1600" dirty="0">
              <a:solidFill>
                <a:srgbClr val="C00000"/>
              </a:solidFill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5CC4F4D9-16BD-9DFE-003B-00C3557D4E99}"/>
              </a:ext>
            </a:extLst>
          </p:cNvPr>
          <p:cNvSpPr txBox="1"/>
          <p:nvPr/>
        </p:nvSpPr>
        <p:spPr>
          <a:xfrm>
            <a:off x="8393524" y="2441968"/>
            <a:ext cx="26500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X/Fe] = log(N</a:t>
            </a:r>
            <a:r>
              <a:rPr kumimoji="1" lang="en-US" altLang="zh-CN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kumimoji="1"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12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kumimoji="1"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en-US" altLang="zh-CN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★</a:t>
            </a:r>
            <a:r>
              <a:rPr kumimoji="1"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log(N</a:t>
            </a:r>
            <a:r>
              <a:rPr kumimoji="1" lang="en-US" altLang="zh-CN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kumimoji="1"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1" lang="en-US" altLang="zh-CN" sz="12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kumimoji="1"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kumimoji="1" lang="en-US" altLang="zh-CN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⊙ </a:t>
            </a:r>
            <a:endParaRPr kumimoji="1" lang="zh-CN" altLang="en-US" sz="12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469F4EFA-6800-70D6-3D37-6FE5DA7B6C41}"/>
              </a:ext>
            </a:extLst>
          </p:cNvPr>
          <p:cNvSpPr txBox="1"/>
          <p:nvPr/>
        </p:nvSpPr>
        <p:spPr>
          <a:xfrm>
            <a:off x="57880" y="11014"/>
            <a:ext cx="95749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nsitivity study on key (n,𝛾) reactions in secondary </a:t>
            </a:r>
            <a:r>
              <a:rPr lang="en-US" altLang="zh-CN" sz="2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process</a:t>
            </a:r>
            <a:endParaRPr lang="zh-CN" alt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椭圆 21">
            <a:extLst>
              <a:ext uri="{FF2B5EF4-FFF2-40B4-BE49-F238E27FC236}">
                <a16:creationId xmlns:a16="http://schemas.microsoft.com/office/drawing/2014/main" id="{0B141E38-D332-B3C0-E8B2-270A2C6EF0FB}"/>
              </a:ext>
            </a:extLst>
          </p:cNvPr>
          <p:cNvSpPr/>
          <p:nvPr/>
        </p:nvSpPr>
        <p:spPr>
          <a:xfrm>
            <a:off x="8738353" y="1494759"/>
            <a:ext cx="328238" cy="328238"/>
          </a:xfrm>
          <a:prstGeom prst="ellipse">
            <a:avLst/>
          </a:prstGeom>
          <a:noFill/>
          <a:ln w="25400">
            <a:solidFill>
              <a:srgbClr val="C00000"/>
            </a:solidFill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36CBB6DA-7670-EA6F-7DE9-D407D45CD273}"/>
              </a:ext>
            </a:extLst>
          </p:cNvPr>
          <p:cNvSpPr/>
          <p:nvPr/>
        </p:nvSpPr>
        <p:spPr>
          <a:xfrm rot="20898153">
            <a:off x="8540234" y="972594"/>
            <a:ext cx="1201748" cy="3518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1C358E2E-CE41-364A-9611-D72CD8CE2625}"/>
              </a:ext>
            </a:extLst>
          </p:cNvPr>
          <p:cNvSpPr/>
          <p:nvPr/>
        </p:nvSpPr>
        <p:spPr>
          <a:xfrm>
            <a:off x="9084155" y="3345386"/>
            <a:ext cx="328238" cy="328238"/>
          </a:xfrm>
          <a:prstGeom prst="ellipse">
            <a:avLst/>
          </a:prstGeom>
          <a:noFill/>
          <a:ln w="25400">
            <a:solidFill>
              <a:srgbClr val="C00000"/>
            </a:solidFill>
            <a:prstDash val="sysDot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1C3EC53D-D0EB-4758-F2E2-0B2307C0787D}"/>
              </a:ext>
            </a:extLst>
          </p:cNvPr>
          <p:cNvSpPr txBox="1"/>
          <p:nvPr/>
        </p:nvSpPr>
        <p:spPr>
          <a:xfrm>
            <a:off x="9695111" y="4532342"/>
            <a:ext cx="1348497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GA database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BD429E28-B71A-A262-77CF-BD89D4179A7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727" y="843765"/>
            <a:ext cx="4524352" cy="4497315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AD3CDA6B-E8B2-D58E-EE21-B82AC1FB9184}"/>
              </a:ext>
            </a:extLst>
          </p:cNvPr>
          <p:cNvSpPr txBox="1"/>
          <p:nvPr/>
        </p:nvSpPr>
        <p:spPr>
          <a:xfrm>
            <a:off x="3401726" y="5147647"/>
            <a:ext cx="1348497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GA database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3338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4" grpId="0" animBg="1"/>
      <p:bldP spid="6" grpId="0"/>
      <p:bldP spid="8" grpId="0"/>
      <p:bldP spid="15" grpId="0" animBg="1"/>
      <p:bldP spid="16" grpId="0"/>
      <p:bldP spid="17" grpId="0" animBg="1"/>
      <p:bldP spid="18" grpId="0"/>
      <p:bldP spid="24" grpId="0" animBg="1"/>
      <p:bldP spid="26" grpId="0" animBg="1"/>
      <p:bldP spid="30" grpId="0"/>
      <p:bldP spid="31" grpId="0"/>
      <p:bldP spid="22" grpId="0" animBg="1"/>
      <p:bldP spid="33" grpId="0" animBg="1"/>
      <p:bldP spid="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线连接符 5">
            <a:extLst>
              <a:ext uri="{FF2B5EF4-FFF2-40B4-BE49-F238E27FC236}">
                <a16:creationId xmlns:a16="http://schemas.microsoft.com/office/drawing/2014/main" id="{9D456727-6624-85D1-338F-20A95C44A567}"/>
              </a:ext>
            </a:extLst>
          </p:cNvPr>
          <p:cNvCxnSpPr>
            <a:cxnSpLocks/>
          </p:cNvCxnSpPr>
          <p:nvPr/>
        </p:nvCxnSpPr>
        <p:spPr>
          <a:xfrm>
            <a:off x="-8123" y="627594"/>
            <a:ext cx="11400023" cy="0"/>
          </a:xfrm>
          <a:prstGeom prst="line">
            <a:avLst/>
          </a:prstGeom>
          <a:ln w="508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线连接符 6">
            <a:extLst>
              <a:ext uri="{FF2B5EF4-FFF2-40B4-BE49-F238E27FC236}">
                <a16:creationId xmlns:a16="http://schemas.microsoft.com/office/drawing/2014/main" id="{ACCE558A-4C59-D0B4-670A-CD8238F11ACE}"/>
              </a:ext>
            </a:extLst>
          </p:cNvPr>
          <p:cNvCxnSpPr>
            <a:cxnSpLocks/>
          </p:cNvCxnSpPr>
          <p:nvPr/>
        </p:nvCxnSpPr>
        <p:spPr>
          <a:xfrm>
            <a:off x="-8123" y="582088"/>
            <a:ext cx="9291823" cy="0"/>
          </a:xfrm>
          <a:prstGeom prst="line">
            <a:avLst/>
          </a:prstGeom>
          <a:ln w="508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E751B4A2-23A3-77B1-4E84-4D199585D8B1}"/>
              </a:ext>
            </a:extLst>
          </p:cNvPr>
          <p:cNvSpPr txBox="1"/>
          <p:nvPr/>
        </p:nvSpPr>
        <p:spPr>
          <a:xfrm>
            <a:off x="0" y="26229"/>
            <a:ext cx="17027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Summary</a:t>
            </a:r>
            <a:endParaRPr kumimoji="0" lang="en-US" altLang="ja-JP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Gill Sans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E443F97-484A-EE18-06D6-1D0B05472F2E}"/>
              </a:ext>
            </a:extLst>
          </p:cNvPr>
          <p:cNvSpPr txBox="1"/>
          <p:nvPr/>
        </p:nvSpPr>
        <p:spPr>
          <a:xfrm>
            <a:off x="672251" y="990643"/>
            <a:ext cx="1024267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Coexistence of nucleosynthesis products from the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, </a:t>
            </a:r>
            <a:r>
              <a:rPr lang="en-US" altLang="zh-CN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or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processes in collapsar jets, which does not occur in MHDJ or NSM.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65E64E9-36C9-5DF9-53A9-E1F0098C778E}"/>
              </a:ext>
            </a:extLst>
          </p:cNvPr>
          <p:cNvSpPr txBox="1"/>
          <p:nvPr/>
        </p:nvSpPr>
        <p:spPr>
          <a:xfrm>
            <a:off x="672252" y="2921127"/>
            <a:ext cx="111802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The secondary </a:t>
            </a:r>
            <a:r>
              <a:rPr lang="en-US" altLang="zh-CN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and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processes could provide observational hint of the collapsar event.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915382A1-044A-314A-A44A-17FAFA152256}"/>
              </a:ext>
            </a:extLst>
          </p:cNvPr>
          <p:cNvSpPr txBox="1"/>
          <p:nvPr/>
        </p:nvSpPr>
        <p:spPr>
          <a:xfrm>
            <a:off x="901817" y="1861522"/>
            <a:ext cx="94379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>
              <a:buFont typeface="Arial" panose="020B0604020202020204" pitchFamily="34" charset="0"/>
              <a:buChar char="•"/>
              <a:defRPr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The secondary </a:t>
            </a:r>
            <a:r>
              <a:rPr lang="en-US" altLang="zh-CN" i="1" dirty="0" err="1"/>
              <a:t>i</a:t>
            </a:r>
            <a:r>
              <a:rPr lang="en-US" altLang="zh-CN" dirty="0"/>
              <a:t>- and </a:t>
            </a:r>
            <a:r>
              <a:rPr lang="en-US" altLang="zh-CN" i="1" dirty="0"/>
              <a:t>s</a:t>
            </a:r>
            <a:r>
              <a:rPr lang="en-US" altLang="zh-CN" dirty="0"/>
              <a:t>-processes can be the major source for some rare-earth isotopes in collapsars, such as </a:t>
            </a:r>
            <a:r>
              <a:rPr lang="en-US" altLang="zh-CN" baseline="30000" dirty="0"/>
              <a:t>150,154</a:t>
            </a:r>
            <a:r>
              <a:rPr lang="en-US" altLang="zh-CN" dirty="0"/>
              <a:t>Sm, </a:t>
            </a:r>
            <a:r>
              <a:rPr lang="en-US" altLang="zh-CN" baseline="30000" dirty="0"/>
              <a:t>160</a:t>
            </a:r>
            <a:r>
              <a:rPr lang="en-US" altLang="zh-CN" dirty="0"/>
              <a:t>Gd, </a:t>
            </a:r>
            <a:r>
              <a:rPr lang="en-US" altLang="zh-CN" baseline="30000" dirty="0"/>
              <a:t>170</a:t>
            </a:r>
            <a:r>
              <a:rPr lang="en-US" altLang="zh-CN" dirty="0"/>
              <a:t>Er, and </a:t>
            </a:r>
            <a:r>
              <a:rPr lang="en-US" altLang="zh-CN" baseline="30000" dirty="0"/>
              <a:t>176</a:t>
            </a:r>
            <a:r>
              <a:rPr lang="en-US" altLang="zh-CN" dirty="0"/>
              <a:t>Yb. </a:t>
            </a:r>
            <a:endParaRPr lang="zh-CN" altLang="en-US" dirty="0"/>
          </a:p>
        </p:txBody>
      </p:sp>
      <p:sp>
        <p:nvSpPr>
          <p:cNvPr id="14" name="灯片编号占位符 3">
            <a:extLst>
              <a:ext uri="{FF2B5EF4-FFF2-40B4-BE49-F238E27FC236}">
                <a16:creationId xmlns:a16="http://schemas.microsoft.com/office/drawing/2014/main" id="{EB46D591-0DB6-6B23-1577-BB6BA122BB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</p:spPr>
        <p:txBody>
          <a:bodyPr/>
          <a:lstStyle/>
          <a:p>
            <a:fld id="{5E24933A-C74A-467E-85FB-EE2D97A2ED83}" type="slidenum">
              <a:rPr lang="zh-CN" altLang="en-US" smtClean="0"/>
              <a:t>16</a:t>
            </a:fld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2061448-2830-7055-1D43-4C0B7899FD2E}"/>
              </a:ext>
            </a:extLst>
          </p:cNvPr>
          <p:cNvSpPr txBox="1"/>
          <p:nvPr/>
        </p:nvSpPr>
        <p:spPr>
          <a:xfrm>
            <a:off x="901817" y="3741859"/>
            <a:ext cx="84233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 values of [Tm/Eu] or [Lu/Eu]; More observational data are needed.</a:t>
            </a:r>
            <a:endParaRPr lang="zh-CN" alt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F52528E8-8AD5-CFFD-38E1-E278974E872A}"/>
              </a:ext>
            </a:extLst>
          </p:cNvPr>
          <p:cNvSpPr txBox="1"/>
          <p:nvPr/>
        </p:nvSpPr>
        <p:spPr>
          <a:xfrm>
            <a:off x="672252" y="4451500"/>
            <a:ext cx="111802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luence the conventional interpretation of the solar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process abundances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BFF4FBD1-BA17-D2FE-4097-C02F7403A654}"/>
              </a:ext>
            </a:extLst>
          </p:cNvPr>
          <p:cNvSpPr txBox="1"/>
          <p:nvPr/>
        </p:nvSpPr>
        <p:spPr>
          <a:xfrm>
            <a:off x="901817" y="3360757"/>
            <a:ext cx="94379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>
              <a:buFont typeface="Arial" panose="020B0604020202020204" pitchFamily="34" charset="0"/>
              <a:buChar char="•"/>
              <a:defRPr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New estimation of cross section for important (n,𝛾) reactions are required. </a:t>
            </a:r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310366F-9CC3-D252-4F99-54F189EAA71D}"/>
              </a:ext>
            </a:extLst>
          </p:cNvPr>
          <p:cNvSpPr txBox="1"/>
          <p:nvPr/>
        </p:nvSpPr>
        <p:spPr>
          <a:xfrm>
            <a:off x="901817" y="4933464"/>
            <a:ext cx="94379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342900" indent="-342900">
              <a:buFont typeface="Arial" panose="020B0604020202020204" pitchFamily="34" charset="0"/>
              <a:buChar char="•"/>
              <a:defRPr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altLang="zh-CN" dirty="0"/>
              <a:t>Nucleosynthesis in collapsar jets can also produce </a:t>
            </a:r>
            <a:r>
              <a:rPr lang="en-US" altLang="zh-CN" i="1" dirty="0"/>
              <a:t>s</a:t>
            </a:r>
            <a:r>
              <a:rPr lang="en-US" altLang="zh-CN" dirty="0"/>
              <a:t>-only nuclei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007312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F0651CDD-31AA-8F8E-6277-CF845D07BFB7}"/>
              </a:ext>
            </a:extLst>
          </p:cNvPr>
          <p:cNvSpPr/>
          <p:nvPr/>
        </p:nvSpPr>
        <p:spPr>
          <a:xfrm>
            <a:off x="-12526" y="2179528"/>
            <a:ext cx="12204526" cy="2228943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B487E6D-D30A-8D92-714F-B9CAC2535BCA}"/>
              </a:ext>
            </a:extLst>
          </p:cNvPr>
          <p:cNvSpPr txBox="1"/>
          <p:nvPr/>
        </p:nvSpPr>
        <p:spPr>
          <a:xfrm>
            <a:off x="2130897" y="2623213"/>
            <a:ext cx="793020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kumimoji="1" sz="2400" b="1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defRPr>
            </a:lvl1pPr>
          </a:lstStyle>
          <a:p>
            <a:r>
              <a:rPr lang="en-US" altLang="zh-CN" sz="4400" dirty="0">
                <a:solidFill>
                  <a:schemeClr val="bg1"/>
                </a:solidFill>
              </a:rPr>
              <a:t>Thanks for your attention!</a:t>
            </a:r>
            <a:endParaRPr lang="zh-CN" altLang="en-US" sz="4400" dirty="0">
              <a:solidFill>
                <a:schemeClr val="bg1"/>
              </a:solidFill>
            </a:endParaRPr>
          </a:p>
        </p:txBody>
      </p:sp>
      <p:cxnSp>
        <p:nvCxnSpPr>
          <p:cNvPr id="6" name="直线连接符 5">
            <a:extLst>
              <a:ext uri="{FF2B5EF4-FFF2-40B4-BE49-F238E27FC236}">
                <a16:creationId xmlns:a16="http://schemas.microsoft.com/office/drawing/2014/main" id="{B21524DC-070D-E2F3-6A98-AAF3DF8A26C4}"/>
              </a:ext>
            </a:extLst>
          </p:cNvPr>
          <p:cNvCxnSpPr>
            <a:cxnSpLocks/>
          </p:cNvCxnSpPr>
          <p:nvPr/>
        </p:nvCxnSpPr>
        <p:spPr>
          <a:xfrm>
            <a:off x="295344" y="3429000"/>
            <a:ext cx="11566804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线连接符 14">
            <a:extLst>
              <a:ext uri="{FF2B5EF4-FFF2-40B4-BE49-F238E27FC236}">
                <a16:creationId xmlns:a16="http://schemas.microsoft.com/office/drawing/2014/main" id="{62620C44-F8ED-328C-66B2-22A301D790F1}"/>
              </a:ext>
            </a:extLst>
          </p:cNvPr>
          <p:cNvCxnSpPr>
            <a:cxnSpLocks/>
          </p:cNvCxnSpPr>
          <p:nvPr/>
        </p:nvCxnSpPr>
        <p:spPr>
          <a:xfrm>
            <a:off x="1974473" y="3501692"/>
            <a:ext cx="8208546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2" descr="undefined">
            <a:extLst>
              <a:ext uri="{FF2B5EF4-FFF2-40B4-BE49-F238E27FC236}">
                <a16:creationId xmlns:a16="http://schemas.microsoft.com/office/drawing/2014/main" id="{E6CC628E-9F01-3226-4D4C-2810A29B59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570" y="265778"/>
            <a:ext cx="1278699" cy="1278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E26C62D3-5E8B-68B4-8FA9-F09E2C88CFC2}"/>
              </a:ext>
            </a:extLst>
          </p:cNvPr>
          <p:cNvSpPr txBox="1"/>
          <p:nvPr/>
        </p:nvSpPr>
        <p:spPr>
          <a:xfrm>
            <a:off x="4043515" y="361609"/>
            <a:ext cx="4104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b="1" dirty="0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June 8</a:t>
            </a:r>
            <a:r>
              <a:rPr kumimoji="1" lang="zh-CN" altLang="en-US" b="1" dirty="0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kumimoji="1" lang="en-US" altLang="zh-CN" b="1" dirty="0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-13, 2025, </a:t>
            </a:r>
            <a:r>
              <a:rPr kumimoji="1" lang="en-US" altLang="zh-CN" b="1" dirty="0" err="1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Giulianova</a:t>
            </a:r>
            <a:r>
              <a:rPr kumimoji="1" lang="en-US" altLang="zh-CN" b="1" dirty="0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, Italy</a:t>
            </a:r>
            <a:endParaRPr kumimoji="1" lang="zh-CN" altLang="en-US" b="1" dirty="0">
              <a:solidFill>
                <a:schemeClr val="accent1">
                  <a:lumMod val="50000"/>
                </a:schemeClr>
              </a:solidFill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1B59A57-FC57-EFFC-62C8-4AACB2544494}"/>
              </a:ext>
            </a:extLst>
          </p:cNvPr>
          <p:cNvSpPr txBox="1"/>
          <p:nvPr/>
        </p:nvSpPr>
        <p:spPr>
          <a:xfrm>
            <a:off x="2000991" y="805529"/>
            <a:ext cx="81900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kumimoji="1">
                <a:solidFill>
                  <a:schemeClr val="accent1">
                    <a:lumMod val="50000"/>
                  </a:schemeClr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defRPr>
            </a:lvl1pPr>
          </a:lstStyle>
          <a:p>
            <a:pPr algn="ctr"/>
            <a:r>
              <a:rPr lang="en-US" altLang="zh-CN" sz="2800" b="1" i="1" dirty="0">
                <a:effectLst/>
                <a:latin typeface="Times New Roman" panose="02020603050405020304" pitchFamily="18" charset="0"/>
              </a:rPr>
              <a:t>s</a:t>
            </a:r>
            <a:r>
              <a:rPr lang="en-US" altLang="zh-CN" sz="2800" b="1" dirty="0">
                <a:effectLst/>
                <a:latin typeface="Times New Roman" panose="02020603050405020304" pitchFamily="18" charset="0"/>
              </a:rPr>
              <a:t>, </a:t>
            </a:r>
            <a:r>
              <a:rPr lang="en-US" altLang="zh-CN" sz="2800" b="1" i="1" dirty="0" err="1">
                <a:effectLst/>
                <a:latin typeface="Times New Roman" panose="02020603050405020304" pitchFamily="18" charset="0"/>
              </a:rPr>
              <a:t>i</a:t>
            </a:r>
            <a:r>
              <a:rPr lang="en-US" altLang="zh-CN" sz="2800" b="1" dirty="0">
                <a:effectLst/>
                <a:latin typeface="Times New Roman" panose="02020603050405020304" pitchFamily="18" charset="0"/>
              </a:rPr>
              <a:t> &amp; </a:t>
            </a:r>
            <a:r>
              <a:rPr lang="en-US" altLang="zh-CN" sz="2800" b="1" i="1" dirty="0">
                <a:effectLst/>
                <a:latin typeface="Times New Roman" panose="02020603050405020304" pitchFamily="18" charset="0"/>
              </a:rPr>
              <a:t>r</a:t>
            </a:r>
            <a:r>
              <a:rPr lang="en-US" altLang="zh-CN" sz="2800" b="1" dirty="0">
                <a:effectLst/>
                <a:latin typeface="Times New Roman" panose="02020603050405020304" pitchFamily="18" charset="0"/>
              </a:rPr>
              <a:t> Element Nucleosynthesis Conference</a:t>
            </a:r>
            <a:endParaRPr lang="en-US" altLang="zh-CN" sz="2800" dirty="0">
              <a:effectLst/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01847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图片 24">
            <a:extLst>
              <a:ext uri="{FF2B5EF4-FFF2-40B4-BE49-F238E27FC236}">
                <a16:creationId xmlns:a16="http://schemas.microsoft.com/office/drawing/2014/main" id="{E2F0EE56-D33A-F368-8846-64E9AD15B1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135" y="704489"/>
            <a:ext cx="5268965" cy="3662705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806BB1C2-5374-9A72-35F1-46E1B9DED661}"/>
              </a:ext>
            </a:extLst>
          </p:cNvPr>
          <p:cNvSpPr txBox="1"/>
          <p:nvPr/>
        </p:nvSpPr>
        <p:spPr>
          <a:xfrm>
            <a:off x="0" y="26229"/>
            <a:ext cx="55514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Element genesis in the solar system</a:t>
            </a:r>
            <a:endParaRPr kumimoji="0" lang="en-US" altLang="ja-JP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Gill Sans" charset="0"/>
            </a:endParaRPr>
          </a:p>
        </p:txBody>
      </p:sp>
      <p:cxnSp>
        <p:nvCxnSpPr>
          <p:cNvPr id="28" name="直线连接符 27">
            <a:extLst>
              <a:ext uri="{FF2B5EF4-FFF2-40B4-BE49-F238E27FC236}">
                <a16:creationId xmlns:a16="http://schemas.microsoft.com/office/drawing/2014/main" id="{921D74D4-4C57-5C99-2782-6F07BE6DDAC9}"/>
              </a:ext>
            </a:extLst>
          </p:cNvPr>
          <p:cNvCxnSpPr>
            <a:cxnSpLocks/>
          </p:cNvCxnSpPr>
          <p:nvPr/>
        </p:nvCxnSpPr>
        <p:spPr>
          <a:xfrm>
            <a:off x="-8123" y="627594"/>
            <a:ext cx="11400023" cy="0"/>
          </a:xfrm>
          <a:prstGeom prst="line">
            <a:avLst/>
          </a:prstGeom>
          <a:ln w="508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线连接符 28">
            <a:extLst>
              <a:ext uri="{FF2B5EF4-FFF2-40B4-BE49-F238E27FC236}">
                <a16:creationId xmlns:a16="http://schemas.microsoft.com/office/drawing/2014/main" id="{66D66C35-EF49-BC74-D343-01A359B01DF0}"/>
              </a:ext>
            </a:extLst>
          </p:cNvPr>
          <p:cNvCxnSpPr>
            <a:cxnSpLocks/>
          </p:cNvCxnSpPr>
          <p:nvPr/>
        </p:nvCxnSpPr>
        <p:spPr>
          <a:xfrm>
            <a:off x="-8123" y="582088"/>
            <a:ext cx="9291823" cy="0"/>
          </a:xfrm>
          <a:prstGeom prst="line">
            <a:avLst/>
          </a:prstGeom>
          <a:ln w="508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7391564D-7AF4-92B6-6C48-D4173BB8D9BA}"/>
              </a:ext>
            </a:extLst>
          </p:cNvPr>
          <p:cNvGrpSpPr/>
          <p:nvPr/>
        </p:nvGrpSpPr>
        <p:grpSpPr>
          <a:xfrm>
            <a:off x="5714121" y="837395"/>
            <a:ext cx="5761310" cy="3353932"/>
            <a:chOff x="5077611" y="40786"/>
            <a:chExt cx="7113362" cy="3998794"/>
          </a:xfrm>
        </p:grpSpPr>
        <p:pic>
          <p:nvPicPr>
            <p:cNvPr id="31" name="Picture 11">
              <a:extLst>
                <a:ext uri="{FF2B5EF4-FFF2-40B4-BE49-F238E27FC236}">
                  <a16:creationId xmlns:a16="http://schemas.microsoft.com/office/drawing/2014/main" id="{3AADF8D4-136A-F238-DB3E-42814B9272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7611" y="40786"/>
              <a:ext cx="7113362" cy="3998794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AE86766A-A872-E8C7-0AF1-731B9487E6A0}"/>
                </a:ext>
              </a:extLst>
            </p:cNvPr>
            <p:cNvSpPr txBox="1"/>
            <p:nvPr/>
          </p:nvSpPr>
          <p:spPr>
            <a:xfrm>
              <a:off x="5705436" y="1446664"/>
              <a:ext cx="1144865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stable nuclei</a:t>
              </a:r>
              <a:endParaRPr lang="zh-CN" altLang="en-US" sz="1400" dirty="0"/>
            </a:p>
          </p:txBody>
        </p: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9F7836E4-0BE9-484C-B1B7-39042A350AF9}"/>
              </a:ext>
            </a:extLst>
          </p:cNvPr>
          <p:cNvGrpSpPr/>
          <p:nvPr/>
        </p:nvGrpSpPr>
        <p:grpSpPr>
          <a:xfrm>
            <a:off x="6478179" y="1565856"/>
            <a:ext cx="3106381" cy="1629426"/>
            <a:chOff x="6168669" y="1260483"/>
            <a:chExt cx="3106381" cy="1629426"/>
          </a:xfrm>
        </p:grpSpPr>
        <p:cxnSp>
          <p:nvCxnSpPr>
            <p:cNvPr id="34" name="直接箭头连接符 32">
              <a:extLst>
                <a:ext uri="{FF2B5EF4-FFF2-40B4-BE49-F238E27FC236}">
                  <a16:creationId xmlns:a16="http://schemas.microsoft.com/office/drawing/2014/main" id="{6D84C198-B656-B5B1-F40B-4A0B4AF343B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68669" y="1691853"/>
              <a:ext cx="2129170" cy="1198056"/>
            </a:xfrm>
            <a:prstGeom prst="straightConnector1">
              <a:avLst/>
            </a:prstGeom>
            <a:ln w="50800">
              <a:solidFill>
                <a:schemeClr val="accent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15F8C746-F26C-E5C8-0B6A-B0FC57C746A0}"/>
                </a:ext>
              </a:extLst>
            </p:cNvPr>
            <p:cNvSpPr txBox="1"/>
            <p:nvPr/>
          </p:nvSpPr>
          <p:spPr>
            <a:xfrm rot="19900887">
              <a:off x="8232777" y="1260483"/>
              <a:ext cx="104227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b="1" dirty="0" err="1">
                  <a:solidFill>
                    <a:schemeClr val="accent2"/>
                  </a:solidFill>
                </a:rPr>
                <a:t>i</a:t>
              </a:r>
              <a:r>
                <a:rPr lang="en-US" altLang="zh-CN" sz="1600" b="1" dirty="0">
                  <a:solidFill>
                    <a:schemeClr val="accent2"/>
                  </a:solidFill>
                </a:rPr>
                <a:t>-process</a:t>
              </a:r>
              <a:endParaRPr lang="zh-CN" altLang="en-US" sz="1600" b="1" dirty="0">
                <a:solidFill>
                  <a:schemeClr val="accent2"/>
                </a:solidFill>
              </a:endParaRPr>
            </a:p>
          </p:txBody>
        </p:sp>
      </p:grp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B9655AE1-6DD4-B26B-2086-15F7B3F2664B}"/>
              </a:ext>
            </a:extLst>
          </p:cNvPr>
          <p:cNvGrpSpPr/>
          <p:nvPr/>
        </p:nvGrpSpPr>
        <p:grpSpPr>
          <a:xfrm>
            <a:off x="3790995" y="4507342"/>
            <a:ext cx="3554371" cy="2356865"/>
            <a:chOff x="7800660" y="4475768"/>
            <a:chExt cx="3656048" cy="2382232"/>
          </a:xfrm>
        </p:grpSpPr>
        <p:pic>
          <p:nvPicPr>
            <p:cNvPr id="37" name="图片 36">
              <a:extLst>
                <a:ext uri="{FF2B5EF4-FFF2-40B4-BE49-F238E27FC236}">
                  <a16:creationId xmlns:a16="http://schemas.microsoft.com/office/drawing/2014/main" id="{7A7248D4-2C4B-2424-5A3E-9F470777A39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802679" y="4475768"/>
              <a:ext cx="3654029" cy="2357438"/>
            </a:xfrm>
            <a:prstGeom prst="rect">
              <a:avLst/>
            </a:prstGeom>
          </p:spPr>
        </p:pic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141B07CC-D5A2-93E8-F5F9-A8DA40AC7C37}"/>
                </a:ext>
              </a:extLst>
            </p:cNvPr>
            <p:cNvSpPr txBox="1"/>
            <p:nvPr/>
          </p:nvSpPr>
          <p:spPr>
            <a:xfrm>
              <a:off x="7800660" y="6581001"/>
              <a:ext cx="1563731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200" dirty="0" err="1">
                  <a:latin typeface="Times New Roman" panose="02020603050405020304" pitchFamily="18" charset="0"/>
                  <a:ea typeface="等线" panose="02010600030101010101" pitchFamily="2" charset="-122"/>
                </a:rPr>
                <a:t>Roederer</a:t>
              </a:r>
              <a:r>
                <a:rPr lang="en-US" altLang="zh-CN" sz="1200" dirty="0">
                  <a:effectLst/>
                  <a:latin typeface="Times New Roman" panose="02020603050405020304" pitchFamily="18" charset="0"/>
                  <a:ea typeface="等线" panose="02010600030101010101" pitchFamily="2" charset="-122"/>
                </a:rPr>
                <a:t> et al. (2016)</a:t>
              </a:r>
              <a:endParaRPr lang="zh-CN" altLang="en-US" sz="1200" dirty="0"/>
            </a:p>
          </p:txBody>
        </p:sp>
      </p:grpSp>
      <p:sp>
        <p:nvSpPr>
          <p:cNvPr id="39" name="文本框 38">
            <a:extLst>
              <a:ext uri="{FF2B5EF4-FFF2-40B4-BE49-F238E27FC236}">
                <a16:creationId xmlns:a16="http://schemas.microsoft.com/office/drawing/2014/main" id="{16AF20EB-14A3-C223-29FE-EDB084D1901E}"/>
              </a:ext>
            </a:extLst>
          </p:cNvPr>
          <p:cNvSpPr txBox="1"/>
          <p:nvPr/>
        </p:nvSpPr>
        <p:spPr>
          <a:xfrm>
            <a:off x="91131" y="4731229"/>
            <a:ext cx="1330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solidFill>
                  <a:srgbClr val="D5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rgbClr val="D5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process</a:t>
            </a:r>
            <a:endParaRPr lang="zh-CN" altLang="en-US" sz="2400" dirty="0">
              <a:solidFill>
                <a:srgbClr val="D5252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1D65A7A0-4C06-F14D-A479-A3831E1179BF}"/>
              </a:ext>
            </a:extLst>
          </p:cNvPr>
          <p:cNvSpPr txBox="1"/>
          <p:nvPr/>
        </p:nvSpPr>
        <p:spPr>
          <a:xfrm>
            <a:off x="91131" y="5909948"/>
            <a:ext cx="1330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solidFill>
                  <a:srgbClr val="1B18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solidFill>
                  <a:srgbClr val="1B18F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process</a:t>
            </a:r>
            <a:endParaRPr lang="zh-CN" altLang="en-US" sz="2400" dirty="0">
              <a:solidFill>
                <a:srgbClr val="1B18F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ED3EE530-1D28-FA7E-0A82-9F75C1CB01AB}"/>
              </a:ext>
            </a:extLst>
          </p:cNvPr>
          <p:cNvSpPr txBox="1"/>
          <p:nvPr/>
        </p:nvSpPr>
        <p:spPr>
          <a:xfrm>
            <a:off x="91131" y="5320588"/>
            <a:ext cx="1330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err="1">
                <a:solidFill>
                  <a:srgbClr val="FF92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FF92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process</a:t>
            </a:r>
            <a:endParaRPr lang="zh-CN" altLang="en-US" sz="2400" dirty="0">
              <a:solidFill>
                <a:srgbClr val="FF920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23FC4674-3926-4D4E-C3B2-DCC4FA403F55}"/>
              </a:ext>
            </a:extLst>
          </p:cNvPr>
          <p:cNvGrpSpPr/>
          <p:nvPr/>
        </p:nvGrpSpPr>
        <p:grpSpPr>
          <a:xfrm>
            <a:off x="8059842" y="4507342"/>
            <a:ext cx="3480346" cy="2436526"/>
            <a:chOff x="9061567" y="4189093"/>
            <a:chExt cx="3304638" cy="2780941"/>
          </a:xfrm>
        </p:grpSpPr>
        <p:pic>
          <p:nvPicPr>
            <p:cNvPr id="49" name="图片 48">
              <a:extLst>
                <a:ext uri="{FF2B5EF4-FFF2-40B4-BE49-F238E27FC236}">
                  <a16:creationId xmlns:a16="http://schemas.microsoft.com/office/drawing/2014/main" id="{B9853999-289B-8B29-8EBD-0C0E543E425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061567" y="4189093"/>
              <a:ext cx="1247775" cy="2486025"/>
            </a:xfrm>
            <a:prstGeom prst="rect">
              <a:avLst/>
            </a:prstGeom>
          </p:spPr>
        </p:pic>
        <p:grpSp>
          <p:nvGrpSpPr>
            <p:cNvPr id="50" name="组合 49">
              <a:extLst>
                <a:ext uri="{FF2B5EF4-FFF2-40B4-BE49-F238E27FC236}">
                  <a16:creationId xmlns:a16="http://schemas.microsoft.com/office/drawing/2014/main" id="{C3668083-E9F0-5E51-FC9D-553E645E1125}"/>
                </a:ext>
              </a:extLst>
            </p:cNvPr>
            <p:cNvGrpSpPr/>
            <p:nvPr/>
          </p:nvGrpSpPr>
          <p:grpSpPr>
            <a:xfrm>
              <a:off x="10213042" y="4263374"/>
              <a:ext cx="1924366" cy="2419350"/>
              <a:chOff x="10213042" y="4263374"/>
              <a:chExt cx="1924366" cy="2419350"/>
            </a:xfrm>
          </p:grpSpPr>
          <p:pic>
            <p:nvPicPr>
              <p:cNvPr id="53" name="图片 52">
                <a:extLst>
                  <a:ext uri="{FF2B5EF4-FFF2-40B4-BE49-F238E27FC236}">
                    <a16:creationId xmlns:a16="http://schemas.microsoft.com/office/drawing/2014/main" id="{88D2E3E9-80B3-4936-1A2A-19C6360FBC9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0680083" y="4263374"/>
                <a:ext cx="1457325" cy="2419350"/>
              </a:xfrm>
              <a:prstGeom prst="rect">
                <a:avLst/>
              </a:prstGeom>
            </p:spPr>
          </p:pic>
          <p:pic>
            <p:nvPicPr>
              <p:cNvPr id="54" name="图片 53">
                <a:extLst>
                  <a:ext uri="{FF2B5EF4-FFF2-40B4-BE49-F238E27FC236}">
                    <a16:creationId xmlns:a16="http://schemas.microsoft.com/office/drawing/2014/main" id="{BBAB9000-6C39-7324-6166-7A7CD5658BF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0213042" y="4322314"/>
                <a:ext cx="485775" cy="1943100"/>
              </a:xfrm>
              <a:prstGeom prst="rect">
                <a:avLst/>
              </a:prstGeom>
            </p:spPr>
          </p:pic>
        </p:grpSp>
        <p:sp>
          <p:nvSpPr>
            <p:cNvPr id="51" name="灯片编号占位符 3">
              <a:extLst>
                <a:ext uri="{FF2B5EF4-FFF2-40B4-BE49-F238E27FC236}">
                  <a16:creationId xmlns:a16="http://schemas.microsoft.com/office/drawing/2014/main" id="{75E1860D-313F-6141-FD80-4D7B4D2A99A5}"/>
                </a:ext>
              </a:extLst>
            </p:cNvPr>
            <p:cNvSpPr txBox="1">
              <a:spLocks/>
            </p:cNvSpPr>
            <p:nvPr/>
          </p:nvSpPr>
          <p:spPr>
            <a:xfrm>
              <a:off x="9685454" y="6500930"/>
              <a:ext cx="2058377" cy="469104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zh-CN"/>
              </a:defPPr>
              <a:lvl1pPr marL="0" algn="r" defTabSz="914400" rtl="0" eaLnBrk="1" latinLnBrk="0" hangingPunct="1">
                <a:defRPr sz="1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dirty="0"/>
                <a:t>Nakamura et al. (2015)</a:t>
              </a:r>
              <a:endParaRPr lang="zh-CN" altLang="en-US" dirty="0"/>
            </a:p>
          </p:txBody>
        </p:sp>
        <p:sp>
          <p:nvSpPr>
            <p:cNvPr id="52" name="灯片编号占位符 3">
              <a:extLst>
                <a:ext uri="{FF2B5EF4-FFF2-40B4-BE49-F238E27FC236}">
                  <a16:creationId xmlns:a16="http://schemas.microsoft.com/office/drawing/2014/main" id="{A8751088-2378-DE6C-B5FD-974F7017C955}"/>
                </a:ext>
              </a:extLst>
            </p:cNvPr>
            <p:cNvSpPr txBox="1">
              <a:spLocks/>
            </p:cNvSpPr>
            <p:nvPr/>
          </p:nvSpPr>
          <p:spPr>
            <a:xfrm>
              <a:off x="12035318" y="4920652"/>
              <a:ext cx="330887" cy="469104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zh-CN"/>
              </a:defPPr>
              <a:lvl1pPr marL="0" algn="r" defTabSz="914400" rtl="0" eaLnBrk="1" latinLnBrk="0" hangingPunct="1">
                <a:defRPr sz="1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zh-CN" dirty="0"/>
                <a:t>Ye</a:t>
              </a:r>
              <a:endParaRPr lang="zh-CN" altLang="en-US" dirty="0"/>
            </a:p>
          </p:txBody>
        </p:sp>
      </p:grpSp>
      <p:sp>
        <p:nvSpPr>
          <p:cNvPr id="55" name="灯片编号占位符 3">
            <a:extLst>
              <a:ext uri="{FF2B5EF4-FFF2-40B4-BE49-F238E27FC236}">
                <a16:creationId xmlns:a16="http://schemas.microsoft.com/office/drawing/2014/main" id="{1BA60F92-E824-9088-79CB-7A2F6D16FC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71359"/>
            <a:ext cx="2743200" cy="365125"/>
          </a:xfrm>
        </p:spPr>
        <p:txBody>
          <a:bodyPr/>
          <a:lstStyle/>
          <a:p>
            <a:fld id="{5E24933A-C74A-467E-85FB-EE2D97A2ED83}" type="slidenum">
              <a:rPr lang="zh-CN" altLang="en-US" smtClean="0"/>
              <a:pPr/>
              <a:t>2</a:t>
            </a:fld>
            <a:endParaRPr lang="zh-CN" altLang="en-US" dirty="0"/>
          </a:p>
        </p:txBody>
      </p:sp>
      <p:sp>
        <p:nvSpPr>
          <p:cNvPr id="71" name="文本框 70">
            <a:extLst>
              <a:ext uri="{FF2B5EF4-FFF2-40B4-BE49-F238E27FC236}">
                <a16:creationId xmlns:a16="http://schemas.microsoft.com/office/drawing/2014/main" id="{90DBAF0B-176A-77CD-69AB-0A1926CE5092}"/>
              </a:ext>
            </a:extLst>
          </p:cNvPr>
          <p:cNvSpPr txBox="1"/>
          <p:nvPr/>
        </p:nvSpPr>
        <p:spPr>
          <a:xfrm>
            <a:off x="1493872" y="4829855"/>
            <a:ext cx="13676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i="1" dirty="0" err="1">
                <a:solidFill>
                  <a:srgbClr val="D5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600" i="1" baseline="-25000" dirty="0" err="1">
                <a:solidFill>
                  <a:srgbClr val="D5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600" i="1" dirty="0">
                <a:solidFill>
                  <a:srgbClr val="D5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>
                <a:solidFill>
                  <a:srgbClr val="D5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10</a:t>
            </a:r>
            <a:r>
              <a:rPr lang="en-US" altLang="zh-CN" sz="1600" baseline="30000" dirty="0">
                <a:solidFill>
                  <a:srgbClr val="D5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en-US" altLang="zh-CN" sz="1600" dirty="0">
                <a:solidFill>
                  <a:srgbClr val="D5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m</a:t>
            </a:r>
            <a:r>
              <a:rPr lang="en-US" altLang="zh-CN" sz="1600" baseline="30000" dirty="0">
                <a:solidFill>
                  <a:srgbClr val="D5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endParaRPr lang="zh-CN" altLang="en-US" sz="1600" baseline="30000" dirty="0">
              <a:solidFill>
                <a:srgbClr val="D5252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文本框 72">
            <a:extLst>
              <a:ext uri="{FF2B5EF4-FFF2-40B4-BE49-F238E27FC236}">
                <a16:creationId xmlns:a16="http://schemas.microsoft.com/office/drawing/2014/main" id="{C03EA975-4056-0EA2-B051-0A07BA0E5C3A}"/>
              </a:ext>
            </a:extLst>
          </p:cNvPr>
          <p:cNvSpPr txBox="1"/>
          <p:nvPr/>
        </p:nvSpPr>
        <p:spPr>
          <a:xfrm>
            <a:off x="1464348" y="6008574"/>
            <a:ext cx="18341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i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600" i="1" baseline="-25000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600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≈ 10</a:t>
            </a:r>
            <a:r>
              <a:rPr lang="en-US" altLang="zh-CN" sz="1600" baseline="30000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1600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~ 10</a:t>
            </a:r>
            <a:r>
              <a:rPr lang="en-US" altLang="zh-CN" sz="1600" baseline="30000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altLang="zh-CN" sz="1600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en-US" altLang="zh-CN" sz="1600" baseline="30000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endParaRPr lang="zh-CN" altLang="en-US" sz="1600" baseline="30000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文本框 73">
            <a:extLst>
              <a:ext uri="{FF2B5EF4-FFF2-40B4-BE49-F238E27FC236}">
                <a16:creationId xmlns:a16="http://schemas.microsoft.com/office/drawing/2014/main" id="{D5289FAC-6CEB-B9B2-7614-B01A32C6CE90}"/>
              </a:ext>
            </a:extLst>
          </p:cNvPr>
          <p:cNvSpPr txBox="1"/>
          <p:nvPr/>
        </p:nvSpPr>
        <p:spPr>
          <a:xfrm>
            <a:off x="1474249" y="5419214"/>
            <a:ext cx="19207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i="1" dirty="0" err="1">
                <a:solidFill>
                  <a:srgbClr val="FF92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600" i="1" baseline="-25000" dirty="0" err="1">
                <a:solidFill>
                  <a:srgbClr val="FF92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600" i="1" dirty="0">
                <a:solidFill>
                  <a:srgbClr val="FF92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>
                <a:solidFill>
                  <a:srgbClr val="FF92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≈ 10</a:t>
            </a:r>
            <a:r>
              <a:rPr lang="en-US" altLang="zh-CN" sz="1600" baseline="30000" dirty="0">
                <a:solidFill>
                  <a:srgbClr val="FF92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altLang="zh-CN" sz="1600" dirty="0">
                <a:solidFill>
                  <a:srgbClr val="FF92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~ 10</a:t>
            </a:r>
            <a:r>
              <a:rPr lang="en-US" altLang="zh-CN" sz="1600" baseline="30000" dirty="0">
                <a:solidFill>
                  <a:srgbClr val="FF92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en-US" altLang="zh-CN" sz="1600" dirty="0">
                <a:solidFill>
                  <a:srgbClr val="FF92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m</a:t>
            </a:r>
            <a:r>
              <a:rPr lang="en-US" altLang="zh-CN" sz="1600" baseline="30000" dirty="0">
                <a:solidFill>
                  <a:srgbClr val="FF92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endParaRPr lang="zh-CN" altLang="en-US" sz="1600" baseline="30000" dirty="0">
              <a:solidFill>
                <a:srgbClr val="FF920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箭头: 右 8">
            <a:extLst>
              <a:ext uri="{FF2B5EF4-FFF2-40B4-BE49-F238E27FC236}">
                <a16:creationId xmlns:a16="http://schemas.microsoft.com/office/drawing/2014/main" id="{13FF0552-9368-77CD-B301-2CBCDB927949}"/>
              </a:ext>
            </a:extLst>
          </p:cNvPr>
          <p:cNvSpPr/>
          <p:nvPr/>
        </p:nvSpPr>
        <p:spPr>
          <a:xfrm rot="10800000" flipH="1">
            <a:off x="3392624" y="5500222"/>
            <a:ext cx="323869" cy="1604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5" name="文本框 74">
            <a:extLst>
              <a:ext uri="{FF2B5EF4-FFF2-40B4-BE49-F238E27FC236}">
                <a16:creationId xmlns:a16="http://schemas.microsoft.com/office/drawing/2014/main" id="{793A0F9E-D3FB-185A-6D1F-74AF13775A87}"/>
              </a:ext>
            </a:extLst>
          </p:cNvPr>
          <p:cNvSpPr txBox="1"/>
          <p:nvPr/>
        </p:nvSpPr>
        <p:spPr>
          <a:xfrm>
            <a:off x="7962381" y="4239693"/>
            <a:ext cx="34028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lapsar: a promising </a:t>
            </a:r>
            <a:r>
              <a:rPr kumimoji="1" lang="en-US" altLang="zh-CN" sz="16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1" lang="en-US" altLang="zh-CN" sz="1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process site</a:t>
            </a:r>
            <a:endParaRPr kumimoji="1" lang="zh-CN" altLang="en-US" sz="1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文本框 75">
            <a:extLst>
              <a:ext uri="{FF2B5EF4-FFF2-40B4-BE49-F238E27FC236}">
                <a16:creationId xmlns:a16="http://schemas.microsoft.com/office/drawing/2014/main" id="{BF89CF41-925A-03E9-2D90-3CE802D9FD81}"/>
              </a:ext>
            </a:extLst>
          </p:cNvPr>
          <p:cNvSpPr txBox="1"/>
          <p:nvPr/>
        </p:nvSpPr>
        <p:spPr>
          <a:xfrm>
            <a:off x="4012051" y="4242370"/>
            <a:ext cx="15310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MP </a:t>
            </a:r>
            <a:r>
              <a:rPr kumimoji="1" lang="en-US" altLang="zh-CN" sz="16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/s</a:t>
            </a:r>
            <a:r>
              <a:rPr kumimoji="1" lang="en-US" altLang="zh-CN" sz="1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tars</a:t>
            </a:r>
            <a:endParaRPr kumimoji="1" lang="zh-CN" altLang="en-US" sz="1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矩形 76">
            <a:extLst>
              <a:ext uri="{FF2B5EF4-FFF2-40B4-BE49-F238E27FC236}">
                <a16:creationId xmlns:a16="http://schemas.microsoft.com/office/drawing/2014/main" id="{BAF40734-4ECB-A331-B844-CCC8E779C280}"/>
              </a:ext>
            </a:extLst>
          </p:cNvPr>
          <p:cNvSpPr/>
          <p:nvPr/>
        </p:nvSpPr>
        <p:spPr>
          <a:xfrm>
            <a:off x="3805298" y="4306339"/>
            <a:ext cx="3572319" cy="2533337"/>
          </a:xfrm>
          <a:prstGeom prst="rect">
            <a:avLst/>
          </a:prstGeom>
          <a:noFill/>
          <a:ln w="19050"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8" name="矩形 77">
            <a:extLst>
              <a:ext uri="{FF2B5EF4-FFF2-40B4-BE49-F238E27FC236}">
                <a16:creationId xmlns:a16="http://schemas.microsoft.com/office/drawing/2014/main" id="{4BF5D2E0-1EC4-47EA-7F8E-976FBF648C4F}"/>
              </a:ext>
            </a:extLst>
          </p:cNvPr>
          <p:cNvSpPr/>
          <p:nvPr/>
        </p:nvSpPr>
        <p:spPr>
          <a:xfrm>
            <a:off x="7930219" y="4303147"/>
            <a:ext cx="3572319" cy="2533337"/>
          </a:xfrm>
          <a:prstGeom prst="rect">
            <a:avLst/>
          </a:prstGeom>
          <a:noFill/>
          <a:ln w="19050"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609441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灯片编号占位符 3">
            <a:extLst>
              <a:ext uri="{FF2B5EF4-FFF2-40B4-BE49-F238E27FC236}">
                <a16:creationId xmlns:a16="http://schemas.microsoft.com/office/drawing/2014/main" id="{6BE0E221-0AA3-F605-761B-ACA39233A9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</p:spPr>
        <p:txBody>
          <a:bodyPr/>
          <a:lstStyle/>
          <a:p>
            <a:fld id="{5E24933A-C74A-467E-85FB-EE2D97A2ED83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15" name="灯片编号占位符 1">
            <a:extLst>
              <a:ext uri="{FF2B5EF4-FFF2-40B4-BE49-F238E27FC236}">
                <a16:creationId xmlns:a16="http://schemas.microsoft.com/office/drawing/2014/main" id="{CB92D4D1-D60A-E5B1-21E9-36C393944D17}"/>
              </a:ext>
            </a:extLst>
          </p:cNvPr>
          <p:cNvSpPr txBox="1">
            <a:spLocks/>
          </p:cNvSpPr>
          <p:nvPr/>
        </p:nvSpPr>
        <p:spPr>
          <a:xfrm>
            <a:off x="9448800" y="649287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D55DC8D-C4F0-4F0D-B826-92573808DA56}" type="slidenum">
              <a:rPr lang="zh-CN" altLang="en-US" smtClean="0"/>
              <a:pPr/>
              <a:t>3</a:t>
            </a:fld>
            <a:endParaRPr lang="zh-CN" altLang="en-US"/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3961CF16-325A-802D-E380-0B0B96FDD7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547" y="1266275"/>
            <a:ext cx="2674506" cy="707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6" tIns="45716" rIns="91436" bIns="45716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kumimoji="0"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Neutrino-driven wind</a:t>
            </a:r>
            <a:r>
              <a:rPr kumimoji="0"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 </a:t>
            </a:r>
            <a:endParaRPr kumimoji="0"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  <a:sym typeface="Gill Sans" charset="0"/>
            </a:endParaRPr>
          </a:p>
          <a:p>
            <a:pPr algn="ctr"/>
            <a:r>
              <a:rPr kumimoji="0"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from </a:t>
            </a:r>
            <a:r>
              <a:rPr kumimoji="0"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CCSNe</a:t>
            </a:r>
            <a:endParaRPr kumimoji="0" lang="en-US" altLang="ja-JP" sz="2000" b="1" dirty="0">
              <a:latin typeface="Times New Roman" panose="02020603050405020304" pitchFamily="18" charset="0"/>
              <a:cs typeface="Times New Roman" panose="02020603050405020304" pitchFamily="18" charset="0"/>
              <a:sym typeface="Gill Sans" charset="0"/>
            </a:endParaRP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11E5F780-ED8B-25EC-567C-595AE4FE18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4485" y="1261772"/>
            <a:ext cx="2880847" cy="707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6" tIns="45716" rIns="91436" bIns="45716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kumimoji="0"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Magneto-hydrodynamic jet (MHDJ) supernovae</a:t>
            </a:r>
            <a:endParaRPr kumimoji="0" lang="en-US" altLang="ja-JP" sz="2000" b="1" dirty="0">
              <a:latin typeface="Times New Roman" panose="02020603050405020304" pitchFamily="18" charset="0"/>
              <a:cs typeface="Times New Roman" panose="02020603050405020304" pitchFamily="18" charset="0"/>
              <a:sym typeface="Gill Sans" charset="0"/>
            </a:endParaRP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3011D9BC-77A0-5599-FDB6-18DC91BD4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7600" y="1261772"/>
            <a:ext cx="3222171" cy="707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6" tIns="45716" rIns="91436" bIns="45716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kumimoji="0"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Neutron star mergers (NSMs)</a:t>
            </a:r>
            <a:endParaRPr kumimoji="0" lang="en-US" altLang="ja-JP" sz="2000" b="1" dirty="0">
              <a:latin typeface="Times New Roman" panose="02020603050405020304" pitchFamily="18" charset="0"/>
              <a:cs typeface="Times New Roman" panose="02020603050405020304" pitchFamily="18" charset="0"/>
              <a:sym typeface="Gill Sans" charset="0"/>
            </a:endParaRP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796ED344-5231-B12A-B036-D91FA0EFF9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70456" y="1415661"/>
            <a:ext cx="1386114" cy="400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6" tIns="45716" rIns="91436" bIns="45716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kumimoji="0"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Collapsar</a:t>
            </a:r>
            <a:endParaRPr kumimoji="0" lang="en-US" altLang="ja-JP" sz="2000" b="1" dirty="0">
              <a:latin typeface="Times New Roman" panose="02020603050405020304" pitchFamily="18" charset="0"/>
              <a:cs typeface="Times New Roman" panose="02020603050405020304" pitchFamily="18" charset="0"/>
              <a:sym typeface="Gill Sans" charset="0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1393B86B-25F7-99BB-3C59-DB054792F988}"/>
              </a:ext>
            </a:extLst>
          </p:cNvPr>
          <p:cNvGrpSpPr/>
          <p:nvPr/>
        </p:nvGrpSpPr>
        <p:grpSpPr>
          <a:xfrm>
            <a:off x="377329" y="2197024"/>
            <a:ext cx="2908508" cy="2072293"/>
            <a:chOff x="4466227" y="773709"/>
            <a:chExt cx="4573889" cy="3471367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4B42A62B-227E-B841-B30F-F968DEF7D066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/>
            <a:stretch>
              <a:fillRect/>
            </a:stretch>
          </p:blipFill>
          <p:spPr>
            <a:xfrm>
              <a:off x="4466227" y="773709"/>
              <a:ext cx="4573889" cy="3471367"/>
            </a:xfrm>
            <a:prstGeom prst="rect">
              <a:avLst/>
            </a:prstGeom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C3C91BB8-F0A7-93CF-DB47-F36A31141E33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/>
            <a:stretch>
              <a:fillRect/>
            </a:stretch>
          </p:blipFill>
          <p:spPr>
            <a:xfrm>
              <a:off x="4475422" y="781096"/>
              <a:ext cx="1504414" cy="1504414"/>
            </a:xfrm>
            <a:prstGeom prst="rect">
              <a:avLst/>
            </a:prstGeom>
          </p:spPr>
        </p:pic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765243EB-D698-FE6D-3D7A-B5E5EAAE012E}"/>
                </a:ext>
              </a:extLst>
            </p:cNvPr>
            <p:cNvCxnSpPr/>
            <p:nvPr/>
          </p:nvCxnSpPr>
          <p:spPr>
            <a:xfrm flipV="1">
              <a:off x="5238206" y="783771"/>
              <a:ext cx="741630" cy="679269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A645D9B9-77D4-DE3B-0FFE-EDD4393A0024}"/>
                </a:ext>
              </a:extLst>
            </p:cNvPr>
            <p:cNvCxnSpPr>
              <a:cxnSpLocks/>
            </p:cNvCxnSpPr>
            <p:nvPr/>
          </p:nvCxnSpPr>
          <p:spPr>
            <a:xfrm>
              <a:off x="5238206" y="1598106"/>
              <a:ext cx="741630" cy="704727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3" name="WhtDwrfCollid_H264_720x486_59.94fps.mov">
            <a:hlinkClick r:id="" action="ppaction://media"/>
            <a:extLst>
              <a:ext uri="{FF2B5EF4-FFF2-40B4-BE49-F238E27FC236}">
                <a16:creationId xmlns:a16="http://schemas.microsoft.com/office/drawing/2014/main" id="{B984D371-ACA5-6DA5-C1D0-5D78F4BC3BA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6726741" y="2197024"/>
            <a:ext cx="2838173" cy="2141382"/>
          </a:xfrm>
          <a:prstGeom prst="rect">
            <a:avLst/>
          </a:prstGeom>
        </p:spPr>
      </p:pic>
      <p:pic>
        <p:nvPicPr>
          <p:cNvPr id="14" name="cods">
            <a:hlinkClick r:id="" action="ppaction://media"/>
            <a:extLst>
              <a:ext uri="{FF2B5EF4-FFF2-40B4-BE49-F238E27FC236}">
                <a16:creationId xmlns:a16="http://schemas.microsoft.com/office/drawing/2014/main" id="{38E74DEF-2F21-D353-B8C6-DD957EA1BF52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24"/>
          <a:srcRect l="7639" t="50276" r="69484" b="14322"/>
          <a:stretch/>
        </p:blipFill>
        <p:spPr>
          <a:xfrm>
            <a:off x="10356209" y="2165454"/>
            <a:ext cx="1386113" cy="2187466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CC4D0DF5-C07C-2F6A-9163-E23F6452798F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3460516" y="2132448"/>
            <a:ext cx="3091545" cy="2278529"/>
          </a:xfrm>
          <a:prstGeom prst="rect">
            <a:avLst/>
          </a:prstGeom>
        </p:spPr>
      </p:pic>
      <p:sp>
        <p:nvSpPr>
          <p:cNvPr id="18" name="Text Box 3">
            <a:extLst>
              <a:ext uri="{FF2B5EF4-FFF2-40B4-BE49-F238E27FC236}">
                <a16:creationId xmlns:a16="http://schemas.microsoft.com/office/drawing/2014/main" id="{9F5A0833-CE13-9A77-5ED4-2373A8C756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5519" y="4014374"/>
            <a:ext cx="2105055" cy="338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6" tIns="45716" rIns="91436" bIns="45716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kumimoji="0" lang="en-US" altLang="ja-JP" sz="1600" dirty="0">
                <a:solidFill>
                  <a:schemeClr val="accent5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(Nishimura et al. 2015)</a:t>
            </a: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70BEF1B6-4C73-E810-D529-A813064AC3DE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6982" y="4314825"/>
            <a:ext cx="3390900" cy="2543175"/>
          </a:xfrm>
          <a:prstGeom prst="rect">
            <a:avLst/>
          </a:prstGeom>
        </p:spPr>
      </p:pic>
      <p:sp>
        <p:nvSpPr>
          <p:cNvPr id="24" name="Text Box 3">
            <a:extLst>
              <a:ext uri="{FF2B5EF4-FFF2-40B4-BE49-F238E27FC236}">
                <a16:creationId xmlns:a16="http://schemas.microsoft.com/office/drawing/2014/main" id="{2D1B1064-2569-0C0A-4042-E9EE292198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4751" y="4743916"/>
            <a:ext cx="1407365" cy="338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6" tIns="45716" rIns="91436" bIns="45716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kumimoji="0" lang="en-US" altLang="ja-JP" sz="1600" dirty="0">
                <a:solidFill>
                  <a:schemeClr val="accent5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(</a:t>
            </a:r>
            <a:r>
              <a:rPr kumimoji="0" lang="en-US" altLang="ja-JP" sz="1600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W</a:t>
            </a:r>
            <a:r>
              <a:rPr kumimoji="0" lang="en-US" altLang="zh-CN" sz="1600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anajo</a:t>
            </a:r>
            <a:r>
              <a:rPr kumimoji="0" lang="en-US" altLang="ja-JP" sz="1600" dirty="0">
                <a:solidFill>
                  <a:schemeClr val="accent5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 2013)</a:t>
            </a: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9F66E1CD-B1BD-6274-20C8-BBB83F87F958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3460517" y="4349415"/>
            <a:ext cx="3107022" cy="2476500"/>
          </a:xfrm>
          <a:prstGeom prst="rect">
            <a:avLst/>
          </a:prstGeom>
        </p:spPr>
      </p:pic>
      <p:pic>
        <p:nvPicPr>
          <p:cNvPr id="31" name="图片 30">
            <a:extLst>
              <a:ext uri="{FF2B5EF4-FFF2-40B4-BE49-F238E27FC236}">
                <a16:creationId xmlns:a16="http://schemas.microsoft.com/office/drawing/2014/main" id="{1B9E4CC3-8385-D889-FDCD-472156292C56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6489427" y="4413268"/>
            <a:ext cx="3107022" cy="2336136"/>
          </a:xfrm>
          <a:prstGeom prst="rect">
            <a:avLst/>
          </a:prstGeom>
        </p:spPr>
      </p:pic>
      <p:sp>
        <p:nvSpPr>
          <p:cNvPr id="64" name="Text Box 3">
            <a:extLst>
              <a:ext uri="{FF2B5EF4-FFF2-40B4-BE49-F238E27FC236}">
                <a16:creationId xmlns:a16="http://schemas.microsoft.com/office/drawing/2014/main" id="{E2D2EBD5-F6E4-4C4D-6859-603A76737C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9975" y="4574643"/>
            <a:ext cx="1949372" cy="338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6" tIns="45716" rIns="91436" bIns="45716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kumimoji="0" lang="en-US" altLang="ja-JP" sz="1600" dirty="0">
                <a:solidFill>
                  <a:schemeClr val="accent5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(</a:t>
            </a:r>
            <a:r>
              <a:rPr kumimoji="0" lang="en-US" altLang="ja-JP" sz="1600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Winteler</a:t>
            </a:r>
            <a:r>
              <a:rPr kumimoji="0" lang="en-US" altLang="ja-JP" sz="1600" dirty="0">
                <a:solidFill>
                  <a:schemeClr val="accent5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 et al. 2012)</a:t>
            </a:r>
          </a:p>
        </p:txBody>
      </p:sp>
      <p:sp>
        <p:nvSpPr>
          <p:cNvPr id="65" name="Text Box 3">
            <a:extLst>
              <a:ext uri="{FF2B5EF4-FFF2-40B4-BE49-F238E27FC236}">
                <a16:creationId xmlns:a16="http://schemas.microsoft.com/office/drawing/2014/main" id="{E9DD1A4A-9133-5C2C-DE3B-18F0F3AB31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3999" y="4436501"/>
            <a:ext cx="2023303" cy="338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6" tIns="45716" rIns="91436" bIns="45716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kumimoji="0" lang="en-US" altLang="ja-JP" sz="1600" dirty="0">
                <a:solidFill>
                  <a:schemeClr val="accent5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(</a:t>
            </a:r>
            <a:r>
              <a:rPr kumimoji="0" lang="en-US" altLang="ja-JP" sz="1600" dirty="0" err="1">
                <a:solidFill>
                  <a:schemeClr val="accent5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Korobkin</a:t>
            </a:r>
            <a:r>
              <a:rPr kumimoji="0" lang="en-US" altLang="ja-JP" sz="1600" dirty="0">
                <a:solidFill>
                  <a:schemeClr val="accent5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 et al. 2012)</a:t>
            </a:r>
          </a:p>
        </p:txBody>
      </p:sp>
      <p:pic>
        <p:nvPicPr>
          <p:cNvPr id="69" name="图片 68">
            <a:extLst>
              <a:ext uri="{FF2B5EF4-FFF2-40B4-BE49-F238E27FC236}">
                <a16:creationId xmlns:a16="http://schemas.microsoft.com/office/drawing/2014/main" id="{FA767483-EFE7-6472-03D3-074C4A28E258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9448800" y="4349415"/>
            <a:ext cx="2743200" cy="2399989"/>
          </a:xfrm>
          <a:prstGeom prst="rect">
            <a:avLst/>
          </a:prstGeom>
        </p:spPr>
      </p:pic>
      <p:sp>
        <p:nvSpPr>
          <p:cNvPr id="20" name="Text Box 3">
            <a:extLst>
              <a:ext uri="{FF2B5EF4-FFF2-40B4-BE49-F238E27FC236}">
                <a16:creationId xmlns:a16="http://schemas.microsoft.com/office/drawing/2014/main" id="{47940C1E-7B01-18E1-6DB3-E2DE1ECD22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17397" y="4439574"/>
            <a:ext cx="2092231" cy="338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6" tIns="45716" rIns="91436" bIns="45716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kumimoji="0" lang="en-US" altLang="ja-JP" sz="1600" dirty="0">
                <a:solidFill>
                  <a:schemeClr val="accent5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(Nakamura et al. 2015)</a:t>
            </a:r>
          </a:p>
        </p:txBody>
      </p:sp>
      <p:sp>
        <p:nvSpPr>
          <p:cNvPr id="21" name="Text Box 3">
            <a:extLst>
              <a:ext uri="{FF2B5EF4-FFF2-40B4-BE49-F238E27FC236}">
                <a16:creationId xmlns:a16="http://schemas.microsoft.com/office/drawing/2014/main" id="{1B783427-FBA9-C2B7-AAD9-965EECD08C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079" y="695752"/>
            <a:ext cx="1794266" cy="400101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txBody>
          <a:bodyPr wrap="none" lIns="91436" tIns="45716" rIns="91436" bIns="45716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kumimoji="0" lang="en-US" altLang="zh-CN" sz="20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Weak r-process</a:t>
            </a:r>
            <a:endParaRPr kumimoji="0" lang="en-US" altLang="ja-JP" sz="2000" b="1" i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Gill Sans" charset="0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D7A2F516-84FC-022E-0D77-335B37700860}"/>
              </a:ext>
            </a:extLst>
          </p:cNvPr>
          <p:cNvSpPr txBox="1"/>
          <p:nvPr/>
        </p:nvSpPr>
        <p:spPr>
          <a:xfrm>
            <a:off x="0" y="26229"/>
            <a:ext cx="51058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Candidates of the </a:t>
            </a:r>
            <a:r>
              <a:rPr kumimoji="0" lang="en-US" altLang="zh-CN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r</a:t>
            </a:r>
            <a:r>
              <a:rPr kumimoji="0"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-process sites</a:t>
            </a:r>
            <a:endParaRPr kumimoji="0" lang="en-US" altLang="ja-JP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Gill Sans" charset="0"/>
            </a:endParaRPr>
          </a:p>
        </p:txBody>
      </p:sp>
      <p:cxnSp>
        <p:nvCxnSpPr>
          <p:cNvPr id="22" name="直线连接符 21">
            <a:extLst>
              <a:ext uri="{FF2B5EF4-FFF2-40B4-BE49-F238E27FC236}">
                <a16:creationId xmlns:a16="http://schemas.microsoft.com/office/drawing/2014/main" id="{333DDFA5-08CB-D7FC-AFD4-1CF40A849882}"/>
              </a:ext>
            </a:extLst>
          </p:cNvPr>
          <p:cNvCxnSpPr>
            <a:cxnSpLocks/>
          </p:cNvCxnSpPr>
          <p:nvPr/>
        </p:nvCxnSpPr>
        <p:spPr>
          <a:xfrm>
            <a:off x="-8123" y="627594"/>
            <a:ext cx="11400023" cy="0"/>
          </a:xfrm>
          <a:prstGeom prst="line">
            <a:avLst/>
          </a:prstGeom>
          <a:ln w="508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线连接符 25">
            <a:extLst>
              <a:ext uri="{FF2B5EF4-FFF2-40B4-BE49-F238E27FC236}">
                <a16:creationId xmlns:a16="http://schemas.microsoft.com/office/drawing/2014/main" id="{385E28C9-7CBA-3C42-DFE4-E31AA68BC068}"/>
              </a:ext>
            </a:extLst>
          </p:cNvPr>
          <p:cNvCxnSpPr>
            <a:cxnSpLocks/>
          </p:cNvCxnSpPr>
          <p:nvPr/>
        </p:nvCxnSpPr>
        <p:spPr>
          <a:xfrm>
            <a:off x="-8123" y="582088"/>
            <a:ext cx="9291823" cy="0"/>
          </a:xfrm>
          <a:prstGeom prst="line">
            <a:avLst/>
          </a:prstGeom>
          <a:ln w="508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>
            <a:extLst>
              <a:ext uri="{FF2B5EF4-FFF2-40B4-BE49-F238E27FC236}">
                <a16:creationId xmlns:a16="http://schemas.microsoft.com/office/drawing/2014/main" id="{AD59A5FD-49B5-1244-F4DB-4826BAF5AD04}"/>
              </a:ext>
            </a:extLst>
          </p:cNvPr>
          <p:cNvSpPr txBox="1"/>
          <p:nvPr/>
        </p:nvSpPr>
        <p:spPr>
          <a:xfrm rot="20076366">
            <a:off x="6498357" y="2800961"/>
            <a:ext cx="32079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ja-JP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Confirmed observationally!</a:t>
            </a:r>
          </a:p>
        </p:txBody>
      </p:sp>
      <p:sp>
        <p:nvSpPr>
          <p:cNvPr id="34" name="Text Box 3">
            <a:extLst>
              <a:ext uri="{FF2B5EF4-FFF2-40B4-BE49-F238E27FC236}">
                <a16:creationId xmlns:a16="http://schemas.microsoft.com/office/drawing/2014/main" id="{5085B902-6045-8BFC-E3DF-4C11CA9718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3999" y="695753"/>
            <a:ext cx="1784456" cy="400101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txBody>
          <a:bodyPr wrap="none" lIns="91436" tIns="45716" rIns="91436" bIns="45716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/>
            <a:r>
              <a:rPr kumimoji="0" lang="en-US" altLang="zh-CN" sz="20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Main r-process</a:t>
            </a:r>
            <a:endParaRPr kumimoji="0" lang="en-US" altLang="ja-JP" sz="2000" b="1" i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Gill Sans" charset="0"/>
            </a:endParaRPr>
          </a:p>
        </p:txBody>
      </p:sp>
      <p:sp>
        <p:nvSpPr>
          <p:cNvPr id="35" name="右大括号 34">
            <a:extLst>
              <a:ext uri="{FF2B5EF4-FFF2-40B4-BE49-F238E27FC236}">
                <a16:creationId xmlns:a16="http://schemas.microsoft.com/office/drawing/2014/main" id="{16AE3C84-5360-D539-50B3-A1E7AA348392}"/>
              </a:ext>
            </a:extLst>
          </p:cNvPr>
          <p:cNvSpPr/>
          <p:nvPr/>
        </p:nvSpPr>
        <p:spPr>
          <a:xfrm rot="16200000">
            <a:off x="8112835" y="-1831776"/>
            <a:ext cx="185629" cy="6102146"/>
          </a:xfrm>
          <a:prstGeom prst="rightBrace">
            <a:avLst>
              <a:gd name="adj1" fmla="val 8333"/>
              <a:gd name="adj2" fmla="val 48380"/>
            </a:avLst>
          </a:prstGeom>
          <a:ln w="158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rgbClr val="002060"/>
              </a:solidFill>
            </a:endParaRPr>
          </a:p>
        </p:txBody>
      </p:sp>
      <p:sp>
        <p:nvSpPr>
          <p:cNvPr id="36" name="灯片编号占位符 3">
            <a:extLst>
              <a:ext uri="{FF2B5EF4-FFF2-40B4-BE49-F238E27FC236}">
                <a16:creationId xmlns:a16="http://schemas.microsoft.com/office/drawing/2014/main" id="{B16C2592-817E-9A70-C5D3-2DD7853A2F7E}"/>
              </a:ext>
            </a:extLst>
          </p:cNvPr>
          <p:cNvSpPr txBox="1">
            <a:spLocks/>
          </p:cNvSpPr>
          <p:nvPr/>
        </p:nvSpPr>
        <p:spPr>
          <a:xfrm>
            <a:off x="9448800" y="647135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E24933A-C74A-467E-85FB-EE2D97A2ED83}" type="slidenum">
              <a:rPr lang="zh-CN" altLang="en-US" smtClean="0"/>
              <a:pPr/>
              <a:t>3</a:t>
            </a:fld>
            <a:endParaRPr lang="zh-CN" altLang="en-US" dirty="0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2DC96583-513E-8681-DB9E-708146F8646A}"/>
              </a:ext>
            </a:extLst>
          </p:cNvPr>
          <p:cNvSpPr txBox="1"/>
          <p:nvPr/>
        </p:nvSpPr>
        <p:spPr>
          <a:xfrm>
            <a:off x="1207059" y="1858171"/>
            <a:ext cx="10105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Ye</a:t>
            </a:r>
            <a:r>
              <a:rPr kumimoji="1" lang="zh-CN" altLang="en-US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 0.5)</a:t>
            </a:r>
            <a:endParaRPr kumimoji="1" lang="zh-CN" altLang="en-US" sz="1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D7656F14-C1AA-3B81-49E6-96302DBD99A6}"/>
              </a:ext>
            </a:extLst>
          </p:cNvPr>
          <p:cNvSpPr txBox="1"/>
          <p:nvPr/>
        </p:nvSpPr>
        <p:spPr>
          <a:xfrm>
            <a:off x="4319975" y="1858171"/>
            <a:ext cx="14850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Ye = 0.2 ~ 0.4)</a:t>
            </a:r>
            <a:endParaRPr kumimoji="1" lang="zh-CN" altLang="en-US" sz="1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6A874375-033A-EFBA-C4B5-F63D3C79AFEF}"/>
              </a:ext>
            </a:extLst>
          </p:cNvPr>
          <p:cNvSpPr txBox="1"/>
          <p:nvPr/>
        </p:nvSpPr>
        <p:spPr>
          <a:xfrm>
            <a:off x="7648766" y="1858171"/>
            <a:ext cx="10105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Ye ~ 0.1)</a:t>
            </a:r>
            <a:endParaRPr kumimoji="1" lang="zh-CN" altLang="en-US" sz="1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文本框 40">
            <a:extLst>
              <a:ext uri="{FF2B5EF4-FFF2-40B4-BE49-F238E27FC236}">
                <a16:creationId xmlns:a16="http://schemas.microsoft.com/office/drawing/2014/main" id="{2817D521-EC97-2C8A-7AB5-82390D76D5D5}"/>
              </a:ext>
            </a:extLst>
          </p:cNvPr>
          <p:cNvSpPr txBox="1"/>
          <p:nvPr/>
        </p:nvSpPr>
        <p:spPr>
          <a:xfrm>
            <a:off x="10506629" y="1858171"/>
            <a:ext cx="10153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Ye &lt; 0.2)</a:t>
            </a:r>
            <a:endParaRPr kumimoji="1" lang="zh-CN" altLang="en-US" sz="1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0" name="组合 49" descr="\documentclass{article}&#10;\usepackage{amsmath}&#10;\usepackage{color}&#10;\pagestyle{empty}&#10;\begin{document}&#10;&#10;\begin{equation*}&#10;Y_{e} = Y_{p}/(Y_{p} + Y_{n})&#10;\end{equation*}&#10;&#10;&#10;\end{document}" title="IguanaTex Vector Display">
            <a:extLst>
              <a:ext uri="{FF2B5EF4-FFF2-40B4-BE49-F238E27FC236}">
                <a16:creationId xmlns:a16="http://schemas.microsoft.com/office/drawing/2014/main" id="{CA633020-30C8-486C-82F3-2A749E0AD239}"/>
              </a:ext>
            </a:extLst>
          </p:cNvPr>
          <p:cNvGrpSpPr>
            <a:grpSpLocks noChangeAspect="1"/>
          </p:cNvGrpSpPr>
          <p:nvPr>
            <p:custDataLst>
              <p:tags r:id="rId5"/>
            </p:custDataLst>
          </p:nvPr>
        </p:nvGrpSpPr>
        <p:grpSpPr>
          <a:xfrm>
            <a:off x="2472645" y="1969609"/>
            <a:ext cx="1390712" cy="181907"/>
            <a:chOff x="7463898" y="4248094"/>
            <a:chExt cx="2003878" cy="262110"/>
          </a:xfrm>
        </p:grpSpPr>
        <p:sp>
          <p:nvSpPr>
            <p:cNvPr id="19" name="任意形状 18">
              <a:extLst>
                <a:ext uri="{FF2B5EF4-FFF2-40B4-BE49-F238E27FC236}">
                  <a16:creationId xmlns:a16="http://schemas.microsoft.com/office/drawing/2014/main" id="{01062F95-EB4F-627A-E163-D570BCA4624E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7463898" y="4265049"/>
              <a:ext cx="183968" cy="172833"/>
            </a:xfrm>
            <a:custGeom>
              <a:avLst/>
              <a:gdLst>
                <a:gd name="connsiteX0" fmla="*/ 142408 w 183968"/>
                <a:gd name="connsiteY0" fmla="*/ 28923 h 172833"/>
                <a:gd name="connsiteX1" fmla="*/ 145951 w 183968"/>
                <a:gd name="connsiteY1" fmla="*/ 25380 h 172833"/>
                <a:gd name="connsiteX2" fmla="*/ 179101 w 183968"/>
                <a:gd name="connsiteY2" fmla="*/ 7919 h 172833"/>
                <a:gd name="connsiteX3" fmla="*/ 184162 w 183968"/>
                <a:gd name="connsiteY3" fmla="*/ 3111 h 172833"/>
                <a:gd name="connsiteX4" fmla="*/ 180872 w 183968"/>
                <a:gd name="connsiteY4" fmla="*/ 75 h 172833"/>
                <a:gd name="connsiteX5" fmla="*/ 160122 w 183968"/>
                <a:gd name="connsiteY5" fmla="*/ 834 h 172833"/>
                <a:gd name="connsiteX6" fmla="*/ 134817 w 183968"/>
                <a:gd name="connsiteY6" fmla="*/ 75 h 172833"/>
                <a:gd name="connsiteX7" fmla="*/ 130009 w 183968"/>
                <a:gd name="connsiteY7" fmla="*/ 4883 h 172833"/>
                <a:gd name="connsiteX8" fmla="*/ 133804 w 183968"/>
                <a:gd name="connsiteY8" fmla="*/ 7919 h 172833"/>
                <a:gd name="connsiteX9" fmla="*/ 142914 w 183968"/>
                <a:gd name="connsiteY9" fmla="*/ 13739 h 172833"/>
                <a:gd name="connsiteX10" fmla="*/ 136082 w 183968"/>
                <a:gd name="connsiteY10" fmla="*/ 25886 h 172833"/>
                <a:gd name="connsiteX11" fmla="*/ 77374 w 183968"/>
                <a:gd name="connsiteY11" fmla="*/ 93451 h 172833"/>
                <a:gd name="connsiteX12" fmla="*/ 49538 w 183968"/>
                <a:gd name="connsiteY12" fmla="*/ 18294 h 172833"/>
                <a:gd name="connsiteX13" fmla="*/ 48020 w 183968"/>
                <a:gd name="connsiteY13" fmla="*/ 13993 h 172833"/>
                <a:gd name="connsiteX14" fmla="*/ 62950 w 183968"/>
                <a:gd name="connsiteY14" fmla="*/ 7919 h 172833"/>
                <a:gd name="connsiteX15" fmla="*/ 69023 w 183968"/>
                <a:gd name="connsiteY15" fmla="*/ 2858 h 172833"/>
                <a:gd name="connsiteX16" fmla="*/ 65228 w 183968"/>
                <a:gd name="connsiteY16" fmla="*/ 75 h 172833"/>
                <a:gd name="connsiteX17" fmla="*/ 33343 w 183968"/>
                <a:gd name="connsiteY17" fmla="*/ 834 h 172833"/>
                <a:gd name="connsiteX18" fmla="*/ 5001 w 183968"/>
                <a:gd name="connsiteY18" fmla="*/ 75 h 172833"/>
                <a:gd name="connsiteX19" fmla="*/ 194 w 183968"/>
                <a:gd name="connsiteY19" fmla="*/ 5136 h 172833"/>
                <a:gd name="connsiteX20" fmla="*/ 6014 w 183968"/>
                <a:gd name="connsiteY20" fmla="*/ 7919 h 172833"/>
                <a:gd name="connsiteX21" fmla="*/ 24486 w 183968"/>
                <a:gd name="connsiteY21" fmla="*/ 16523 h 172833"/>
                <a:gd name="connsiteX22" fmla="*/ 55612 w 183968"/>
                <a:gd name="connsiteY22" fmla="*/ 99777 h 172833"/>
                <a:gd name="connsiteX23" fmla="*/ 56624 w 183968"/>
                <a:gd name="connsiteY23" fmla="*/ 104079 h 172833"/>
                <a:gd name="connsiteX24" fmla="*/ 45237 w 183968"/>
                <a:gd name="connsiteY24" fmla="*/ 150134 h 172833"/>
                <a:gd name="connsiteX25" fmla="*/ 21450 w 183968"/>
                <a:gd name="connsiteY25" fmla="*/ 165064 h 172833"/>
                <a:gd name="connsiteX26" fmla="*/ 14617 w 183968"/>
                <a:gd name="connsiteY26" fmla="*/ 170125 h 172833"/>
                <a:gd name="connsiteX27" fmla="*/ 18160 w 183968"/>
                <a:gd name="connsiteY27" fmla="*/ 172909 h 172833"/>
                <a:gd name="connsiteX28" fmla="*/ 50045 w 183968"/>
                <a:gd name="connsiteY28" fmla="*/ 172149 h 172833"/>
                <a:gd name="connsiteX29" fmla="*/ 82435 w 183968"/>
                <a:gd name="connsiteY29" fmla="*/ 172909 h 172833"/>
                <a:gd name="connsiteX30" fmla="*/ 87243 w 183968"/>
                <a:gd name="connsiteY30" fmla="*/ 167848 h 172833"/>
                <a:gd name="connsiteX31" fmla="*/ 80158 w 183968"/>
                <a:gd name="connsiteY31" fmla="*/ 165064 h 172833"/>
                <a:gd name="connsiteX32" fmla="*/ 70542 w 183968"/>
                <a:gd name="connsiteY32" fmla="*/ 164558 h 172833"/>
                <a:gd name="connsiteX33" fmla="*/ 63709 w 183968"/>
                <a:gd name="connsiteY33" fmla="*/ 160509 h 172833"/>
                <a:gd name="connsiteX34" fmla="*/ 67252 w 183968"/>
                <a:gd name="connsiteY34" fmla="*/ 144567 h 172833"/>
                <a:gd name="connsiteX35" fmla="*/ 76109 w 183968"/>
                <a:gd name="connsiteY35" fmla="*/ 108887 h 172833"/>
                <a:gd name="connsiteX36" fmla="*/ 79652 w 183968"/>
                <a:gd name="connsiteY36" fmla="*/ 101042 h 172833"/>
                <a:gd name="connsiteX37" fmla="*/ 142408 w 183968"/>
                <a:gd name="connsiteY37" fmla="*/ 28923 h 1728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183968" h="172833">
                  <a:moveTo>
                    <a:pt x="142408" y="28923"/>
                  </a:moveTo>
                  <a:lnTo>
                    <a:pt x="145951" y="25380"/>
                  </a:lnTo>
                  <a:cubicBezTo>
                    <a:pt x="153542" y="17788"/>
                    <a:pt x="161893" y="9185"/>
                    <a:pt x="179101" y="7919"/>
                  </a:cubicBezTo>
                  <a:cubicBezTo>
                    <a:pt x="181884" y="7666"/>
                    <a:pt x="184162" y="7666"/>
                    <a:pt x="184162" y="3111"/>
                  </a:cubicBezTo>
                  <a:cubicBezTo>
                    <a:pt x="184162" y="1087"/>
                    <a:pt x="182896" y="75"/>
                    <a:pt x="180872" y="75"/>
                  </a:cubicBezTo>
                  <a:cubicBezTo>
                    <a:pt x="174293" y="75"/>
                    <a:pt x="166954" y="834"/>
                    <a:pt x="160122" y="834"/>
                  </a:cubicBezTo>
                  <a:cubicBezTo>
                    <a:pt x="151771" y="834"/>
                    <a:pt x="142914" y="75"/>
                    <a:pt x="134817" y="75"/>
                  </a:cubicBezTo>
                  <a:cubicBezTo>
                    <a:pt x="133298" y="75"/>
                    <a:pt x="130009" y="75"/>
                    <a:pt x="130009" y="4883"/>
                  </a:cubicBezTo>
                  <a:cubicBezTo>
                    <a:pt x="130009" y="7666"/>
                    <a:pt x="132539" y="7919"/>
                    <a:pt x="133804" y="7919"/>
                  </a:cubicBezTo>
                  <a:cubicBezTo>
                    <a:pt x="135576" y="7919"/>
                    <a:pt x="142914" y="8425"/>
                    <a:pt x="142914" y="13739"/>
                  </a:cubicBezTo>
                  <a:cubicBezTo>
                    <a:pt x="142914" y="18041"/>
                    <a:pt x="137094" y="24621"/>
                    <a:pt x="136082" y="25886"/>
                  </a:cubicBezTo>
                  <a:lnTo>
                    <a:pt x="77374" y="93451"/>
                  </a:lnTo>
                  <a:lnTo>
                    <a:pt x="49538" y="18294"/>
                  </a:lnTo>
                  <a:cubicBezTo>
                    <a:pt x="48020" y="14752"/>
                    <a:pt x="48020" y="14246"/>
                    <a:pt x="48020" y="13993"/>
                  </a:cubicBezTo>
                  <a:cubicBezTo>
                    <a:pt x="48020" y="7919"/>
                    <a:pt x="60420" y="7919"/>
                    <a:pt x="62950" y="7919"/>
                  </a:cubicBezTo>
                  <a:cubicBezTo>
                    <a:pt x="66493" y="7919"/>
                    <a:pt x="69023" y="7919"/>
                    <a:pt x="69023" y="2858"/>
                  </a:cubicBezTo>
                  <a:cubicBezTo>
                    <a:pt x="69023" y="75"/>
                    <a:pt x="65987" y="75"/>
                    <a:pt x="65228" y="75"/>
                  </a:cubicBezTo>
                  <a:cubicBezTo>
                    <a:pt x="58142" y="75"/>
                    <a:pt x="40429" y="834"/>
                    <a:pt x="33343" y="834"/>
                  </a:cubicBezTo>
                  <a:cubicBezTo>
                    <a:pt x="27017" y="834"/>
                    <a:pt x="11328" y="75"/>
                    <a:pt x="5001" y="75"/>
                  </a:cubicBezTo>
                  <a:cubicBezTo>
                    <a:pt x="3483" y="75"/>
                    <a:pt x="194" y="75"/>
                    <a:pt x="194" y="5136"/>
                  </a:cubicBezTo>
                  <a:cubicBezTo>
                    <a:pt x="194" y="7919"/>
                    <a:pt x="2724" y="7919"/>
                    <a:pt x="6014" y="7919"/>
                  </a:cubicBezTo>
                  <a:cubicBezTo>
                    <a:pt x="21197" y="7919"/>
                    <a:pt x="22209" y="10197"/>
                    <a:pt x="24486" y="16523"/>
                  </a:cubicBezTo>
                  <a:lnTo>
                    <a:pt x="55612" y="99777"/>
                  </a:lnTo>
                  <a:cubicBezTo>
                    <a:pt x="55865" y="100536"/>
                    <a:pt x="56624" y="103320"/>
                    <a:pt x="56624" y="104079"/>
                  </a:cubicBezTo>
                  <a:cubicBezTo>
                    <a:pt x="56624" y="104838"/>
                    <a:pt x="46502" y="145579"/>
                    <a:pt x="45237" y="150134"/>
                  </a:cubicBezTo>
                  <a:cubicBezTo>
                    <a:pt x="41947" y="164052"/>
                    <a:pt x="41694" y="164811"/>
                    <a:pt x="21450" y="165064"/>
                  </a:cubicBezTo>
                  <a:cubicBezTo>
                    <a:pt x="16642" y="165064"/>
                    <a:pt x="14617" y="165064"/>
                    <a:pt x="14617" y="170125"/>
                  </a:cubicBezTo>
                  <a:cubicBezTo>
                    <a:pt x="14617" y="172909"/>
                    <a:pt x="17654" y="172909"/>
                    <a:pt x="18160" y="172909"/>
                  </a:cubicBezTo>
                  <a:cubicBezTo>
                    <a:pt x="25246" y="172909"/>
                    <a:pt x="42959" y="172149"/>
                    <a:pt x="50045" y="172149"/>
                  </a:cubicBezTo>
                  <a:cubicBezTo>
                    <a:pt x="57130" y="172149"/>
                    <a:pt x="75350" y="172909"/>
                    <a:pt x="82435" y="172909"/>
                  </a:cubicBezTo>
                  <a:cubicBezTo>
                    <a:pt x="84206" y="172909"/>
                    <a:pt x="87243" y="172909"/>
                    <a:pt x="87243" y="167848"/>
                  </a:cubicBezTo>
                  <a:cubicBezTo>
                    <a:pt x="87243" y="165064"/>
                    <a:pt x="84966" y="165064"/>
                    <a:pt x="80158" y="165064"/>
                  </a:cubicBezTo>
                  <a:cubicBezTo>
                    <a:pt x="79652" y="165064"/>
                    <a:pt x="74844" y="165064"/>
                    <a:pt x="70542" y="164558"/>
                  </a:cubicBezTo>
                  <a:cubicBezTo>
                    <a:pt x="65228" y="164052"/>
                    <a:pt x="63709" y="163546"/>
                    <a:pt x="63709" y="160509"/>
                  </a:cubicBezTo>
                  <a:cubicBezTo>
                    <a:pt x="63709" y="158738"/>
                    <a:pt x="65987" y="149881"/>
                    <a:pt x="67252" y="144567"/>
                  </a:cubicBezTo>
                  <a:lnTo>
                    <a:pt x="76109" y="108887"/>
                  </a:lnTo>
                  <a:cubicBezTo>
                    <a:pt x="77374" y="104079"/>
                    <a:pt x="77627" y="103320"/>
                    <a:pt x="79652" y="101042"/>
                  </a:cubicBezTo>
                  <a:lnTo>
                    <a:pt x="142408" y="28923"/>
                  </a:lnTo>
                  <a:close/>
                </a:path>
              </a:pathLst>
            </a:custGeom>
            <a:solidFill>
              <a:srgbClr val="000000"/>
            </a:solidFill>
            <a:ln w="2536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27" name="任意形状 26">
              <a:extLst>
                <a:ext uri="{FF2B5EF4-FFF2-40B4-BE49-F238E27FC236}">
                  <a16:creationId xmlns:a16="http://schemas.microsoft.com/office/drawing/2014/main" id="{CD7ABEB2-FE81-894C-C369-59139EBAEA25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7613820" y="4397723"/>
              <a:ext cx="75814" cy="79888"/>
            </a:xfrm>
            <a:custGeom>
              <a:avLst/>
              <a:gdLst>
                <a:gd name="connsiteX0" fmla="*/ 28010 w 75814"/>
                <a:gd name="connsiteY0" fmla="*/ 37806 h 79888"/>
                <a:gd name="connsiteX1" fmla="*/ 56528 w 75814"/>
                <a:gd name="connsiteY1" fmla="*/ 34086 h 79888"/>
                <a:gd name="connsiteX2" fmla="*/ 72116 w 75814"/>
                <a:gd name="connsiteY2" fmla="*/ 15664 h 79888"/>
                <a:gd name="connsiteX3" fmla="*/ 50152 w 75814"/>
                <a:gd name="connsiteY3" fmla="*/ 76 h 79888"/>
                <a:gd name="connsiteX4" fmla="*/ 199 w 75814"/>
                <a:gd name="connsiteY4" fmla="*/ 46663 h 79888"/>
                <a:gd name="connsiteX5" fmla="*/ 32084 w 75814"/>
                <a:gd name="connsiteY5" fmla="*/ 79964 h 79888"/>
                <a:gd name="connsiteX6" fmla="*/ 76013 w 75814"/>
                <a:gd name="connsiteY6" fmla="*/ 59948 h 79888"/>
                <a:gd name="connsiteX7" fmla="*/ 73002 w 75814"/>
                <a:gd name="connsiteY7" fmla="*/ 56937 h 79888"/>
                <a:gd name="connsiteX8" fmla="*/ 70168 w 75814"/>
                <a:gd name="connsiteY8" fmla="*/ 58708 h 79888"/>
                <a:gd name="connsiteX9" fmla="*/ 32438 w 75814"/>
                <a:gd name="connsiteY9" fmla="*/ 75005 h 79888"/>
                <a:gd name="connsiteX10" fmla="*/ 14724 w 75814"/>
                <a:gd name="connsiteY10" fmla="*/ 53571 h 79888"/>
                <a:gd name="connsiteX11" fmla="*/ 16850 w 75814"/>
                <a:gd name="connsiteY11" fmla="*/ 37806 h 79888"/>
                <a:gd name="connsiteX12" fmla="*/ 28010 w 75814"/>
                <a:gd name="connsiteY12" fmla="*/ 37806 h 79888"/>
                <a:gd name="connsiteX13" fmla="*/ 18267 w 75814"/>
                <a:gd name="connsiteY13" fmla="*/ 32846 h 79888"/>
                <a:gd name="connsiteX14" fmla="*/ 50152 w 75814"/>
                <a:gd name="connsiteY14" fmla="*/ 5036 h 79888"/>
                <a:gd name="connsiteX15" fmla="*/ 64500 w 75814"/>
                <a:gd name="connsiteY15" fmla="*/ 15664 h 79888"/>
                <a:gd name="connsiteX16" fmla="*/ 26947 w 75814"/>
                <a:gd name="connsiteY16" fmla="*/ 32846 h 79888"/>
                <a:gd name="connsiteX17" fmla="*/ 18267 w 75814"/>
                <a:gd name="connsiteY17" fmla="*/ 32846 h 79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75814" h="79888">
                  <a:moveTo>
                    <a:pt x="28010" y="37806"/>
                  </a:moveTo>
                  <a:cubicBezTo>
                    <a:pt x="32969" y="37806"/>
                    <a:pt x="46963" y="37452"/>
                    <a:pt x="56528" y="34086"/>
                  </a:cubicBezTo>
                  <a:cubicBezTo>
                    <a:pt x="69636" y="29481"/>
                    <a:pt x="72116" y="20978"/>
                    <a:pt x="72116" y="15664"/>
                  </a:cubicBezTo>
                  <a:cubicBezTo>
                    <a:pt x="72116" y="5922"/>
                    <a:pt x="62374" y="76"/>
                    <a:pt x="50152" y="76"/>
                  </a:cubicBezTo>
                  <a:cubicBezTo>
                    <a:pt x="28895" y="76"/>
                    <a:pt x="199" y="16373"/>
                    <a:pt x="199" y="46663"/>
                  </a:cubicBezTo>
                  <a:cubicBezTo>
                    <a:pt x="199" y="64554"/>
                    <a:pt x="11359" y="79964"/>
                    <a:pt x="32084" y="79964"/>
                  </a:cubicBezTo>
                  <a:cubicBezTo>
                    <a:pt x="62020" y="79964"/>
                    <a:pt x="76013" y="62428"/>
                    <a:pt x="76013" y="59948"/>
                  </a:cubicBezTo>
                  <a:cubicBezTo>
                    <a:pt x="76013" y="58885"/>
                    <a:pt x="74419" y="56937"/>
                    <a:pt x="73002" y="56937"/>
                  </a:cubicBezTo>
                  <a:cubicBezTo>
                    <a:pt x="71939" y="56937"/>
                    <a:pt x="71585" y="57291"/>
                    <a:pt x="70168" y="58708"/>
                  </a:cubicBezTo>
                  <a:cubicBezTo>
                    <a:pt x="56351" y="75005"/>
                    <a:pt x="35626" y="75005"/>
                    <a:pt x="32438" y="75005"/>
                  </a:cubicBezTo>
                  <a:cubicBezTo>
                    <a:pt x="21810" y="75005"/>
                    <a:pt x="14724" y="67919"/>
                    <a:pt x="14724" y="53571"/>
                  </a:cubicBezTo>
                  <a:cubicBezTo>
                    <a:pt x="14724" y="51091"/>
                    <a:pt x="14724" y="47549"/>
                    <a:pt x="16850" y="37806"/>
                  </a:cubicBezTo>
                  <a:lnTo>
                    <a:pt x="28010" y="37806"/>
                  </a:lnTo>
                  <a:close/>
                  <a:moveTo>
                    <a:pt x="18267" y="32846"/>
                  </a:moveTo>
                  <a:cubicBezTo>
                    <a:pt x="25530" y="7162"/>
                    <a:pt x="45192" y="5036"/>
                    <a:pt x="50152" y="5036"/>
                  </a:cubicBezTo>
                  <a:cubicBezTo>
                    <a:pt x="57946" y="5036"/>
                    <a:pt x="64500" y="8933"/>
                    <a:pt x="64500" y="15664"/>
                  </a:cubicBezTo>
                  <a:cubicBezTo>
                    <a:pt x="64500" y="32846"/>
                    <a:pt x="34564" y="32846"/>
                    <a:pt x="26947" y="32846"/>
                  </a:cubicBezTo>
                  <a:lnTo>
                    <a:pt x="18267" y="32846"/>
                  </a:lnTo>
                  <a:close/>
                </a:path>
              </a:pathLst>
            </a:custGeom>
            <a:solidFill>
              <a:srgbClr val="000000"/>
            </a:solidFill>
            <a:ln w="2536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28" name="任意形状 27">
              <a:extLst>
                <a:ext uri="{FF2B5EF4-FFF2-40B4-BE49-F238E27FC236}">
                  <a16:creationId xmlns:a16="http://schemas.microsoft.com/office/drawing/2014/main" id="{9259A24D-96F0-6558-5FEB-CA09C677D53D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7795076" y="4345013"/>
              <a:ext cx="168278" cy="59213"/>
            </a:xfrm>
            <a:custGeom>
              <a:avLst/>
              <a:gdLst>
                <a:gd name="connsiteX0" fmla="*/ 159882 w 168278"/>
                <a:gd name="connsiteY0" fmla="*/ 10197 h 59213"/>
                <a:gd name="connsiteX1" fmla="*/ 168485 w 168278"/>
                <a:gd name="connsiteY1" fmla="*/ 5136 h 59213"/>
                <a:gd name="connsiteX2" fmla="*/ 160135 w 168278"/>
                <a:gd name="connsiteY2" fmla="*/ 75 h 59213"/>
                <a:gd name="connsiteX3" fmla="*/ 8557 w 168278"/>
                <a:gd name="connsiteY3" fmla="*/ 75 h 59213"/>
                <a:gd name="connsiteX4" fmla="*/ 206 w 168278"/>
                <a:gd name="connsiteY4" fmla="*/ 5136 h 59213"/>
                <a:gd name="connsiteX5" fmla="*/ 8810 w 168278"/>
                <a:gd name="connsiteY5" fmla="*/ 10197 h 59213"/>
                <a:gd name="connsiteX6" fmla="*/ 159882 w 168278"/>
                <a:gd name="connsiteY6" fmla="*/ 10197 h 59213"/>
                <a:gd name="connsiteX7" fmla="*/ 160135 w 168278"/>
                <a:gd name="connsiteY7" fmla="*/ 59289 h 59213"/>
                <a:gd name="connsiteX8" fmla="*/ 168485 w 168278"/>
                <a:gd name="connsiteY8" fmla="*/ 54228 h 59213"/>
                <a:gd name="connsiteX9" fmla="*/ 159882 w 168278"/>
                <a:gd name="connsiteY9" fmla="*/ 49167 h 59213"/>
                <a:gd name="connsiteX10" fmla="*/ 8810 w 168278"/>
                <a:gd name="connsiteY10" fmla="*/ 49167 h 59213"/>
                <a:gd name="connsiteX11" fmla="*/ 206 w 168278"/>
                <a:gd name="connsiteY11" fmla="*/ 54228 h 59213"/>
                <a:gd name="connsiteX12" fmla="*/ 8557 w 168278"/>
                <a:gd name="connsiteY12" fmla="*/ 59289 h 59213"/>
                <a:gd name="connsiteX13" fmla="*/ 160135 w 168278"/>
                <a:gd name="connsiteY13" fmla="*/ 59289 h 592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68278" h="59213">
                  <a:moveTo>
                    <a:pt x="159882" y="10197"/>
                  </a:moveTo>
                  <a:cubicBezTo>
                    <a:pt x="163677" y="10197"/>
                    <a:pt x="168485" y="10197"/>
                    <a:pt x="168485" y="5136"/>
                  </a:cubicBezTo>
                  <a:cubicBezTo>
                    <a:pt x="168485" y="75"/>
                    <a:pt x="163677" y="75"/>
                    <a:pt x="160135" y="75"/>
                  </a:cubicBezTo>
                  <a:lnTo>
                    <a:pt x="8557" y="75"/>
                  </a:lnTo>
                  <a:cubicBezTo>
                    <a:pt x="5014" y="75"/>
                    <a:pt x="206" y="75"/>
                    <a:pt x="206" y="5136"/>
                  </a:cubicBezTo>
                  <a:cubicBezTo>
                    <a:pt x="206" y="10197"/>
                    <a:pt x="5014" y="10197"/>
                    <a:pt x="8810" y="10197"/>
                  </a:cubicBezTo>
                  <a:lnTo>
                    <a:pt x="159882" y="10197"/>
                  </a:lnTo>
                  <a:close/>
                  <a:moveTo>
                    <a:pt x="160135" y="59289"/>
                  </a:moveTo>
                  <a:cubicBezTo>
                    <a:pt x="163677" y="59289"/>
                    <a:pt x="168485" y="59289"/>
                    <a:pt x="168485" y="54228"/>
                  </a:cubicBezTo>
                  <a:cubicBezTo>
                    <a:pt x="168485" y="49167"/>
                    <a:pt x="163677" y="49167"/>
                    <a:pt x="159882" y="49167"/>
                  </a:cubicBezTo>
                  <a:lnTo>
                    <a:pt x="8810" y="49167"/>
                  </a:lnTo>
                  <a:cubicBezTo>
                    <a:pt x="5014" y="49167"/>
                    <a:pt x="206" y="49167"/>
                    <a:pt x="206" y="54228"/>
                  </a:cubicBezTo>
                  <a:cubicBezTo>
                    <a:pt x="206" y="59289"/>
                    <a:pt x="5014" y="59289"/>
                    <a:pt x="8557" y="59289"/>
                  </a:cubicBezTo>
                  <a:lnTo>
                    <a:pt x="160135" y="59289"/>
                  </a:lnTo>
                  <a:close/>
                </a:path>
              </a:pathLst>
            </a:custGeom>
            <a:solidFill>
              <a:srgbClr val="000000"/>
            </a:solidFill>
            <a:ln w="2536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30" name="任意形状 29">
              <a:extLst>
                <a:ext uri="{FF2B5EF4-FFF2-40B4-BE49-F238E27FC236}">
                  <a16:creationId xmlns:a16="http://schemas.microsoft.com/office/drawing/2014/main" id="{2572AC56-9A5E-8F47-BC9A-42B3EB7A0658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8056870" y="4265049"/>
              <a:ext cx="183968" cy="172833"/>
            </a:xfrm>
            <a:custGeom>
              <a:avLst/>
              <a:gdLst>
                <a:gd name="connsiteX0" fmla="*/ 142432 w 183968"/>
                <a:gd name="connsiteY0" fmla="*/ 28923 h 172833"/>
                <a:gd name="connsiteX1" fmla="*/ 145974 w 183968"/>
                <a:gd name="connsiteY1" fmla="*/ 25380 h 172833"/>
                <a:gd name="connsiteX2" fmla="*/ 179124 w 183968"/>
                <a:gd name="connsiteY2" fmla="*/ 7919 h 172833"/>
                <a:gd name="connsiteX3" fmla="*/ 184185 w 183968"/>
                <a:gd name="connsiteY3" fmla="*/ 3111 h 172833"/>
                <a:gd name="connsiteX4" fmla="*/ 180895 w 183968"/>
                <a:gd name="connsiteY4" fmla="*/ 75 h 172833"/>
                <a:gd name="connsiteX5" fmla="*/ 160145 w 183968"/>
                <a:gd name="connsiteY5" fmla="*/ 834 h 172833"/>
                <a:gd name="connsiteX6" fmla="*/ 134840 w 183968"/>
                <a:gd name="connsiteY6" fmla="*/ 75 h 172833"/>
                <a:gd name="connsiteX7" fmla="*/ 130032 w 183968"/>
                <a:gd name="connsiteY7" fmla="*/ 4883 h 172833"/>
                <a:gd name="connsiteX8" fmla="*/ 133828 w 183968"/>
                <a:gd name="connsiteY8" fmla="*/ 7919 h 172833"/>
                <a:gd name="connsiteX9" fmla="*/ 142938 w 183968"/>
                <a:gd name="connsiteY9" fmla="*/ 13739 h 172833"/>
                <a:gd name="connsiteX10" fmla="*/ 136105 w 183968"/>
                <a:gd name="connsiteY10" fmla="*/ 25886 h 172833"/>
                <a:gd name="connsiteX11" fmla="*/ 77397 w 183968"/>
                <a:gd name="connsiteY11" fmla="*/ 93451 h 172833"/>
                <a:gd name="connsiteX12" fmla="*/ 49562 w 183968"/>
                <a:gd name="connsiteY12" fmla="*/ 18294 h 172833"/>
                <a:gd name="connsiteX13" fmla="*/ 48044 w 183968"/>
                <a:gd name="connsiteY13" fmla="*/ 13993 h 172833"/>
                <a:gd name="connsiteX14" fmla="*/ 62974 w 183968"/>
                <a:gd name="connsiteY14" fmla="*/ 7919 h 172833"/>
                <a:gd name="connsiteX15" fmla="*/ 69047 w 183968"/>
                <a:gd name="connsiteY15" fmla="*/ 2858 h 172833"/>
                <a:gd name="connsiteX16" fmla="*/ 65251 w 183968"/>
                <a:gd name="connsiteY16" fmla="*/ 75 h 172833"/>
                <a:gd name="connsiteX17" fmla="*/ 33367 w 183968"/>
                <a:gd name="connsiteY17" fmla="*/ 834 h 172833"/>
                <a:gd name="connsiteX18" fmla="*/ 5025 w 183968"/>
                <a:gd name="connsiteY18" fmla="*/ 75 h 172833"/>
                <a:gd name="connsiteX19" fmla="*/ 217 w 183968"/>
                <a:gd name="connsiteY19" fmla="*/ 5136 h 172833"/>
                <a:gd name="connsiteX20" fmla="*/ 6037 w 183968"/>
                <a:gd name="connsiteY20" fmla="*/ 7919 h 172833"/>
                <a:gd name="connsiteX21" fmla="*/ 24510 w 183968"/>
                <a:gd name="connsiteY21" fmla="*/ 16523 h 172833"/>
                <a:gd name="connsiteX22" fmla="*/ 55635 w 183968"/>
                <a:gd name="connsiteY22" fmla="*/ 99777 h 172833"/>
                <a:gd name="connsiteX23" fmla="*/ 56647 w 183968"/>
                <a:gd name="connsiteY23" fmla="*/ 104079 h 172833"/>
                <a:gd name="connsiteX24" fmla="*/ 45260 w 183968"/>
                <a:gd name="connsiteY24" fmla="*/ 150134 h 172833"/>
                <a:gd name="connsiteX25" fmla="*/ 21473 w 183968"/>
                <a:gd name="connsiteY25" fmla="*/ 165064 h 172833"/>
                <a:gd name="connsiteX26" fmla="*/ 14641 w 183968"/>
                <a:gd name="connsiteY26" fmla="*/ 170125 h 172833"/>
                <a:gd name="connsiteX27" fmla="*/ 18183 w 183968"/>
                <a:gd name="connsiteY27" fmla="*/ 172909 h 172833"/>
                <a:gd name="connsiteX28" fmla="*/ 50068 w 183968"/>
                <a:gd name="connsiteY28" fmla="*/ 172149 h 172833"/>
                <a:gd name="connsiteX29" fmla="*/ 82458 w 183968"/>
                <a:gd name="connsiteY29" fmla="*/ 172909 h 172833"/>
                <a:gd name="connsiteX30" fmla="*/ 87266 w 183968"/>
                <a:gd name="connsiteY30" fmla="*/ 167848 h 172833"/>
                <a:gd name="connsiteX31" fmla="*/ 80181 w 183968"/>
                <a:gd name="connsiteY31" fmla="*/ 165064 h 172833"/>
                <a:gd name="connsiteX32" fmla="*/ 70565 w 183968"/>
                <a:gd name="connsiteY32" fmla="*/ 164558 h 172833"/>
                <a:gd name="connsiteX33" fmla="*/ 63733 w 183968"/>
                <a:gd name="connsiteY33" fmla="*/ 160509 h 172833"/>
                <a:gd name="connsiteX34" fmla="*/ 67275 w 183968"/>
                <a:gd name="connsiteY34" fmla="*/ 144567 h 172833"/>
                <a:gd name="connsiteX35" fmla="*/ 76132 w 183968"/>
                <a:gd name="connsiteY35" fmla="*/ 108887 h 172833"/>
                <a:gd name="connsiteX36" fmla="*/ 79675 w 183968"/>
                <a:gd name="connsiteY36" fmla="*/ 101042 h 172833"/>
                <a:gd name="connsiteX37" fmla="*/ 142432 w 183968"/>
                <a:gd name="connsiteY37" fmla="*/ 28923 h 1728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183968" h="172833">
                  <a:moveTo>
                    <a:pt x="142432" y="28923"/>
                  </a:moveTo>
                  <a:lnTo>
                    <a:pt x="145974" y="25380"/>
                  </a:lnTo>
                  <a:cubicBezTo>
                    <a:pt x="153566" y="17788"/>
                    <a:pt x="161916" y="9185"/>
                    <a:pt x="179124" y="7919"/>
                  </a:cubicBezTo>
                  <a:cubicBezTo>
                    <a:pt x="181908" y="7666"/>
                    <a:pt x="184185" y="7666"/>
                    <a:pt x="184185" y="3111"/>
                  </a:cubicBezTo>
                  <a:cubicBezTo>
                    <a:pt x="184185" y="1087"/>
                    <a:pt x="182920" y="75"/>
                    <a:pt x="180895" y="75"/>
                  </a:cubicBezTo>
                  <a:cubicBezTo>
                    <a:pt x="174316" y="75"/>
                    <a:pt x="166978" y="834"/>
                    <a:pt x="160145" y="834"/>
                  </a:cubicBezTo>
                  <a:cubicBezTo>
                    <a:pt x="151794" y="834"/>
                    <a:pt x="142938" y="75"/>
                    <a:pt x="134840" y="75"/>
                  </a:cubicBezTo>
                  <a:cubicBezTo>
                    <a:pt x="133322" y="75"/>
                    <a:pt x="130032" y="75"/>
                    <a:pt x="130032" y="4883"/>
                  </a:cubicBezTo>
                  <a:cubicBezTo>
                    <a:pt x="130032" y="7666"/>
                    <a:pt x="132563" y="7919"/>
                    <a:pt x="133828" y="7919"/>
                  </a:cubicBezTo>
                  <a:cubicBezTo>
                    <a:pt x="135599" y="7919"/>
                    <a:pt x="142938" y="8425"/>
                    <a:pt x="142938" y="13739"/>
                  </a:cubicBezTo>
                  <a:cubicBezTo>
                    <a:pt x="142938" y="18041"/>
                    <a:pt x="137118" y="24621"/>
                    <a:pt x="136105" y="25886"/>
                  </a:cubicBezTo>
                  <a:lnTo>
                    <a:pt x="77397" y="93451"/>
                  </a:lnTo>
                  <a:lnTo>
                    <a:pt x="49562" y="18294"/>
                  </a:lnTo>
                  <a:cubicBezTo>
                    <a:pt x="48044" y="14752"/>
                    <a:pt x="48044" y="14246"/>
                    <a:pt x="48044" y="13993"/>
                  </a:cubicBezTo>
                  <a:cubicBezTo>
                    <a:pt x="48044" y="7919"/>
                    <a:pt x="60443" y="7919"/>
                    <a:pt x="62974" y="7919"/>
                  </a:cubicBezTo>
                  <a:cubicBezTo>
                    <a:pt x="66516" y="7919"/>
                    <a:pt x="69047" y="7919"/>
                    <a:pt x="69047" y="2858"/>
                  </a:cubicBezTo>
                  <a:cubicBezTo>
                    <a:pt x="69047" y="75"/>
                    <a:pt x="66010" y="75"/>
                    <a:pt x="65251" y="75"/>
                  </a:cubicBezTo>
                  <a:cubicBezTo>
                    <a:pt x="58166" y="75"/>
                    <a:pt x="40452" y="834"/>
                    <a:pt x="33367" y="834"/>
                  </a:cubicBezTo>
                  <a:cubicBezTo>
                    <a:pt x="27040" y="834"/>
                    <a:pt x="11351" y="75"/>
                    <a:pt x="5025" y="75"/>
                  </a:cubicBezTo>
                  <a:cubicBezTo>
                    <a:pt x="3507" y="75"/>
                    <a:pt x="217" y="75"/>
                    <a:pt x="217" y="5136"/>
                  </a:cubicBezTo>
                  <a:cubicBezTo>
                    <a:pt x="217" y="7919"/>
                    <a:pt x="2747" y="7919"/>
                    <a:pt x="6037" y="7919"/>
                  </a:cubicBezTo>
                  <a:cubicBezTo>
                    <a:pt x="21220" y="7919"/>
                    <a:pt x="22232" y="10197"/>
                    <a:pt x="24510" y="16523"/>
                  </a:cubicBezTo>
                  <a:lnTo>
                    <a:pt x="55635" y="99777"/>
                  </a:lnTo>
                  <a:cubicBezTo>
                    <a:pt x="55888" y="100536"/>
                    <a:pt x="56647" y="103320"/>
                    <a:pt x="56647" y="104079"/>
                  </a:cubicBezTo>
                  <a:cubicBezTo>
                    <a:pt x="56647" y="104838"/>
                    <a:pt x="46525" y="145579"/>
                    <a:pt x="45260" y="150134"/>
                  </a:cubicBezTo>
                  <a:cubicBezTo>
                    <a:pt x="41970" y="164052"/>
                    <a:pt x="41717" y="164811"/>
                    <a:pt x="21473" y="165064"/>
                  </a:cubicBezTo>
                  <a:cubicBezTo>
                    <a:pt x="16665" y="165064"/>
                    <a:pt x="14641" y="165064"/>
                    <a:pt x="14641" y="170125"/>
                  </a:cubicBezTo>
                  <a:cubicBezTo>
                    <a:pt x="14641" y="172909"/>
                    <a:pt x="17677" y="172909"/>
                    <a:pt x="18183" y="172909"/>
                  </a:cubicBezTo>
                  <a:cubicBezTo>
                    <a:pt x="25269" y="172909"/>
                    <a:pt x="42983" y="172149"/>
                    <a:pt x="50068" y="172149"/>
                  </a:cubicBezTo>
                  <a:cubicBezTo>
                    <a:pt x="57153" y="172149"/>
                    <a:pt x="75373" y="172909"/>
                    <a:pt x="82458" y="172909"/>
                  </a:cubicBezTo>
                  <a:cubicBezTo>
                    <a:pt x="84230" y="172909"/>
                    <a:pt x="87266" y="172909"/>
                    <a:pt x="87266" y="167848"/>
                  </a:cubicBezTo>
                  <a:cubicBezTo>
                    <a:pt x="87266" y="165064"/>
                    <a:pt x="84989" y="165064"/>
                    <a:pt x="80181" y="165064"/>
                  </a:cubicBezTo>
                  <a:cubicBezTo>
                    <a:pt x="79675" y="165064"/>
                    <a:pt x="74867" y="165064"/>
                    <a:pt x="70565" y="164558"/>
                  </a:cubicBezTo>
                  <a:cubicBezTo>
                    <a:pt x="65251" y="164052"/>
                    <a:pt x="63733" y="163546"/>
                    <a:pt x="63733" y="160509"/>
                  </a:cubicBezTo>
                  <a:cubicBezTo>
                    <a:pt x="63733" y="158738"/>
                    <a:pt x="66010" y="149881"/>
                    <a:pt x="67275" y="144567"/>
                  </a:cubicBezTo>
                  <a:lnTo>
                    <a:pt x="76132" y="108887"/>
                  </a:lnTo>
                  <a:cubicBezTo>
                    <a:pt x="77397" y="104079"/>
                    <a:pt x="77650" y="103320"/>
                    <a:pt x="79675" y="101042"/>
                  </a:cubicBezTo>
                  <a:lnTo>
                    <a:pt x="142432" y="28923"/>
                  </a:lnTo>
                  <a:close/>
                </a:path>
              </a:pathLst>
            </a:custGeom>
            <a:solidFill>
              <a:srgbClr val="000000"/>
            </a:solidFill>
            <a:ln w="2536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37" name="任意形状 36">
              <a:extLst>
                <a:ext uri="{FF2B5EF4-FFF2-40B4-BE49-F238E27FC236}">
                  <a16:creationId xmlns:a16="http://schemas.microsoft.com/office/drawing/2014/main" id="{91E26B32-28CD-DEC4-8731-46B7FD61BA8D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8194747" y="4397723"/>
              <a:ext cx="98841" cy="112481"/>
            </a:xfrm>
            <a:custGeom>
              <a:avLst/>
              <a:gdLst>
                <a:gd name="connsiteX0" fmla="*/ 13685 w 98841"/>
                <a:gd name="connsiteY0" fmla="*/ 99804 h 112481"/>
                <a:gd name="connsiteX1" fmla="*/ 5005 w 98841"/>
                <a:gd name="connsiteY1" fmla="*/ 106181 h 112481"/>
                <a:gd name="connsiteX2" fmla="*/ 223 w 98841"/>
                <a:gd name="connsiteY2" fmla="*/ 109900 h 112481"/>
                <a:gd name="connsiteX3" fmla="*/ 2703 w 98841"/>
                <a:gd name="connsiteY3" fmla="*/ 112557 h 112481"/>
                <a:gd name="connsiteX4" fmla="*/ 17936 w 98841"/>
                <a:gd name="connsiteY4" fmla="*/ 111849 h 112481"/>
                <a:gd name="connsiteX5" fmla="*/ 36535 w 98841"/>
                <a:gd name="connsiteY5" fmla="*/ 112557 h 112481"/>
                <a:gd name="connsiteX6" fmla="*/ 40078 w 98841"/>
                <a:gd name="connsiteY6" fmla="*/ 108660 h 112481"/>
                <a:gd name="connsiteX7" fmla="*/ 35473 w 98841"/>
                <a:gd name="connsiteY7" fmla="*/ 106181 h 112481"/>
                <a:gd name="connsiteX8" fmla="*/ 26793 w 98841"/>
                <a:gd name="connsiteY8" fmla="*/ 104055 h 112481"/>
                <a:gd name="connsiteX9" fmla="*/ 28742 w 98841"/>
                <a:gd name="connsiteY9" fmla="*/ 95907 h 112481"/>
                <a:gd name="connsiteX10" fmla="*/ 35296 w 98841"/>
                <a:gd name="connsiteY10" fmla="*/ 69513 h 112481"/>
                <a:gd name="connsiteX11" fmla="*/ 53540 w 98841"/>
                <a:gd name="connsiteY11" fmla="*/ 79964 h 112481"/>
                <a:gd name="connsiteX12" fmla="*/ 99064 w 98841"/>
                <a:gd name="connsiteY12" fmla="*/ 29658 h 112481"/>
                <a:gd name="connsiteX13" fmla="*/ 72494 w 98841"/>
                <a:gd name="connsiteY13" fmla="*/ 76 h 112481"/>
                <a:gd name="connsiteX14" fmla="*/ 47341 w 98841"/>
                <a:gd name="connsiteY14" fmla="*/ 12476 h 112481"/>
                <a:gd name="connsiteX15" fmla="*/ 29096 w 98841"/>
                <a:gd name="connsiteY15" fmla="*/ 76 h 112481"/>
                <a:gd name="connsiteX16" fmla="*/ 15102 w 98841"/>
                <a:gd name="connsiteY16" fmla="*/ 9464 h 112481"/>
                <a:gd name="connsiteX17" fmla="*/ 8725 w 98841"/>
                <a:gd name="connsiteY17" fmla="*/ 27178 h 112481"/>
                <a:gd name="connsiteX18" fmla="*/ 11736 w 98841"/>
                <a:gd name="connsiteY18" fmla="*/ 29481 h 112481"/>
                <a:gd name="connsiteX19" fmla="*/ 15633 w 98841"/>
                <a:gd name="connsiteY19" fmla="*/ 24167 h 112481"/>
                <a:gd name="connsiteX20" fmla="*/ 28564 w 98841"/>
                <a:gd name="connsiteY20" fmla="*/ 5036 h 112481"/>
                <a:gd name="connsiteX21" fmla="*/ 34410 w 98841"/>
                <a:gd name="connsiteY21" fmla="*/ 13716 h 112481"/>
                <a:gd name="connsiteX22" fmla="*/ 33878 w 98841"/>
                <a:gd name="connsiteY22" fmla="*/ 19030 h 112481"/>
                <a:gd name="connsiteX23" fmla="*/ 13685 w 98841"/>
                <a:gd name="connsiteY23" fmla="*/ 99804 h 112481"/>
                <a:gd name="connsiteX24" fmla="*/ 47164 w 98841"/>
                <a:gd name="connsiteY24" fmla="*/ 21333 h 112481"/>
                <a:gd name="connsiteX25" fmla="*/ 71963 w 98841"/>
                <a:gd name="connsiteY25" fmla="*/ 5036 h 112481"/>
                <a:gd name="connsiteX26" fmla="*/ 84894 w 98841"/>
                <a:gd name="connsiteY26" fmla="*/ 22218 h 112481"/>
                <a:gd name="connsiteX27" fmla="*/ 75682 w 98841"/>
                <a:gd name="connsiteY27" fmla="*/ 57822 h 112481"/>
                <a:gd name="connsiteX28" fmla="*/ 53540 w 98841"/>
                <a:gd name="connsiteY28" fmla="*/ 75005 h 112481"/>
                <a:gd name="connsiteX29" fmla="*/ 37775 w 98841"/>
                <a:gd name="connsiteY29" fmla="*/ 59594 h 112481"/>
                <a:gd name="connsiteX30" fmla="*/ 38307 w 98841"/>
                <a:gd name="connsiteY30" fmla="*/ 56937 h 112481"/>
                <a:gd name="connsiteX31" fmla="*/ 47164 w 98841"/>
                <a:gd name="connsiteY31" fmla="*/ 21333 h 1124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98841" h="112481">
                  <a:moveTo>
                    <a:pt x="13685" y="99804"/>
                  </a:moveTo>
                  <a:cubicBezTo>
                    <a:pt x="12445" y="104763"/>
                    <a:pt x="12091" y="106181"/>
                    <a:pt x="5005" y="106181"/>
                  </a:cubicBezTo>
                  <a:cubicBezTo>
                    <a:pt x="2703" y="106181"/>
                    <a:pt x="223" y="106181"/>
                    <a:pt x="223" y="109900"/>
                  </a:cubicBezTo>
                  <a:cubicBezTo>
                    <a:pt x="223" y="111849"/>
                    <a:pt x="1817" y="112557"/>
                    <a:pt x="2703" y="112557"/>
                  </a:cubicBezTo>
                  <a:cubicBezTo>
                    <a:pt x="7308" y="112557"/>
                    <a:pt x="13154" y="111849"/>
                    <a:pt x="17936" y="111849"/>
                  </a:cubicBezTo>
                  <a:cubicBezTo>
                    <a:pt x="23959" y="111849"/>
                    <a:pt x="30690" y="112557"/>
                    <a:pt x="36535" y="112557"/>
                  </a:cubicBezTo>
                  <a:cubicBezTo>
                    <a:pt x="38130" y="112557"/>
                    <a:pt x="40078" y="112026"/>
                    <a:pt x="40078" y="108660"/>
                  </a:cubicBezTo>
                  <a:cubicBezTo>
                    <a:pt x="40078" y="106181"/>
                    <a:pt x="37598" y="106181"/>
                    <a:pt x="35473" y="106181"/>
                  </a:cubicBezTo>
                  <a:cubicBezTo>
                    <a:pt x="31576" y="106181"/>
                    <a:pt x="26793" y="106181"/>
                    <a:pt x="26793" y="104055"/>
                  </a:cubicBezTo>
                  <a:cubicBezTo>
                    <a:pt x="26793" y="103169"/>
                    <a:pt x="28033" y="98564"/>
                    <a:pt x="28742" y="95907"/>
                  </a:cubicBezTo>
                  <a:cubicBezTo>
                    <a:pt x="30867" y="86518"/>
                    <a:pt x="33347" y="76953"/>
                    <a:pt x="35296" y="69513"/>
                  </a:cubicBezTo>
                  <a:cubicBezTo>
                    <a:pt x="37421" y="73056"/>
                    <a:pt x="42912" y="79964"/>
                    <a:pt x="53540" y="79964"/>
                  </a:cubicBezTo>
                  <a:cubicBezTo>
                    <a:pt x="75151" y="79964"/>
                    <a:pt x="99064" y="56051"/>
                    <a:pt x="99064" y="29658"/>
                  </a:cubicBezTo>
                  <a:cubicBezTo>
                    <a:pt x="99064" y="8933"/>
                    <a:pt x="84716" y="76"/>
                    <a:pt x="72494" y="76"/>
                  </a:cubicBezTo>
                  <a:cubicBezTo>
                    <a:pt x="61512" y="76"/>
                    <a:pt x="52123" y="7516"/>
                    <a:pt x="47341" y="12476"/>
                  </a:cubicBezTo>
                  <a:cubicBezTo>
                    <a:pt x="44329" y="2379"/>
                    <a:pt x="34410" y="76"/>
                    <a:pt x="29096" y="76"/>
                  </a:cubicBezTo>
                  <a:cubicBezTo>
                    <a:pt x="22187" y="76"/>
                    <a:pt x="17936" y="4682"/>
                    <a:pt x="15102" y="9464"/>
                  </a:cubicBezTo>
                  <a:cubicBezTo>
                    <a:pt x="11559" y="15487"/>
                    <a:pt x="8725" y="26115"/>
                    <a:pt x="8725" y="27178"/>
                  </a:cubicBezTo>
                  <a:cubicBezTo>
                    <a:pt x="8725" y="29481"/>
                    <a:pt x="11205" y="29481"/>
                    <a:pt x="11736" y="29481"/>
                  </a:cubicBezTo>
                  <a:cubicBezTo>
                    <a:pt x="14216" y="29481"/>
                    <a:pt x="14393" y="28949"/>
                    <a:pt x="15633" y="24167"/>
                  </a:cubicBezTo>
                  <a:cubicBezTo>
                    <a:pt x="18290" y="13893"/>
                    <a:pt x="21656" y="5036"/>
                    <a:pt x="28564" y="5036"/>
                  </a:cubicBezTo>
                  <a:cubicBezTo>
                    <a:pt x="33170" y="5036"/>
                    <a:pt x="34410" y="8933"/>
                    <a:pt x="34410" y="13716"/>
                  </a:cubicBezTo>
                  <a:cubicBezTo>
                    <a:pt x="34410" y="15664"/>
                    <a:pt x="34056" y="17967"/>
                    <a:pt x="33878" y="19030"/>
                  </a:cubicBezTo>
                  <a:lnTo>
                    <a:pt x="13685" y="99804"/>
                  </a:lnTo>
                  <a:close/>
                  <a:moveTo>
                    <a:pt x="47164" y="21333"/>
                  </a:moveTo>
                  <a:cubicBezTo>
                    <a:pt x="57437" y="7693"/>
                    <a:pt x="66294" y="5036"/>
                    <a:pt x="71963" y="5036"/>
                  </a:cubicBezTo>
                  <a:cubicBezTo>
                    <a:pt x="78871" y="5036"/>
                    <a:pt x="84894" y="10173"/>
                    <a:pt x="84894" y="22218"/>
                  </a:cubicBezTo>
                  <a:cubicBezTo>
                    <a:pt x="84894" y="29481"/>
                    <a:pt x="80997" y="47549"/>
                    <a:pt x="75682" y="57822"/>
                  </a:cubicBezTo>
                  <a:cubicBezTo>
                    <a:pt x="71254" y="66502"/>
                    <a:pt x="62574" y="75005"/>
                    <a:pt x="53540" y="75005"/>
                  </a:cubicBezTo>
                  <a:cubicBezTo>
                    <a:pt x="40964" y="75005"/>
                    <a:pt x="37775" y="61365"/>
                    <a:pt x="37775" y="59594"/>
                  </a:cubicBezTo>
                  <a:cubicBezTo>
                    <a:pt x="37775" y="58885"/>
                    <a:pt x="38130" y="57645"/>
                    <a:pt x="38307" y="56937"/>
                  </a:cubicBezTo>
                  <a:lnTo>
                    <a:pt x="47164" y="21333"/>
                  </a:lnTo>
                  <a:close/>
                </a:path>
              </a:pathLst>
            </a:custGeom>
            <a:solidFill>
              <a:srgbClr val="000000"/>
            </a:solidFill>
            <a:ln w="2536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42" name="任意形状 41">
              <a:extLst>
                <a:ext uri="{FF2B5EF4-FFF2-40B4-BE49-F238E27FC236}">
                  <a16:creationId xmlns:a16="http://schemas.microsoft.com/office/drawing/2014/main" id="{74C7B679-1D7C-804E-02AE-2F939337F98B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8325811" y="4248094"/>
              <a:ext cx="98436" cy="253051"/>
            </a:xfrm>
            <a:custGeom>
              <a:avLst/>
              <a:gdLst>
                <a:gd name="connsiteX0" fmla="*/ 97399 w 98436"/>
                <a:gd name="connsiteY0" fmla="*/ 9691 h 253051"/>
                <a:gd name="connsiteX1" fmla="*/ 98664 w 98436"/>
                <a:gd name="connsiteY1" fmla="*/ 5136 h 253051"/>
                <a:gd name="connsiteX2" fmla="*/ 93603 w 98436"/>
                <a:gd name="connsiteY2" fmla="*/ 75 h 253051"/>
                <a:gd name="connsiteX3" fmla="*/ 89301 w 98436"/>
                <a:gd name="connsiteY3" fmla="*/ 2352 h 253051"/>
                <a:gd name="connsiteX4" fmla="*/ 1492 w 98436"/>
                <a:gd name="connsiteY4" fmla="*/ 243510 h 253051"/>
                <a:gd name="connsiteX5" fmla="*/ 227 w 98436"/>
                <a:gd name="connsiteY5" fmla="*/ 248065 h 253051"/>
                <a:gd name="connsiteX6" fmla="*/ 5288 w 98436"/>
                <a:gd name="connsiteY6" fmla="*/ 253126 h 253051"/>
                <a:gd name="connsiteX7" fmla="*/ 10855 w 98436"/>
                <a:gd name="connsiteY7" fmla="*/ 247053 h 253051"/>
                <a:gd name="connsiteX8" fmla="*/ 97399 w 98436"/>
                <a:gd name="connsiteY8" fmla="*/ 9691 h 2530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98436" h="253051">
                  <a:moveTo>
                    <a:pt x="97399" y="9691"/>
                  </a:moveTo>
                  <a:cubicBezTo>
                    <a:pt x="98664" y="6401"/>
                    <a:pt x="98664" y="5389"/>
                    <a:pt x="98664" y="5136"/>
                  </a:cubicBezTo>
                  <a:cubicBezTo>
                    <a:pt x="98664" y="2352"/>
                    <a:pt x="96387" y="75"/>
                    <a:pt x="93603" y="75"/>
                  </a:cubicBezTo>
                  <a:cubicBezTo>
                    <a:pt x="91832" y="75"/>
                    <a:pt x="90060" y="834"/>
                    <a:pt x="89301" y="2352"/>
                  </a:cubicBezTo>
                  <a:lnTo>
                    <a:pt x="1492" y="243510"/>
                  </a:lnTo>
                  <a:cubicBezTo>
                    <a:pt x="227" y="246800"/>
                    <a:pt x="227" y="247812"/>
                    <a:pt x="227" y="248065"/>
                  </a:cubicBezTo>
                  <a:cubicBezTo>
                    <a:pt x="227" y="250848"/>
                    <a:pt x="2505" y="253126"/>
                    <a:pt x="5288" y="253126"/>
                  </a:cubicBezTo>
                  <a:cubicBezTo>
                    <a:pt x="8578" y="253126"/>
                    <a:pt x="9337" y="251354"/>
                    <a:pt x="10855" y="247053"/>
                  </a:cubicBezTo>
                  <a:lnTo>
                    <a:pt x="97399" y="9691"/>
                  </a:lnTo>
                  <a:close/>
                </a:path>
              </a:pathLst>
            </a:custGeom>
            <a:solidFill>
              <a:srgbClr val="000000"/>
            </a:solidFill>
            <a:ln w="2536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43" name="任意形状 42">
              <a:extLst>
                <a:ext uri="{FF2B5EF4-FFF2-40B4-BE49-F238E27FC236}">
                  <a16:creationId xmlns:a16="http://schemas.microsoft.com/office/drawing/2014/main" id="{374AF2C0-028B-EAFB-91D2-D6E593FF076E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8463471" y="4248094"/>
              <a:ext cx="58707" cy="253051"/>
            </a:xfrm>
            <a:custGeom>
              <a:avLst/>
              <a:gdLst>
                <a:gd name="connsiteX0" fmla="*/ 58940 w 58707"/>
                <a:gd name="connsiteY0" fmla="*/ 250595 h 253051"/>
                <a:gd name="connsiteX1" fmla="*/ 54638 w 58707"/>
                <a:gd name="connsiteY1" fmla="*/ 245028 h 253051"/>
                <a:gd name="connsiteX2" fmla="*/ 14909 w 58707"/>
                <a:gd name="connsiteY2" fmla="*/ 126600 h 253051"/>
                <a:gd name="connsiteX3" fmla="*/ 55650 w 58707"/>
                <a:gd name="connsiteY3" fmla="*/ 6907 h 253051"/>
                <a:gd name="connsiteX4" fmla="*/ 58940 w 58707"/>
                <a:gd name="connsiteY4" fmla="*/ 2605 h 253051"/>
                <a:gd name="connsiteX5" fmla="*/ 56410 w 58707"/>
                <a:gd name="connsiteY5" fmla="*/ 75 h 253051"/>
                <a:gd name="connsiteX6" fmla="*/ 16174 w 58707"/>
                <a:gd name="connsiteY6" fmla="*/ 49420 h 253051"/>
                <a:gd name="connsiteX7" fmla="*/ 232 w 58707"/>
                <a:gd name="connsiteY7" fmla="*/ 126600 h 253051"/>
                <a:gd name="connsiteX8" fmla="*/ 16934 w 58707"/>
                <a:gd name="connsiteY8" fmla="*/ 205552 h 253051"/>
                <a:gd name="connsiteX9" fmla="*/ 56410 w 58707"/>
                <a:gd name="connsiteY9" fmla="*/ 253126 h 253051"/>
                <a:gd name="connsiteX10" fmla="*/ 58940 w 58707"/>
                <a:gd name="connsiteY10" fmla="*/ 250595 h 2530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707" h="253051">
                  <a:moveTo>
                    <a:pt x="58940" y="250595"/>
                  </a:moveTo>
                  <a:cubicBezTo>
                    <a:pt x="58940" y="249836"/>
                    <a:pt x="58940" y="249330"/>
                    <a:pt x="54638" y="245028"/>
                  </a:cubicBezTo>
                  <a:cubicBezTo>
                    <a:pt x="23007" y="213144"/>
                    <a:pt x="14909" y="165317"/>
                    <a:pt x="14909" y="126600"/>
                  </a:cubicBezTo>
                  <a:cubicBezTo>
                    <a:pt x="14909" y="82569"/>
                    <a:pt x="24525" y="38538"/>
                    <a:pt x="55650" y="6907"/>
                  </a:cubicBezTo>
                  <a:cubicBezTo>
                    <a:pt x="58940" y="3871"/>
                    <a:pt x="58940" y="3364"/>
                    <a:pt x="58940" y="2605"/>
                  </a:cubicBezTo>
                  <a:cubicBezTo>
                    <a:pt x="58940" y="834"/>
                    <a:pt x="57928" y="75"/>
                    <a:pt x="56410" y="75"/>
                  </a:cubicBezTo>
                  <a:cubicBezTo>
                    <a:pt x="53879" y="75"/>
                    <a:pt x="31104" y="17282"/>
                    <a:pt x="16174" y="49420"/>
                  </a:cubicBezTo>
                  <a:cubicBezTo>
                    <a:pt x="3269" y="77255"/>
                    <a:pt x="232" y="105344"/>
                    <a:pt x="232" y="126600"/>
                  </a:cubicBezTo>
                  <a:cubicBezTo>
                    <a:pt x="232" y="146338"/>
                    <a:pt x="3016" y="176957"/>
                    <a:pt x="16934" y="205552"/>
                  </a:cubicBezTo>
                  <a:cubicBezTo>
                    <a:pt x="32117" y="236677"/>
                    <a:pt x="53879" y="253126"/>
                    <a:pt x="56410" y="253126"/>
                  </a:cubicBezTo>
                  <a:cubicBezTo>
                    <a:pt x="57928" y="253126"/>
                    <a:pt x="58940" y="252367"/>
                    <a:pt x="58940" y="250595"/>
                  </a:cubicBezTo>
                  <a:close/>
                </a:path>
              </a:pathLst>
            </a:custGeom>
            <a:solidFill>
              <a:srgbClr val="000000"/>
            </a:solidFill>
            <a:ln w="2536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44" name="任意形状 43">
              <a:extLst>
                <a:ext uri="{FF2B5EF4-FFF2-40B4-BE49-F238E27FC236}">
                  <a16:creationId xmlns:a16="http://schemas.microsoft.com/office/drawing/2014/main" id="{D8F6F5E9-325F-17EA-705A-6378D277892D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8545685" y="4265049"/>
              <a:ext cx="183968" cy="172833"/>
            </a:xfrm>
            <a:custGeom>
              <a:avLst/>
              <a:gdLst>
                <a:gd name="connsiteX0" fmla="*/ 142451 w 183968"/>
                <a:gd name="connsiteY0" fmla="*/ 28923 h 172833"/>
                <a:gd name="connsiteX1" fmla="*/ 145994 w 183968"/>
                <a:gd name="connsiteY1" fmla="*/ 25380 h 172833"/>
                <a:gd name="connsiteX2" fmla="*/ 179143 w 183968"/>
                <a:gd name="connsiteY2" fmla="*/ 7919 h 172833"/>
                <a:gd name="connsiteX3" fmla="*/ 184204 w 183968"/>
                <a:gd name="connsiteY3" fmla="*/ 3111 h 172833"/>
                <a:gd name="connsiteX4" fmla="*/ 180915 w 183968"/>
                <a:gd name="connsiteY4" fmla="*/ 75 h 172833"/>
                <a:gd name="connsiteX5" fmla="*/ 160164 w 183968"/>
                <a:gd name="connsiteY5" fmla="*/ 834 h 172833"/>
                <a:gd name="connsiteX6" fmla="*/ 134859 w 183968"/>
                <a:gd name="connsiteY6" fmla="*/ 75 h 172833"/>
                <a:gd name="connsiteX7" fmla="*/ 130051 w 183968"/>
                <a:gd name="connsiteY7" fmla="*/ 4883 h 172833"/>
                <a:gd name="connsiteX8" fmla="*/ 133847 w 183968"/>
                <a:gd name="connsiteY8" fmla="*/ 7919 h 172833"/>
                <a:gd name="connsiteX9" fmla="*/ 142957 w 183968"/>
                <a:gd name="connsiteY9" fmla="*/ 13739 h 172833"/>
                <a:gd name="connsiteX10" fmla="*/ 136125 w 183968"/>
                <a:gd name="connsiteY10" fmla="*/ 25886 h 172833"/>
                <a:gd name="connsiteX11" fmla="*/ 77417 w 183968"/>
                <a:gd name="connsiteY11" fmla="*/ 93451 h 172833"/>
                <a:gd name="connsiteX12" fmla="*/ 49581 w 183968"/>
                <a:gd name="connsiteY12" fmla="*/ 18294 h 172833"/>
                <a:gd name="connsiteX13" fmla="*/ 48063 w 183968"/>
                <a:gd name="connsiteY13" fmla="*/ 13993 h 172833"/>
                <a:gd name="connsiteX14" fmla="*/ 62993 w 183968"/>
                <a:gd name="connsiteY14" fmla="*/ 7919 h 172833"/>
                <a:gd name="connsiteX15" fmla="*/ 69066 w 183968"/>
                <a:gd name="connsiteY15" fmla="*/ 2858 h 172833"/>
                <a:gd name="connsiteX16" fmla="*/ 65270 w 183968"/>
                <a:gd name="connsiteY16" fmla="*/ 75 h 172833"/>
                <a:gd name="connsiteX17" fmla="*/ 33386 w 183968"/>
                <a:gd name="connsiteY17" fmla="*/ 834 h 172833"/>
                <a:gd name="connsiteX18" fmla="*/ 5044 w 183968"/>
                <a:gd name="connsiteY18" fmla="*/ 75 h 172833"/>
                <a:gd name="connsiteX19" fmla="*/ 236 w 183968"/>
                <a:gd name="connsiteY19" fmla="*/ 5136 h 172833"/>
                <a:gd name="connsiteX20" fmla="*/ 6056 w 183968"/>
                <a:gd name="connsiteY20" fmla="*/ 7919 h 172833"/>
                <a:gd name="connsiteX21" fmla="*/ 24529 w 183968"/>
                <a:gd name="connsiteY21" fmla="*/ 16523 h 172833"/>
                <a:gd name="connsiteX22" fmla="*/ 55654 w 183968"/>
                <a:gd name="connsiteY22" fmla="*/ 99777 h 172833"/>
                <a:gd name="connsiteX23" fmla="*/ 56666 w 183968"/>
                <a:gd name="connsiteY23" fmla="*/ 104079 h 172833"/>
                <a:gd name="connsiteX24" fmla="*/ 45279 w 183968"/>
                <a:gd name="connsiteY24" fmla="*/ 150134 h 172833"/>
                <a:gd name="connsiteX25" fmla="*/ 21492 w 183968"/>
                <a:gd name="connsiteY25" fmla="*/ 165064 h 172833"/>
                <a:gd name="connsiteX26" fmla="*/ 14660 w 183968"/>
                <a:gd name="connsiteY26" fmla="*/ 170125 h 172833"/>
                <a:gd name="connsiteX27" fmla="*/ 18203 w 183968"/>
                <a:gd name="connsiteY27" fmla="*/ 172909 h 172833"/>
                <a:gd name="connsiteX28" fmla="*/ 50087 w 183968"/>
                <a:gd name="connsiteY28" fmla="*/ 172149 h 172833"/>
                <a:gd name="connsiteX29" fmla="*/ 82478 w 183968"/>
                <a:gd name="connsiteY29" fmla="*/ 172909 h 172833"/>
                <a:gd name="connsiteX30" fmla="*/ 87286 w 183968"/>
                <a:gd name="connsiteY30" fmla="*/ 167848 h 172833"/>
                <a:gd name="connsiteX31" fmla="*/ 80200 w 183968"/>
                <a:gd name="connsiteY31" fmla="*/ 165064 h 172833"/>
                <a:gd name="connsiteX32" fmla="*/ 70584 w 183968"/>
                <a:gd name="connsiteY32" fmla="*/ 164558 h 172833"/>
                <a:gd name="connsiteX33" fmla="*/ 63752 w 183968"/>
                <a:gd name="connsiteY33" fmla="*/ 160509 h 172833"/>
                <a:gd name="connsiteX34" fmla="*/ 67295 w 183968"/>
                <a:gd name="connsiteY34" fmla="*/ 144567 h 172833"/>
                <a:gd name="connsiteX35" fmla="*/ 76151 w 183968"/>
                <a:gd name="connsiteY35" fmla="*/ 108887 h 172833"/>
                <a:gd name="connsiteX36" fmla="*/ 79694 w 183968"/>
                <a:gd name="connsiteY36" fmla="*/ 101042 h 172833"/>
                <a:gd name="connsiteX37" fmla="*/ 142451 w 183968"/>
                <a:gd name="connsiteY37" fmla="*/ 28923 h 1728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183968" h="172833">
                  <a:moveTo>
                    <a:pt x="142451" y="28923"/>
                  </a:moveTo>
                  <a:lnTo>
                    <a:pt x="145994" y="25380"/>
                  </a:lnTo>
                  <a:cubicBezTo>
                    <a:pt x="153585" y="17788"/>
                    <a:pt x="161936" y="9185"/>
                    <a:pt x="179143" y="7919"/>
                  </a:cubicBezTo>
                  <a:cubicBezTo>
                    <a:pt x="181927" y="7666"/>
                    <a:pt x="184204" y="7666"/>
                    <a:pt x="184204" y="3111"/>
                  </a:cubicBezTo>
                  <a:cubicBezTo>
                    <a:pt x="184204" y="1087"/>
                    <a:pt x="182939" y="75"/>
                    <a:pt x="180915" y="75"/>
                  </a:cubicBezTo>
                  <a:cubicBezTo>
                    <a:pt x="174335" y="75"/>
                    <a:pt x="166997" y="834"/>
                    <a:pt x="160164" y="834"/>
                  </a:cubicBezTo>
                  <a:cubicBezTo>
                    <a:pt x="151814" y="834"/>
                    <a:pt x="142957" y="75"/>
                    <a:pt x="134859" y="75"/>
                  </a:cubicBezTo>
                  <a:cubicBezTo>
                    <a:pt x="133341" y="75"/>
                    <a:pt x="130051" y="75"/>
                    <a:pt x="130051" y="4883"/>
                  </a:cubicBezTo>
                  <a:cubicBezTo>
                    <a:pt x="130051" y="7666"/>
                    <a:pt x="132582" y="7919"/>
                    <a:pt x="133847" y="7919"/>
                  </a:cubicBezTo>
                  <a:cubicBezTo>
                    <a:pt x="135618" y="7919"/>
                    <a:pt x="142957" y="8425"/>
                    <a:pt x="142957" y="13739"/>
                  </a:cubicBezTo>
                  <a:cubicBezTo>
                    <a:pt x="142957" y="18041"/>
                    <a:pt x="137137" y="24621"/>
                    <a:pt x="136125" y="25886"/>
                  </a:cubicBezTo>
                  <a:lnTo>
                    <a:pt x="77417" y="93451"/>
                  </a:lnTo>
                  <a:lnTo>
                    <a:pt x="49581" y="18294"/>
                  </a:lnTo>
                  <a:cubicBezTo>
                    <a:pt x="48063" y="14752"/>
                    <a:pt x="48063" y="14246"/>
                    <a:pt x="48063" y="13993"/>
                  </a:cubicBezTo>
                  <a:cubicBezTo>
                    <a:pt x="48063" y="7919"/>
                    <a:pt x="60462" y="7919"/>
                    <a:pt x="62993" y="7919"/>
                  </a:cubicBezTo>
                  <a:cubicBezTo>
                    <a:pt x="66535" y="7919"/>
                    <a:pt x="69066" y="7919"/>
                    <a:pt x="69066" y="2858"/>
                  </a:cubicBezTo>
                  <a:cubicBezTo>
                    <a:pt x="69066" y="75"/>
                    <a:pt x="66029" y="75"/>
                    <a:pt x="65270" y="75"/>
                  </a:cubicBezTo>
                  <a:cubicBezTo>
                    <a:pt x="58185" y="75"/>
                    <a:pt x="40471" y="834"/>
                    <a:pt x="33386" y="834"/>
                  </a:cubicBezTo>
                  <a:cubicBezTo>
                    <a:pt x="27060" y="834"/>
                    <a:pt x="11370" y="75"/>
                    <a:pt x="5044" y="75"/>
                  </a:cubicBezTo>
                  <a:cubicBezTo>
                    <a:pt x="3526" y="75"/>
                    <a:pt x="236" y="75"/>
                    <a:pt x="236" y="5136"/>
                  </a:cubicBezTo>
                  <a:cubicBezTo>
                    <a:pt x="236" y="7919"/>
                    <a:pt x="2767" y="7919"/>
                    <a:pt x="6056" y="7919"/>
                  </a:cubicBezTo>
                  <a:cubicBezTo>
                    <a:pt x="21239" y="7919"/>
                    <a:pt x="22252" y="10197"/>
                    <a:pt x="24529" y="16523"/>
                  </a:cubicBezTo>
                  <a:lnTo>
                    <a:pt x="55654" y="99777"/>
                  </a:lnTo>
                  <a:cubicBezTo>
                    <a:pt x="55907" y="100536"/>
                    <a:pt x="56666" y="103320"/>
                    <a:pt x="56666" y="104079"/>
                  </a:cubicBezTo>
                  <a:cubicBezTo>
                    <a:pt x="56666" y="104838"/>
                    <a:pt x="46544" y="145579"/>
                    <a:pt x="45279" y="150134"/>
                  </a:cubicBezTo>
                  <a:cubicBezTo>
                    <a:pt x="41990" y="164052"/>
                    <a:pt x="41736" y="164811"/>
                    <a:pt x="21492" y="165064"/>
                  </a:cubicBezTo>
                  <a:cubicBezTo>
                    <a:pt x="16684" y="165064"/>
                    <a:pt x="14660" y="165064"/>
                    <a:pt x="14660" y="170125"/>
                  </a:cubicBezTo>
                  <a:cubicBezTo>
                    <a:pt x="14660" y="172909"/>
                    <a:pt x="17697" y="172909"/>
                    <a:pt x="18203" y="172909"/>
                  </a:cubicBezTo>
                  <a:cubicBezTo>
                    <a:pt x="25288" y="172909"/>
                    <a:pt x="43002" y="172149"/>
                    <a:pt x="50087" y="172149"/>
                  </a:cubicBezTo>
                  <a:cubicBezTo>
                    <a:pt x="57173" y="172149"/>
                    <a:pt x="75392" y="172909"/>
                    <a:pt x="82478" y="172909"/>
                  </a:cubicBezTo>
                  <a:cubicBezTo>
                    <a:pt x="84249" y="172909"/>
                    <a:pt x="87286" y="172909"/>
                    <a:pt x="87286" y="167848"/>
                  </a:cubicBezTo>
                  <a:cubicBezTo>
                    <a:pt x="87286" y="165064"/>
                    <a:pt x="85008" y="165064"/>
                    <a:pt x="80200" y="165064"/>
                  </a:cubicBezTo>
                  <a:cubicBezTo>
                    <a:pt x="79694" y="165064"/>
                    <a:pt x="74886" y="165064"/>
                    <a:pt x="70584" y="164558"/>
                  </a:cubicBezTo>
                  <a:cubicBezTo>
                    <a:pt x="65270" y="164052"/>
                    <a:pt x="63752" y="163546"/>
                    <a:pt x="63752" y="160509"/>
                  </a:cubicBezTo>
                  <a:cubicBezTo>
                    <a:pt x="63752" y="158738"/>
                    <a:pt x="66029" y="149881"/>
                    <a:pt x="67295" y="144567"/>
                  </a:cubicBezTo>
                  <a:lnTo>
                    <a:pt x="76151" y="108887"/>
                  </a:lnTo>
                  <a:cubicBezTo>
                    <a:pt x="77417" y="104079"/>
                    <a:pt x="77670" y="103320"/>
                    <a:pt x="79694" y="101042"/>
                  </a:cubicBezTo>
                  <a:lnTo>
                    <a:pt x="142451" y="28923"/>
                  </a:lnTo>
                  <a:close/>
                </a:path>
              </a:pathLst>
            </a:custGeom>
            <a:solidFill>
              <a:srgbClr val="000000"/>
            </a:solidFill>
            <a:ln w="2536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45" name="任意形状 44">
              <a:extLst>
                <a:ext uri="{FF2B5EF4-FFF2-40B4-BE49-F238E27FC236}">
                  <a16:creationId xmlns:a16="http://schemas.microsoft.com/office/drawing/2014/main" id="{79D47D59-97D9-DBFC-8574-40CB049BE59D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8683562" y="4397723"/>
              <a:ext cx="98841" cy="112481"/>
            </a:xfrm>
            <a:custGeom>
              <a:avLst/>
              <a:gdLst>
                <a:gd name="connsiteX0" fmla="*/ 13704 w 98841"/>
                <a:gd name="connsiteY0" fmla="*/ 99804 h 112481"/>
                <a:gd name="connsiteX1" fmla="*/ 5025 w 98841"/>
                <a:gd name="connsiteY1" fmla="*/ 106181 h 112481"/>
                <a:gd name="connsiteX2" fmla="*/ 242 w 98841"/>
                <a:gd name="connsiteY2" fmla="*/ 109900 h 112481"/>
                <a:gd name="connsiteX3" fmla="*/ 2722 w 98841"/>
                <a:gd name="connsiteY3" fmla="*/ 112557 h 112481"/>
                <a:gd name="connsiteX4" fmla="*/ 17955 w 98841"/>
                <a:gd name="connsiteY4" fmla="*/ 111849 h 112481"/>
                <a:gd name="connsiteX5" fmla="*/ 36555 w 98841"/>
                <a:gd name="connsiteY5" fmla="*/ 112557 h 112481"/>
                <a:gd name="connsiteX6" fmla="*/ 40097 w 98841"/>
                <a:gd name="connsiteY6" fmla="*/ 108660 h 112481"/>
                <a:gd name="connsiteX7" fmla="*/ 35492 w 98841"/>
                <a:gd name="connsiteY7" fmla="*/ 106181 h 112481"/>
                <a:gd name="connsiteX8" fmla="*/ 26812 w 98841"/>
                <a:gd name="connsiteY8" fmla="*/ 104055 h 112481"/>
                <a:gd name="connsiteX9" fmla="*/ 28761 w 98841"/>
                <a:gd name="connsiteY9" fmla="*/ 95907 h 112481"/>
                <a:gd name="connsiteX10" fmla="*/ 35315 w 98841"/>
                <a:gd name="connsiteY10" fmla="*/ 69513 h 112481"/>
                <a:gd name="connsiteX11" fmla="*/ 53560 w 98841"/>
                <a:gd name="connsiteY11" fmla="*/ 79964 h 112481"/>
                <a:gd name="connsiteX12" fmla="*/ 99084 w 98841"/>
                <a:gd name="connsiteY12" fmla="*/ 29658 h 112481"/>
                <a:gd name="connsiteX13" fmla="*/ 72513 w 98841"/>
                <a:gd name="connsiteY13" fmla="*/ 76 h 112481"/>
                <a:gd name="connsiteX14" fmla="*/ 47360 w 98841"/>
                <a:gd name="connsiteY14" fmla="*/ 12476 h 112481"/>
                <a:gd name="connsiteX15" fmla="*/ 29115 w 98841"/>
                <a:gd name="connsiteY15" fmla="*/ 76 h 112481"/>
                <a:gd name="connsiteX16" fmla="*/ 15121 w 98841"/>
                <a:gd name="connsiteY16" fmla="*/ 9464 h 112481"/>
                <a:gd name="connsiteX17" fmla="*/ 8744 w 98841"/>
                <a:gd name="connsiteY17" fmla="*/ 27178 h 112481"/>
                <a:gd name="connsiteX18" fmla="*/ 11756 w 98841"/>
                <a:gd name="connsiteY18" fmla="*/ 29481 h 112481"/>
                <a:gd name="connsiteX19" fmla="*/ 15653 w 98841"/>
                <a:gd name="connsiteY19" fmla="*/ 24167 h 112481"/>
                <a:gd name="connsiteX20" fmla="*/ 28584 w 98841"/>
                <a:gd name="connsiteY20" fmla="*/ 5036 h 112481"/>
                <a:gd name="connsiteX21" fmla="*/ 34429 w 98841"/>
                <a:gd name="connsiteY21" fmla="*/ 13716 h 112481"/>
                <a:gd name="connsiteX22" fmla="*/ 33898 w 98841"/>
                <a:gd name="connsiteY22" fmla="*/ 19030 h 112481"/>
                <a:gd name="connsiteX23" fmla="*/ 13704 w 98841"/>
                <a:gd name="connsiteY23" fmla="*/ 99804 h 112481"/>
                <a:gd name="connsiteX24" fmla="*/ 47183 w 98841"/>
                <a:gd name="connsiteY24" fmla="*/ 21333 h 112481"/>
                <a:gd name="connsiteX25" fmla="*/ 71982 w 98841"/>
                <a:gd name="connsiteY25" fmla="*/ 5036 h 112481"/>
                <a:gd name="connsiteX26" fmla="*/ 84913 w 98841"/>
                <a:gd name="connsiteY26" fmla="*/ 22218 h 112481"/>
                <a:gd name="connsiteX27" fmla="*/ 75702 w 98841"/>
                <a:gd name="connsiteY27" fmla="*/ 57822 h 112481"/>
                <a:gd name="connsiteX28" fmla="*/ 53560 w 98841"/>
                <a:gd name="connsiteY28" fmla="*/ 75005 h 112481"/>
                <a:gd name="connsiteX29" fmla="*/ 37795 w 98841"/>
                <a:gd name="connsiteY29" fmla="*/ 59594 h 112481"/>
                <a:gd name="connsiteX30" fmla="*/ 38326 w 98841"/>
                <a:gd name="connsiteY30" fmla="*/ 56937 h 112481"/>
                <a:gd name="connsiteX31" fmla="*/ 47183 w 98841"/>
                <a:gd name="connsiteY31" fmla="*/ 21333 h 1124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98841" h="112481">
                  <a:moveTo>
                    <a:pt x="13704" y="99804"/>
                  </a:moveTo>
                  <a:cubicBezTo>
                    <a:pt x="12464" y="104763"/>
                    <a:pt x="12110" y="106181"/>
                    <a:pt x="5025" y="106181"/>
                  </a:cubicBezTo>
                  <a:cubicBezTo>
                    <a:pt x="2722" y="106181"/>
                    <a:pt x="242" y="106181"/>
                    <a:pt x="242" y="109900"/>
                  </a:cubicBezTo>
                  <a:cubicBezTo>
                    <a:pt x="242" y="111849"/>
                    <a:pt x="1836" y="112557"/>
                    <a:pt x="2722" y="112557"/>
                  </a:cubicBezTo>
                  <a:cubicBezTo>
                    <a:pt x="7327" y="112557"/>
                    <a:pt x="13173" y="111849"/>
                    <a:pt x="17955" y="111849"/>
                  </a:cubicBezTo>
                  <a:cubicBezTo>
                    <a:pt x="23978" y="111849"/>
                    <a:pt x="30709" y="112557"/>
                    <a:pt x="36555" y="112557"/>
                  </a:cubicBezTo>
                  <a:cubicBezTo>
                    <a:pt x="38149" y="112557"/>
                    <a:pt x="40097" y="112026"/>
                    <a:pt x="40097" y="108660"/>
                  </a:cubicBezTo>
                  <a:cubicBezTo>
                    <a:pt x="40097" y="106181"/>
                    <a:pt x="37618" y="106181"/>
                    <a:pt x="35492" y="106181"/>
                  </a:cubicBezTo>
                  <a:cubicBezTo>
                    <a:pt x="31595" y="106181"/>
                    <a:pt x="26812" y="106181"/>
                    <a:pt x="26812" y="104055"/>
                  </a:cubicBezTo>
                  <a:cubicBezTo>
                    <a:pt x="26812" y="103169"/>
                    <a:pt x="28052" y="98564"/>
                    <a:pt x="28761" y="95907"/>
                  </a:cubicBezTo>
                  <a:cubicBezTo>
                    <a:pt x="30886" y="86518"/>
                    <a:pt x="33366" y="76953"/>
                    <a:pt x="35315" y="69513"/>
                  </a:cubicBezTo>
                  <a:cubicBezTo>
                    <a:pt x="37440" y="73056"/>
                    <a:pt x="42932" y="79964"/>
                    <a:pt x="53560" y="79964"/>
                  </a:cubicBezTo>
                  <a:cubicBezTo>
                    <a:pt x="75170" y="79964"/>
                    <a:pt x="99084" y="56051"/>
                    <a:pt x="99084" y="29658"/>
                  </a:cubicBezTo>
                  <a:cubicBezTo>
                    <a:pt x="99084" y="8933"/>
                    <a:pt x="84736" y="76"/>
                    <a:pt x="72513" y="76"/>
                  </a:cubicBezTo>
                  <a:cubicBezTo>
                    <a:pt x="61531" y="76"/>
                    <a:pt x="52143" y="7516"/>
                    <a:pt x="47360" y="12476"/>
                  </a:cubicBezTo>
                  <a:cubicBezTo>
                    <a:pt x="44349" y="2379"/>
                    <a:pt x="34429" y="76"/>
                    <a:pt x="29115" y="76"/>
                  </a:cubicBezTo>
                  <a:cubicBezTo>
                    <a:pt x="22207" y="76"/>
                    <a:pt x="17955" y="4682"/>
                    <a:pt x="15121" y="9464"/>
                  </a:cubicBezTo>
                  <a:cubicBezTo>
                    <a:pt x="11579" y="15487"/>
                    <a:pt x="8744" y="26115"/>
                    <a:pt x="8744" y="27178"/>
                  </a:cubicBezTo>
                  <a:cubicBezTo>
                    <a:pt x="8744" y="29481"/>
                    <a:pt x="11224" y="29481"/>
                    <a:pt x="11756" y="29481"/>
                  </a:cubicBezTo>
                  <a:cubicBezTo>
                    <a:pt x="14236" y="29481"/>
                    <a:pt x="14413" y="28949"/>
                    <a:pt x="15653" y="24167"/>
                  </a:cubicBezTo>
                  <a:cubicBezTo>
                    <a:pt x="18310" y="13893"/>
                    <a:pt x="21675" y="5036"/>
                    <a:pt x="28584" y="5036"/>
                  </a:cubicBezTo>
                  <a:cubicBezTo>
                    <a:pt x="33189" y="5036"/>
                    <a:pt x="34429" y="8933"/>
                    <a:pt x="34429" y="13716"/>
                  </a:cubicBezTo>
                  <a:cubicBezTo>
                    <a:pt x="34429" y="15664"/>
                    <a:pt x="34075" y="17967"/>
                    <a:pt x="33898" y="19030"/>
                  </a:cubicBezTo>
                  <a:lnTo>
                    <a:pt x="13704" y="99804"/>
                  </a:lnTo>
                  <a:close/>
                  <a:moveTo>
                    <a:pt x="47183" y="21333"/>
                  </a:moveTo>
                  <a:cubicBezTo>
                    <a:pt x="57457" y="7693"/>
                    <a:pt x="66314" y="5036"/>
                    <a:pt x="71982" y="5036"/>
                  </a:cubicBezTo>
                  <a:cubicBezTo>
                    <a:pt x="78890" y="5036"/>
                    <a:pt x="84913" y="10173"/>
                    <a:pt x="84913" y="22218"/>
                  </a:cubicBezTo>
                  <a:cubicBezTo>
                    <a:pt x="84913" y="29481"/>
                    <a:pt x="81016" y="47549"/>
                    <a:pt x="75702" y="57822"/>
                  </a:cubicBezTo>
                  <a:cubicBezTo>
                    <a:pt x="71273" y="66502"/>
                    <a:pt x="62594" y="75005"/>
                    <a:pt x="53560" y="75005"/>
                  </a:cubicBezTo>
                  <a:cubicBezTo>
                    <a:pt x="40983" y="75005"/>
                    <a:pt x="37795" y="61365"/>
                    <a:pt x="37795" y="59594"/>
                  </a:cubicBezTo>
                  <a:cubicBezTo>
                    <a:pt x="37795" y="58885"/>
                    <a:pt x="38149" y="57645"/>
                    <a:pt x="38326" y="56937"/>
                  </a:cubicBezTo>
                  <a:lnTo>
                    <a:pt x="47183" y="21333"/>
                  </a:lnTo>
                  <a:close/>
                </a:path>
              </a:pathLst>
            </a:custGeom>
            <a:solidFill>
              <a:srgbClr val="000000"/>
            </a:solidFill>
            <a:ln w="2536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46" name="任意形状 45">
              <a:extLst>
                <a:ext uri="{FF2B5EF4-FFF2-40B4-BE49-F238E27FC236}">
                  <a16:creationId xmlns:a16="http://schemas.microsoft.com/office/drawing/2014/main" id="{C906FA2A-EA7E-FBBB-F11D-86228BE040FB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8871111" y="4290354"/>
              <a:ext cx="168278" cy="168531"/>
            </a:xfrm>
            <a:custGeom>
              <a:avLst/>
              <a:gdLst>
                <a:gd name="connsiteX0" fmla="*/ 89576 w 168278"/>
                <a:gd name="connsiteY0" fmla="*/ 89402 h 168531"/>
                <a:gd name="connsiteX1" fmla="*/ 160177 w 168278"/>
                <a:gd name="connsiteY1" fmla="*/ 89402 h 168531"/>
                <a:gd name="connsiteX2" fmla="*/ 168528 w 168278"/>
                <a:gd name="connsiteY2" fmla="*/ 84341 h 168531"/>
                <a:gd name="connsiteX3" fmla="*/ 160177 w 168278"/>
                <a:gd name="connsiteY3" fmla="*/ 79280 h 168531"/>
                <a:gd name="connsiteX4" fmla="*/ 89576 w 168278"/>
                <a:gd name="connsiteY4" fmla="*/ 79280 h 168531"/>
                <a:gd name="connsiteX5" fmla="*/ 89576 w 168278"/>
                <a:gd name="connsiteY5" fmla="*/ 8425 h 168531"/>
                <a:gd name="connsiteX6" fmla="*/ 84515 w 168278"/>
                <a:gd name="connsiteY6" fmla="*/ 75 h 168531"/>
                <a:gd name="connsiteX7" fmla="*/ 79454 w 168278"/>
                <a:gd name="connsiteY7" fmla="*/ 8425 h 168531"/>
                <a:gd name="connsiteX8" fmla="*/ 79454 w 168278"/>
                <a:gd name="connsiteY8" fmla="*/ 79280 h 168531"/>
                <a:gd name="connsiteX9" fmla="*/ 8599 w 168278"/>
                <a:gd name="connsiteY9" fmla="*/ 79280 h 168531"/>
                <a:gd name="connsiteX10" fmla="*/ 249 w 168278"/>
                <a:gd name="connsiteY10" fmla="*/ 84341 h 168531"/>
                <a:gd name="connsiteX11" fmla="*/ 8599 w 168278"/>
                <a:gd name="connsiteY11" fmla="*/ 89402 h 168531"/>
                <a:gd name="connsiteX12" fmla="*/ 79454 w 168278"/>
                <a:gd name="connsiteY12" fmla="*/ 89402 h 168531"/>
                <a:gd name="connsiteX13" fmla="*/ 79454 w 168278"/>
                <a:gd name="connsiteY13" fmla="*/ 160256 h 168531"/>
                <a:gd name="connsiteX14" fmla="*/ 84515 w 168278"/>
                <a:gd name="connsiteY14" fmla="*/ 168607 h 168531"/>
                <a:gd name="connsiteX15" fmla="*/ 89576 w 168278"/>
                <a:gd name="connsiteY15" fmla="*/ 160256 h 168531"/>
                <a:gd name="connsiteX16" fmla="*/ 89576 w 168278"/>
                <a:gd name="connsiteY16" fmla="*/ 89402 h 1685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68278" h="168531">
                  <a:moveTo>
                    <a:pt x="89576" y="89402"/>
                  </a:moveTo>
                  <a:lnTo>
                    <a:pt x="160177" y="89402"/>
                  </a:lnTo>
                  <a:cubicBezTo>
                    <a:pt x="163720" y="89402"/>
                    <a:pt x="168528" y="89402"/>
                    <a:pt x="168528" y="84341"/>
                  </a:cubicBezTo>
                  <a:cubicBezTo>
                    <a:pt x="168528" y="79280"/>
                    <a:pt x="163720" y="79280"/>
                    <a:pt x="160177" y="79280"/>
                  </a:cubicBezTo>
                  <a:lnTo>
                    <a:pt x="89576" y="79280"/>
                  </a:lnTo>
                  <a:lnTo>
                    <a:pt x="89576" y="8425"/>
                  </a:lnTo>
                  <a:cubicBezTo>
                    <a:pt x="89576" y="4883"/>
                    <a:pt x="89576" y="75"/>
                    <a:pt x="84515" y="75"/>
                  </a:cubicBezTo>
                  <a:cubicBezTo>
                    <a:pt x="79454" y="75"/>
                    <a:pt x="79454" y="4883"/>
                    <a:pt x="79454" y="8425"/>
                  </a:cubicBezTo>
                  <a:lnTo>
                    <a:pt x="79454" y="79280"/>
                  </a:lnTo>
                  <a:lnTo>
                    <a:pt x="8599" y="79280"/>
                  </a:lnTo>
                  <a:cubicBezTo>
                    <a:pt x="5057" y="79280"/>
                    <a:pt x="249" y="79280"/>
                    <a:pt x="249" y="84341"/>
                  </a:cubicBezTo>
                  <a:cubicBezTo>
                    <a:pt x="249" y="89402"/>
                    <a:pt x="5057" y="89402"/>
                    <a:pt x="8599" y="89402"/>
                  </a:cubicBezTo>
                  <a:lnTo>
                    <a:pt x="79454" y="89402"/>
                  </a:lnTo>
                  <a:lnTo>
                    <a:pt x="79454" y="160256"/>
                  </a:lnTo>
                  <a:cubicBezTo>
                    <a:pt x="79454" y="163799"/>
                    <a:pt x="79454" y="168607"/>
                    <a:pt x="84515" y="168607"/>
                  </a:cubicBezTo>
                  <a:cubicBezTo>
                    <a:pt x="89576" y="168607"/>
                    <a:pt x="89576" y="163799"/>
                    <a:pt x="89576" y="160256"/>
                  </a:cubicBezTo>
                  <a:lnTo>
                    <a:pt x="89576" y="89402"/>
                  </a:lnTo>
                  <a:close/>
                </a:path>
              </a:pathLst>
            </a:custGeom>
            <a:solidFill>
              <a:srgbClr val="000000"/>
            </a:solidFill>
            <a:ln w="2536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47" name="任意形状 46">
              <a:extLst>
                <a:ext uri="{FF2B5EF4-FFF2-40B4-BE49-F238E27FC236}">
                  <a16:creationId xmlns:a16="http://schemas.microsoft.com/office/drawing/2014/main" id="{B0530316-4A9E-5B50-E6BA-24F5FFB3474F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9118847" y="4265049"/>
              <a:ext cx="183968" cy="172833"/>
            </a:xfrm>
            <a:custGeom>
              <a:avLst/>
              <a:gdLst>
                <a:gd name="connsiteX0" fmla="*/ 142473 w 183968"/>
                <a:gd name="connsiteY0" fmla="*/ 28923 h 172833"/>
                <a:gd name="connsiteX1" fmla="*/ 146016 w 183968"/>
                <a:gd name="connsiteY1" fmla="*/ 25380 h 172833"/>
                <a:gd name="connsiteX2" fmla="*/ 179166 w 183968"/>
                <a:gd name="connsiteY2" fmla="*/ 7919 h 172833"/>
                <a:gd name="connsiteX3" fmla="*/ 184227 w 183968"/>
                <a:gd name="connsiteY3" fmla="*/ 3111 h 172833"/>
                <a:gd name="connsiteX4" fmla="*/ 180937 w 183968"/>
                <a:gd name="connsiteY4" fmla="*/ 75 h 172833"/>
                <a:gd name="connsiteX5" fmla="*/ 160187 w 183968"/>
                <a:gd name="connsiteY5" fmla="*/ 834 h 172833"/>
                <a:gd name="connsiteX6" fmla="*/ 134882 w 183968"/>
                <a:gd name="connsiteY6" fmla="*/ 75 h 172833"/>
                <a:gd name="connsiteX7" fmla="*/ 130074 w 183968"/>
                <a:gd name="connsiteY7" fmla="*/ 4883 h 172833"/>
                <a:gd name="connsiteX8" fmla="*/ 133870 w 183968"/>
                <a:gd name="connsiteY8" fmla="*/ 7919 h 172833"/>
                <a:gd name="connsiteX9" fmla="*/ 142979 w 183968"/>
                <a:gd name="connsiteY9" fmla="*/ 13739 h 172833"/>
                <a:gd name="connsiteX10" fmla="*/ 136147 w 183968"/>
                <a:gd name="connsiteY10" fmla="*/ 25886 h 172833"/>
                <a:gd name="connsiteX11" fmla="*/ 77439 w 183968"/>
                <a:gd name="connsiteY11" fmla="*/ 93451 h 172833"/>
                <a:gd name="connsiteX12" fmla="*/ 49604 w 183968"/>
                <a:gd name="connsiteY12" fmla="*/ 18294 h 172833"/>
                <a:gd name="connsiteX13" fmla="*/ 48085 w 183968"/>
                <a:gd name="connsiteY13" fmla="*/ 13993 h 172833"/>
                <a:gd name="connsiteX14" fmla="*/ 63015 w 183968"/>
                <a:gd name="connsiteY14" fmla="*/ 7919 h 172833"/>
                <a:gd name="connsiteX15" fmla="*/ 69089 w 183968"/>
                <a:gd name="connsiteY15" fmla="*/ 2858 h 172833"/>
                <a:gd name="connsiteX16" fmla="*/ 65293 w 183968"/>
                <a:gd name="connsiteY16" fmla="*/ 75 h 172833"/>
                <a:gd name="connsiteX17" fmla="*/ 33408 w 183968"/>
                <a:gd name="connsiteY17" fmla="*/ 834 h 172833"/>
                <a:gd name="connsiteX18" fmla="*/ 5067 w 183968"/>
                <a:gd name="connsiteY18" fmla="*/ 75 h 172833"/>
                <a:gd name="connsiteX19" fmla="*/ 259 w 183968"/>
                <a:gd name="connsiteY19" fmla="*/ 5136 h 172833"/>
                <a:gd name="connsiteX20" fmla="*/ 6079 w 183968"/>
                <a:gd name="connsiteY20" fmla="*/ 7919 h 172833"/>
                <a:gd name="connsiteX21" fmla="*/ 24552 w 183968"/>
                <a:gd name="connsiteY21" fmla="*/ 16523 h 172833"/>
                <a:gd name="connsiteX22" fmla="*/ 55677 w 183968"/>
                <a:gd name="connsiteY22" fmla="*/ 99777 h 172833"/>
                <a:gd name="connsiteX23" fmla="*/ 56689 w 183968"/>
                <a:gd name="connsiteY23" fmla="*/ 104079 h 172833"/>
                <a:gd name="connsiteX24" fmla="*/ 45302 w 183968"/>
                <a:gd name="connsiteY24" fmla="*/ 150134 h 172833"/>
                <a:gd name="connsiteX25" fmla="*/ 21515 w 183968"/>
                <a:gd name="connsiteY25" fmla="*/ 165064 h 172833"/>
                <a:gd name="connsiteX26" fmla="*/ 14683 w 183968"/>
                <a:gd name="connsiteY26" fmla="*/ 170125 h 172833"/>
                <a:gd name="connsiteX27" fmla="*/ 18225 w 183968"/>
                <a:gd name="connsiteY27" fmla="*/ 172909 h 172833"/>
                <a:gd name="connsiteX28" fmla="*/ 50110 w 183968"/>
                <a:gd name="connsiteY28" fmla="*/ 172149 h 172833"/>
                <a:gd name="connsiteX29" fmla="*/ 82500 w 183968"/>
                <a:gd name="connsiteY29" fmla="*/ 172909 h 172833"/>
                <a:gd name="connsiteX30" fmla="*/ 87308 w 183968"/>
                <a:gd name="connsiteY30" fmla="*/ 167848 h 172833"/>
                <a:gd name="connsiteX31" fmla="*/ 80223 w 183968"/>
                <a:gd name="connsiteY31" fmla="*/ 165064 h 172833"/>
                <a:gd name="connsiteX32" fmla="*/ 70607 w 183968"/>
                <a:gd name="connsiteY32" fmla="*/ 164558 h 172833"/>
                <a:gd name="connsiteX33" fmla="*/ 63774 w 183968"/>
                <a:gd name="connsiteY33" fmla="*/ 160509 h 172833"/>
                <a:gd name="connsiteX34" fmla="*/ 67317 w 183968"/>
                <a:gd name="connsiteY34" fmla="*/ 144567 h 172833"/>
                <a:gd name="connsiteX35" fmla="*/ 76174 w 183968"/>
                <a:gd name="connsiteY35" fmla="*/ 108887 h 172833"/>
                <a:gd name="connsiteX36" fmla="*/ 79717 w 183968"/>
                <a:gd name="connsiteY36" fmla="*/ 101042 h 172833"/>
                <a:gd name="connsiteX37" fmla="*/ 142473 w 183968"/>
                <a:gd name="connsiteY37" fmla="*/ 28923 h 1728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183968" h="172833">
                  <a:moveTo>
                    <a:pt x="142473" y="28923"/>
                  </a:moveTo>
                  <a:lnTo>
                    <a:pt x="146016" y="25380"/>
                  </a:lnTo>
                  <a:cubicBezTo>
                    <a:pt x="153608" y="17788"/>
                    <a:pt x="161958" y="9185"/>
                    <a:pt x="179166" y="7919"/>
                  </a:cubicBezTo>
                  <a:cubicBezTo>
                    <a:pt x="181949" y="7666"/>
                    <a:pt x="184227" y="7666"/>
                    <a:pt x="184227" y="3111"/>
                  </a:cubicBezTo>
                  <a:cubicBezTo>
                    <a:pt x="184227" y="1087"/>
                    <a:pt x="182962" y="75"/>
                    <a:pt x="180937" y="75"/>
                  </a:cubicBezTo>
                  <a:cubicBezTo>
                    <a:pt x="174358" y="75"/>
                    <a:pt x="167019" y="834"/>
                    <a:pt x="160187" y="834"/>
                  </a:cubicBezTo>
                  <a:cubicBezTo>
                    <a:pt x="151836" y="834"/>
                    <a:pt x="142979" y="75"/>
                    <a:pt x="134882" y="75"/>
                  </a:cubicBezTo>
                  <a:cubicBezTo>
                    <a:pt x="133364" y="75"/>
                    <a:pt x="130074" y="75"/>
                    <a:pt x="130074" y="4883"/>
                  </a:cubicBezTo>
                  <a:cubicBezTo>
                    <a:pt x="130074" y="7666"/>
                    <a:pt x="132604" y="7919"/>
                    <a:pt x="133870" y="7919"/>
                  </a:cubicBezTo>
                  <a:cubicBezTo>
                    <a:pt x="135641" y="7919"/>
                    <a:pt x="142979" y="8425"/>
                    <a:pt x="142979" y="13739"/>
                  </a:cubicBezTo>
                  <a:cubicBezTo>
                    <a:pt x="142979" y="18041"/>
                    <a:pt x="137159" y="24621"/>
                    <a:pt x="136147" y="25886"/>
                  </a:cubicBezTo>
                  <a:lnTo>
                    <a:pt x="77439" y="93451"/>
                  </a:lnTo>
                  <a:lnTo>
                    <a:pt x="49604" y="18294"/>
                  </a:lnTo>
                  <a:cubicBezTo>
                    <a:pt x="48085" y="14752"/>
                    <a:pt x="48085" y="14246"/>
                    <a:pt x="48085" y="13993"/>
                  </a:cubicBezTo>
                  <a:cubicBezTo>
                    <a:pt x="48085" y="7919"/>
                    <a:pt x="60485" y="7919"/>
                    <a:pt x="63015" y="7919"/>
                  </a:cubicBezTo>
                  <a:cubicBezTo>
                    <a:pt x="66558" y="7919"/>
                    <a:pt x="69089" y="7919"/>
                    <a:pt x="69089" y="2858"/>
                  </a:cubicBezTo>
                  <a:cubicBezTo>
                    <a:pt x="69089" y="75"/>
                    <a:pt x="66052" y="75"/>
                    <a:pt x="65293" y="75"/>
                  </a:cubicBezTo>
                  <a:cubicBezTo>
                    <a:pt x="58207" y="75"/>
                    <a:pt x="40494" y="834"/>
                    <a:pt x="33408" y="834"/>
                  </a:cubicBezTo>
                  <a:cubicBezTo>
                    <a:pt x="27082" y="834"/>
                    <a:pt x="11393" y="75"/>
                    <a:pt x="5067" y="75"/>
                  </a:cubicBezTo>
                  <a:cubicBezTo>
                    <a:pt x="3548" y="75"/>
                    <a:pt x="259" y="75"/>
                    <a:pt x="259" y="5136"/>
                  </a:cubicBezTo>
                  <a:cubicBezTo>
                    <a:pt x="259" y="7919"/>
                    <a:pt x="2789" y="7919"/>
                    <a:pt x="6079" y="7919"/>
                  </a:cubicBezTo>
                  <a:cubicBezTo>
                    <a:pt x="21262" y="7919"/>
                    <a:pt x="22274" y="10197"/>
                    <a:pt x="24552" y="16523"/>
                  </a:cubicBezTo>
                  <a:lnTo>
                    <a:pt x="55677" y="99777"/>
                  </a:lnTo>
                  <a:cubicBezTo>
                    <a:pt x="55930" y="100536"/>
                    <a:pt x="56689" y="103320"/>
                    <a:pt x="56689" y="104079"/>
                  </a:cubicBezTo>
                  <a:cubicBezTo>
                    <a:pt x="56689" y="104838"/>
                    <a:pt x="46567" y="145579"/>
                    <a:pt x="45302" y="150134"/>
                  </a:cubicBezTo>
                  <a:cubicBezTo>
                    <a:pt x="42012" y="164052"/>
                    <a:pt x="41759" y="164811"/>
                    <a:pt x="21515" y="165064"/>
                  </a:cubicBezTo>
                  <a:cubicBezTo>
                    <a:pt x="16707" y="165064"/>
                    <a:pt x="14683" y="165064"/>
                    <a:pt x="14683" y="170125"/>
                  </a:cubicBezTo>
                  <a:cubicBezTo>
                    <a:pt x="14683" y="172909"/>
                    <a:pt x="17719" y="172909"/>
                    <a:pt x="18225" y="172909"/>
                  </a:cubicBezTo>
                  <a:cubicBezTo>
                    <a:pt x="25311" y="172909"/>
                    <a:pt x="43024" y="172149"/>
                    <a:pt x="50110" y="172149"/>
                  </a:cubicBezTo>
                  <a:cubicBezTo>
                    <a:pt x="57195" y="172149"/>
                    <a:pt x="75415" y="172909"/>
                    <a:pt x="82500" y="172909"/>
                  </a:cubicBezTo>
                  <a:cubicBezTo>
                    <a:pt x="84272" y="172909"/>
                    <a:pt x="87308" y="172909"/>
                    <a:pt x="87308" y="167848"/>
                  </a:cubicBezTo>
                  <a:cubicBezTo>
                    <a:pt x="87308" y="165064"/>
                    <a:pt x="85031" y="165064"/>
                    <a:pt x="80223" y="165064"/>
                  </a:cubicBezTo>
                  <a:cubicBezTo>
                    <a:pt x="79717" y="165064"/>
                    <a:pt x="74909" y="165064"/>
                    <a:pt x="70607" y="164558"/>
                  </a:cubicBezTo>
                  <a:cubicBezTo>
                    <a:pt x="65293" y="164052"/>
                    <a:pt x="63774" y="163546"/>
                    <a:pt x="63774" y="160509"/>
                  </a:cubicBezTo>
                  <a:cubicBezTo>
                    <a:pt x="63774" y="158738"/>
                    <a:pt x="66052" y="149881"/>
                    <a:pt x="67317" y="144567"/>
                  </a:cubicBezTo>
                  <a:lnTo>
                    <a:pt x="76174" y="108887"/>
                  </a:lnTo>
                  <a:cubicBezTo>
                    <a:pt x="77439" y="104079"/>
                    <a:pt x="77692" y="103320"/>
                    <a:pt x="79717" y="101042"/>
                  </a:cubicBezTo>
                  <a:lnTo>
                    <a:pt x="142473" y="28923"/>
                  </a:lnTo>
                  <a:close/>
                </a:path>
              </a:pathLst>
            </a:custGeom>
            <a:solidFill>
              <a:srgbClr val="000000"/>
            </a:solidFill>
            <a:ln w="2536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48" name="任意形状 47">
              <a:extLst>
                <a:ext uri="{FF2B5EF4-FFF2-40B4-BE49-F238E27FC236}">
                  <a16:creationId xmlns:a16="http://schemas.microsoft.com/office/drawing/2014/main" id="{1735A60A-9A6E-9952-722D-5D2A8B900C6B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9265226" y="4397723"/>
              <a:ext cx="108229" cy="79888"/>
            </a:xfrm>
            <a:custGeom>
              <a:avLst/>
              <a:gdLst>
                <a:gd name="connsiteX0" fmla="*/ 13550 w 108229"/>
                <a:gd name="connsiteY0" fmla="*/ 67034 h 79888"/>
                <a:gd name="connsiteX1" fmla="*/ 11778 w 108229"/>
                <a:gd name="connsiteY1" fmla="*/ 74296 h 79888"/>
                <a:gd name="connsiteX2" fmla="*/ 17801 w 108229"/>
                <a:gd name="connsiteY2" fmla="*/ 79964 h 79888"/>
                <a:gd name="connsiteX3" fmla="*/ 24709 w 108229"/>
                <a:gd name="connsiteY3" fmla="*/ 76067 h 79888"/>
                <a:gd name="connsiteX4" fmla="*/ 27898 w 108229"/>
                <a:gd name="connsiteY4" fmla="*/ 65085 h 79888"/>
                <a:gd name="connsiteX5" fmla="*/ 31795 w 108229"/>
                <a:gd name="connsiteY5" fmla="*/ 49143 h 79888"/>
                <a:gd name="connsiteX6" fmla="*/ 34806 w 108229"/>
                <a:gd name="connsiteY6" fmla="*/ 37275 h 79888"/>
                <a:gd name="connsiteX7" fmla="*/ 42246 w 108229"/>
                <a:gd name="connsiteY7" fmla="*/ 21333 h 79888"/>
                <a:gd name="connsiteX8" fmla="*/ 68816 w 108229"/>
                <a:gd name="connsiteY8" fmla="*/ 5036 h 79888"/>
                <a:gd name="connsiteX9" fmla="*/ 79267 w 108229"/>
                <a:gd name="connsiteY9" fmla="*/ 17436 h 79888"/>
                <a:gd name="connsiteX10" fmla="*/ 68816 w 108229"/>
                <a:gd name="connsiteY10" fmla="*/ 55165 h 79888"/>
                <a:gd name="connsiteX11" fmla="*/ 66159 w 108229"/>
                <a:gd name="connsiteY11" fmla="*/ 64731 h 79888"/>
                <a:gd name="connsiteX12" fmla="*/ 82987 w 108229"/>
                <a:gd name="connsiteY12" fmla="*/ 79964 h 79888"/>
                <a:gd name="connsiteX13" fmla="*/ 108494 w 108229"/>
                <a:gd name="connsiteY13" fmla="*/ 52863 h 79888"/>
                <a:gd name="connsiteX14" fmla="*/ 105660 w 108229"/>
                <a:gd name="connsiteY14" fmla="*/ 50560 h 79888"/>
                <a:gd name="connsiteX15" fmla="*/ 102295 w 108229"/>
                <a:gd name="connsiteY15" fmla="*/ 53571 h 79888"/>
                <a:gd name="connsiteX16" fmla="*/ 83518 w 108229"/>
                <a:gd name="connsiteY16" fmla="*/ 75005 h 79888"/>
                <a:gd name="connsiteX17" fmla="*/ 79090 w 108229"/>
                <a:gd name="connsiteY17" fmla="*/ 68805 h 79888"/>
                <a:gd name="connsiteX18" fmla="*/ 83164 w 108229"/>
                <a:gd name="connsiteY18" fmla="*/ 54457 h 79888"/>
                <a:gd name="connsiteX19" fmla="*/ 92552 w 108229"/>
                <a:gd name="connsiteY19" fmla="*/ 20270 h 79888"/>
                <a:gd name="connsiteX20" fmla="*/ 69525 w 108229"/>
                <a:gd name="connsiteY20" fmla="*/ 76 h 79888"/>
                <a:gd name="connsiteX21" fmla="*/ 39589 w 108229"/>
                <a:gd name="connsiteY21" fmla="*/ 16196 h 79888"/>
                <a:gd name="connsiteX22" fmla="*/ 20635 w 108229"/>
                <a:gd name="connsiteY22" fmla="*/ 76 h 79888"/>
                <a:gd name="connsiteX23" fmla="*/ 6641 w 108229"/>
                <a:gd name="connsiteY23" fmla="*/ 9642 h 79888"/>
                <a:gd name="connsiteX24" fmla="*/ 264 w 108229"/>
                <a:gd name="connsiteY24" fmla="*/ 27178 h 79888"/>
                <a:gd name="connsiteX25" fmla="*/ 3276 w 108229"/>
                <a:gd name="connsiteY25" fmla="*/ 29481 h 79888"/>
                <a:gd name="connsiteX26" fmla="*/ 7173 w 108229"/>
                <a:gd name="connsiteY26" fmla="*/ 24167 h 79888"/>
                <a:gd name="connsiteX27" fmla="*/ 20104 w 108229"/>
                <a:gd name="connsiteY27" fmla="*/ 5036 h 79888"/>
                <a:gd name="connsiteX28" fmla="*/ 25949 w 108229"/>
                <a:gd name="connsiteY28" fmla="*/ 13716 h 79888"/>
                <a:gd name="connsiteX29" fmla="*/ 23115 w 108229"/>
                <a:gd name="connsiteY29" fmla="*/ 28418 h 79888"/>
                <a:gd name="connsiteX30" fmla="*/ 19218 w 108229"/>
                <a:gd name="connsiteY30" fmla="*/ 44360 h 79888"/>
                <a:gd name="connsiteX31" fmla="*/ 13550 w 108229"/>
                <a:gd name="connsiteY31" fmla="*/ 67034 h 79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108229" h="79888">
                  <a:moveTo>
                    <a:pt x="13550" y="67034"/>
                  </a:moveTo>
                  <a:cubicBezTo>
                    <a:pt x="12841" y="69336"/>
                    <a:pt x="11778" y="73765"/>
                    <a:pt x="11778" y="74296"/>
                  </a:cubicBezTo>
                  <a:cubicBezTo>
                    <a:pt x="11778" y="78193"/>
                    <a:pt x="14967" y="79964"/>
                    <a:pt x="17801" y="79964"/>
                  </a:cubicBezTo>
                  <a:cubicBezTo>
                    <a:pt x="20989" y="79964"/>
                    <a:pt x="23824" y="77662"/>
                    <a:pt x="24709" y="76067"/>
                  </a:cubicBezTo>
                  <a:cubicBezTo>
                    <a:pt x="25595" y="74473"/>
                    <a:pt x="27012" y="68805"/>
                    <a:pt x="27898" y="65085"/>
                  </a:cubicBezTo>
                  <a:cubicBezTo>
                    <a:pt x="28783" y="61719"/>
                    <a:pt x="30732" y="53571"/>
                    <a:pt x="31795" y="49143"/>
                  </a:cubicBezTo>
                  <a:cubicBezTo>
                    <a:pt x="32857" y="45246"/>
                    <a:pt x="33920" y="41349"/>
                    <a:pt x="34806" y="37275"/>
                  </a:cubicBezTo>
                  <a:cubicBezTo>
                    <a:pt x="36754" y="30012"/>
                    <a:pt x="37109" y="28595"/>
                    <a:pt x="42246" y="21333"/>
                  </a:cubicBezTo>
                  <a:cubicBezTo>
                    <a:pt x="47205" y="14247"/>
                    <a:pt x="55531" y="5036"/>
                    <a:pt x="68816" y="5036"/>
                  </a:cubicBezTo>
                  <a:cubicBezTo>
                    <a:pt x="79090" y="5036"/>
                    <a:pt x="79267" y="14070"/>
                    <a:pt x="79267" y="17436"/>
                  </a:cubicBezTo>
                  <a:cubicBezTo>
                    <a:pt x="79267" y="28064"/>
                    <a:pt x="71650" y="47726"/>
                    <a:pt x="68816" y="55165"/>
                  </a:cubicBezTo>
                  <a:cubicBezTo>
                    <a:pt x="66867" y="60125"/>
                    <a:pt x="66159" y="61719"/>
                    <a:pt x="66159" y="64731"/>
                  </a:cubicBezTo>
                  <a:cubicBezTo>
                    <a:pt x="66159" y="74119"/>
                    <a:pt x="73953" y="79964"/>
                    <a:pt x="82987" y="79964"/>
                  </a:cubicBezTo>
                  <a:cubicBezTo>
                    <a:pt x="100700" y="79964"/>
                    <a:pt x="108494" y="55520"/>
                    <a:pt x="108494" y="52863"/>
                  </a:cubicBezTo>
                  <a:cubicBezTo>
                    <a:pt x="108494" y="50560"/>
                    <a:pt x="106192" y="50560"/>
                    <a:pt x="105660" y="50560"/>
                  </a:cubicBezTo>
                  <a:cubicBezTo>
                    <a:pt x="103180" y="50560"/>
                    <a:pt x="103003" y="51623"/>
                    <a:pt x="102295" y="53571"/>
                  </a:cubicBezTo>
                  <a:cubicBezTo>
                    <a:pt x="98221" y="67742"/>
                    <a:pt x="90604" y="75005"/>
                    <a:pt x="83518" y="75005"/>
                  </a:cubicBezTo>
                  <a:cubicBezTo>
                    <a:pt x="79798" y="75005"/>
                    <a:pt x="79090" y="72525"/>
                    <a:pt x="79090" y="68805"/>
                  </a:cubicBezTo>
                  <a:cubicBezTo>
                    <a:pt x="79090" y="64731"/>
                    <a:pt x="79976" y="62428"/>
                    <a:pt x="83164" y="54457"/>
                  </a:cubicBezTo>
                  <a:cubicBezTo>
                    <a:pt x="85290" y="48966"/>
                    <a:pt x="92552" y="30189"/>
                    <a:pt x="92552" y="20270"/>
                  </a:cubicBezTo>
                  <a:cubicBezTo>
                    <a:pt x="92552" y="3088"/>
                    <a:pt x="78913" y="76"/>
                    <a:pt x="69525" y="76"/>
                  </a:cubicBezTo>
                  <a:cubicBezTo>
                    <a:pt x="54822" y="76"/>
                    <a:pt x="44903" y="9110"/>
                    <a:pt x="39589" y="16196"/>
                  </a:cubicBezTo>
                  <a:cubicBezTo>
                    <a:pt x="38349" y="3973"/>
                    <a:pt x="27898" y="76"/>
                    <a:pt x="20635" y="76"/>
                  </a:cubicBezTo>
                  <a:cubicBezTo>
                    <a:pt x="13018" y="76"/>
                    <a:pt x="8944" y="5567"/>
                    <a:pt x="6641" y="9642"/>
                  </a:cubicBezTo>
                  <a:cubicBezTo>
                    <a:pt x="2744" y="16196"/>
                    <a:pt x="264" y="26292"/>
                    <a:pt x="264" y="27178"/>
                  </a:cubicBezTo>
                  <a:cubicBezTo>
                    <a:pt x="264" y="29481"/>
                    <a:pt x="2744" y="29481"/>
                    <a:pt x="3276" y="29481"/>
                  </a:cubicBezTo>
                  <a:cubicBezTo>
                    <a:pt x="5756" y="29481"/>
                    <a:pt x="5933" y="28949"/>
                    <a:pt x="7173" y="24167"/>
                  </a:cubicBezTo>
                  <a:cubicBezTo>
                    <a:pt x="9830" y="13716"/>
                    <a:pt x="13195" y="5036"/>
                    <a:pt x="20104" y="5036"/>
                  </a:cubicBezTo>
                  <a:cubicBezTo>
                    <a:pt x="24709" y="5036"/>
                    <a:pt x="25949" y="8933"/>
                    <a:pt x="25949" y="13716"/>
                  </a:cubicBezTo>
                  <a:cubicBezTo>
                    <a:pt x="25949" y="17081"/>
                    <a:pt x="24355" y="23635"/>
                    <a:pt x="23115" y="28418"/>
                  </a:cubicBezTo>
                  <a:cubicBezTo>
                    <a:pt x="21875" y="33201"/>
                    <a:pt x="20104" y="40463"/>
                    <a:pt x="19218" y="44360"/>
                  </a:cubicBezTo>
                  <a:lnTo>
                    <a:pt x="13550" y="67034"/>
                  </a:lnTo>
                  <a:close/>
                </a:path>
              </a:pathLst>
            </a:custGeom>
            <a:solidFill>
              <a:srgbClr val="000000"/>
            </a:solidFill>
            <a:ln w="2536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49" name="任意形状 48">
              <a:extLst>
                <a:ext uri="{FF2B5EF4-FFF2-40B4-BE49-F238E27FC236}">
                  <a16:creationId xmlns:a16="http://schemas.microsoft.com/office/drawing/2014/main" id="{5CB8487C-8484-AED9-D71F-6FCDA9C3B45F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9409069" y="4248094"/>
              <a:ext cx="58707" cy="253051"/>
            </a:xfrm>
            <a:custGeom>
              <a:avLst/>
              <a:gdLst>
                <a:gd name="connsiteX0" fmla="*/ 58978 w 58707"/>
                <a:gd name="connsiteY0" fmla="*/ 126600 h 253051"/>
                <a:gd name="connsiteX1" fmla="*/ 42276 w 58707"/>
                <a:gd name="connsiteY1" fmla="*/ 47648 h 253051"/>
                <a:gd name="connsiteX2" fmla="*/ 2800 w 58707"/>
                <a:gd name="connsiteY2" fmla="*/ 75 h 253051"/>
                <a:gd name="connsiteX3" fmla="*/ 270 w 58707"/>
                <a:gd name="connsiteY3" fmla="*/ 2605 h 253051"/>
                <a:gd name="connsiteX4" fmla="*/ 5078 w 58707"/>
                <a:gd name="connsiteY4" fmla="*/ 8425 h 253051"/>
                <a:gd name="connsiteX5" fmla="*/ 44301 w 58707"/>
                <a:gd name="connsiteY5" fmla="*/ 126600 h 253051"/>
                <a:gd name="connsiteX6" fmla="*/ 3560 w 58707"/>
                <a:gd name="connsiteY6" fmla="*/ 246293 h 253051"/>
                <a:gd name="connsiteX7" fmla="*/ 270 w 58707"/>
                <a:gd name="connsiteY7" fmla="*/ 250595 h 253051"/>
                <a:gd name="connsiteX8" fmla="*/ 2800 w 58707"/>
                <a:gd name="connsiteY8" fmla="*/ 253126 h 253051"/>
                <a:gd name="connsiteX9" fmla="*/ 43036 w 58707"/>
                <a:gd name="connsiteY9" fmla="*/ 203781 h 253051"/>
                <a:gd name="connsiteX10" fmla="*/ 58978 w 58707"/>
                <a:gd name="connsiteY10" fmla="*/ 126600 h 2530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8707" h="253051">
                  <a:moveTo>
                    <a:pt x="58978" y="126600"/>
                  </a:moveTo>
                  <a:cubicBezTo>
                    <a:pt x="58978" y="106862"/>
                    <a:pt x="56194" y="76243"/>
                    <a:pt x="42276" y="47648"/>
                  </a:cubicBezTo>
                  <a:cubicBezTo>
                    <a:pt x="27093" y="16523"/>
                    <a:pt x="5331" y="75"/>
                    <a:pt x="2800" y="75"/>
                  </a:cubicBezTo>
                  <a:cubicBezTo>
                    <a:pt x="1282" y="75"/>
                    <a:pt x="270" y="1087"/>
                    <a:pt x="270" y="2605"/>
                  </a:cubicBezTo>
                  <a:cubicBezTo>
                    <a:pt x="270" y="3364"/>
                    <a:pt x="270" y="3871"/>
                    <a:pt x="5078" y="8425"/>
                  </a:cubicBezTo>
                  <a:cubicBezTo>
                    <a:pt x="29877" y="33477"/>
                    <a:pt x="44301" y="73713"/>
                    <a:pt x="44301" y="126600"/>
                  </a:cubicBezTo>
                  <a:cubicBezTo>
                    <a:pt x="44301" y="169872"/>
                    <a:pt x="34938" y="214409"/>
                    <a:pt x="3560" y="246293"/>
                  </a:cubicBezTo>
                  <a:cubicBezTo>
                    <a:pt x="270" y="249330"/>
                    <a:pt x="270" y="249836"/>
                    <a:pt x="270" y="250595"/>
                  </a:cubicBezTo>
                  <a:cubicBezTo>
                    <a:pt x="270" y="252114"/>
                    <a:pt x="1282" y="253126"/>
                    <a:pt x="2800" y="253126"/>
                  </a:cubicBezTo>
                  <a:cubicBezTo>
                    <a:pt x="5331" y="253126"/>
                    <a:pt x="28106" y="235918"/>
                    <a:pt x="43036" y="203781"/>
                  </a:cubicBezTo>
                  <a:cubicBezTo>
                    <a:pt x="55941" y="175945"/>
                    <a:pt x="58978" y="147857"/>
                    <a:pt x="58978" y="126600"/>
                  </a:cubicBezTo>
                  <a:close/>
                </a:path>
              </a:pathLst>
            </a:custGeom>
            <a:solidFill>
              <a:srgbClr val="000000"/>
            </a:solidFill>
            <a:ln w="2536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84935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  <p:video>
              <p:cMediaNode vol="80000">
                <p:cTn id="8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  <p:bldLst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GCE-solid-30">
            <a:hlinkClick r:id="" action="ppaction://media"/>
            <a:extLst>
              <a:ext uri="{FF2B5EF4-FFF2-40B4-BE49-F238E27FC236}">
                <a16:creationId xmlns:a16="http://schemas.microsoft.com/office/drawing/2014/main" id="{D98C3E3A-C1B5-4E48-98B9-8E0168CBF95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 bwMode="auto">
          <a:xfrm>
            <a:off x="2069" y="1665603"/>
            <a:ext cx="7004241" cy="466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タイトル 1">
            <a:extLst>
              <a:ext uri="{FF2B5EF4-FFF2-40B4-BE49-F238E27FC236}">
                <a16:creationId xmlns:a16="http://schemas.microsoft.com/office/drawing/2014/main" id="{641213CD-DE3D-4D75-8B65-21DEFB017A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flipV="1">
            <a:off x="9677782" y="609920"/>
            <a:ext cx="381000" cy="45719"/>
          </a:xfrm>
        </p:spPr>
        <p:txBody>
          <a:bodyPr>
            <a:normAutofit fontScale="90000"/>
          </a:bodyPr>
          <a:lstStyle/>
          <a:p>
            <a:r>
              <a:rPr kumimoji="1" lang="en-US" altLang="ja-JP" dirty="0"/>
              <a:t> </a:t>
            </a:r>
            <a:endParaRPr kumimoji="1" lang="ja-JP" altLang="en-US" dirty="0"/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8EBD3286-3DE3-460D-B872-A7921EA55949}"/>
              </a:ext>
            </a:extLst>
          </p:cNvPr>
          <p:cNvSpPr>
            <a:spLocks noGrp="1"/>
          </p:cNvSpPr>
          <p:nvPr>
            <p:ph idx="1"/>
          </p:nvPr>
        </p:nvSpPr>
        <p:spPr>
          <a:xfrm flipV="1">
            <a:off x="7771709" y="1828801"/>
            <a:ext cx="381000" cy="152400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r>
              <a:rPr lang="en-US" altLang="ja-JP" dirty="0"/>
              <a:t> </a:t>
            </a:r>
            <a:endParaRPr kumimoji="1" lang="ja-JP" altLang="en-US" dirty="0"/>
          </a:p>
        </p:txBody>
      </p:sp>
      <p:sp>
        <p:nvSpPr>
          <p:cNvPr id="5" name="テキスト ボックス 189">
            <a:extLst>
              <a:ext uri="{FF2B5EF4-FFF2-40B4-BE49-F238E27FC236}">
                <a16:creationId xmlns:a16="http://schemas.microsoft.com/office/drawing/2014/main" id="{323A16BB-587D-4D29-A408-D5ACE25AAD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1628" y="2151653"/>
            <a:ext cx="1616224" cy="369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ja-JP" b="1" dirty="0">
                <a:solidFill>
                  <a:srgbClr val="00B050"/>
                </a:solidFill>
                <a:latin typeface="Symbol" pitchFamily="18" charset="2"/>
                <a:ea typeface="ＭＳ Ｐゴシック" pitchFamily="50" charset="-128"/>
              </a:rPr>
              <a:t>n</a:t>
            </a:r>
            <a:r>
              <a:rPr kumimoji="1" lang="en-US" altLang="ja-JP" b="1" dirty="0">
                <a:solidFill>
                  <a:srgbClr val="00B050"/>
                </a:solidFill>
                <a:latin typeface="Calibri" pitchFamily="34" charset="0"/>
                <a:ea typeface="ＭＳ Ｐゴシック" pitchFamily="50" charset="-128"/>
              </a:rPr>
              <a:t>-Wind</a:t>
            </a:r>
            <a:r>
              <a:rPr kumimoji="1" lang="ja-JP" altLang="en-US" b="1" dirty="0">
                <a:solidFill>
                  <a:srgbClr val="00B050"/>
                </a:solidFill>
                <a:latin typeface="Calibri" pitchFamily="34" charset="0"/>
                <a:ea typeface="ＭＳ Ｐゴシック" pitchFamily="50" charset="-128"/>
              </a:rPr>
              <a:t> </a:t>
            </a:r>
            <a:r>
              <a:rPr kumimoji="1" lang="en-US" altLang="ja-JP" b="1" dirty="0">
                <a:solidFill>
                  <a:srgbClr val="00B050"/>
                </a:solidFill>
                <a:latin typeface="Calibri" pitchFamily="34" charset="0"/>
                <a:ea typeface="ＭＳ Ｐゴシック" pitchFamily="50" charset="-128"/>
              </a:rPr>
              <a:t>SN</a:t>
            </a:r>
            <a:endParaRPr kumimoji="1" lang="ja-JP" altLang="en-US" b="1" dirty="0">
              <a:solidFill>
                <a:srgbClr val="00B050"/>
              </a:solidFill>
              <a:latin typeface="Calibri" pitchFamily="34" charset="0"/>
              <a:ea typeface="ＭＳ Ｐゴシック" pitchFamily="50" charset="-128"/>
            </a:endParaRPr>
          </a:p>
        </p:txBody>
      </p:sp>
      <p:sp>
        <p:nvSpPr>
          <p:cNvPr id="6" name="テキスト ボックス 187">
            <a:extLst>
              <a:ext uri="{FF2B5EF4-FFF2-40B4-BE49-F238E27FC236}">
                <a16:creationId xmlns:a16="http://schemas.microsoft.com/office/drawing/2014/main" id="{220924F6-71AD-4619-A9A1-3A0557CBA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01732" y="2451652"/>
            <a:ext cx="3312368" cy="374451"/>
          </a:xfrm>
          <a:prstGeom prst="rect">
            <a:avLst/>
          </a:prstGeom>
          <a:noFill/>
          <a:ln>
            <a:noFill/>
          </a:ln>
        </p:spPr>
        <p:txBody>
          <a:bodyPr wrap="square" lIns="91430" tIns="45715" rIns="91430" bIns="45715">
            <a:spAutoFit/>
          </a:bodyPr>
          <a:lstStyle/>
          <a:p>
            <a:pPr algn="ctr" fontAlgn="base">
              <a:lnSpc>
                <a:spcPts val="2299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ja-JP" b="1" dirty="0">
                <a:solidFill>
                  <a:srgbClr val="0000FF"/>
                </a:solidFill>
                <a:latin typeface="Calibri" pitchFamily="34" charset="0"/>
                <a:ea typeface="ＭＳ Ｐゴシック" pitchFamily="50" charset="-128"/>
              </a:rPr>
              <a:t>MHD-Jet</a:t>
            </a:r>
            <a:r>
              <a:rPr kumimoji="1" lang="ja-JP" altLang="en-US" b="1" dirty="0">
                <a:solidFill>
                  <a:srgbClr val="0000FF"/>
                </a:solidFill>
                <a:latin typeface="Calibri" pitchFamily="34" charset="0"/>
                <a:ea typeface="ＭＳ Ｐゴシック" pitchFamily="50" charset="-128"/>
              </a:rPr>
              <a:t> </a:t>
            </a:r>
            <a:r>
              <a:rPr kumimoji="1" lang="en-US" altLang="ja-JP" b="1" dirty="0">
                <a:solidFill>
                  <a:srgbClr val="0000FF"/>
                </a:solidFill>
                <a:latin typeface="Calibri" pitchFamily="34" charset="0"/>
                <a:ea typeface="ＭＳ Ｐゴシック" pitchFamily="50" charset="-128"/>
              </a:rPr>
              <a:t>SN</a:t>
            </a:r>
            <a:r>
              <a:rPr kumimoji="1" lang="ja-JP" altLang="en-US" b="1" dirty="0">
                <a:solidFill>
                  <a:srgbClr val="0000FF"/>
                </a:solidFill>
                <a:latin typeface="Calibri" pitchFamily="34" charset="0"/>
                <a:ea typeface="ＭＳ Ｐゴシック" panose="020B0600070205080204" pitchFamily="50" charset="-128"/>
              </a:rPr>
              <a:t> </a:t>
            </a:r>
            <a:r>
              <a:rPr kumimoji="1" lang="en-US" altLang="ja-JP" b="1" dirty="0">
                <a:solidFill>
                  <a:srgbClr val="0000FF"/>
                </a:solidFill>
                <a:latin typeface="Calibri" pitchFamily="34" charset="0"/>
                <a:ea typeface="ＭＳ Ｐゴシック" panose="020B0600070205080204" pitchFamily="50" charset="-128"/>
              </a:rPr>
              <a:t>+</a:t>
            </a:r>
            <a:r>
              <a:rPr kumimoji="1" lang="ja-JP" altLang="en-US" b="1" dirty="0">
                <a:solidFill>
                  <a:srgbClr val="0000FF"/>
                </a:solidFill>
                <a:latin typeface="Calibri" pitchFamily="34" charset="0"/>
                <a:ea typeface="ＭＳ Ｐゴシック" panose="020B0600070205080204" pitchFamily="50" charset="-128"/>
              </a:rPr>
              <a:t> </a:t>
            </a:r>
            <a:r>
              <a:rPr kumimoji="1" lang="en-US" altLang="ja-JP" b="1" dirty="0">
                <a:solidFill>
                  <a:srgbClr val="0000FF"/>
                </a:solidFill>
                <a:latin typeface="Calibri" pitchFamily="34" charset="0"/>
                <a:ea typeface="ＭＳ Ｐゴシック" panose="020B0600070205080204" pitchFamily="50" charset="-128"/>
              </a:rPr>
              <a:t>Collapsar</a:t>
            </a:r>
            <a:endParaRPr kumimoji="1" lang="ja-JP" altLang="en-US" b="1" dirty="0">
              <a:solidFill>
                <a:srgbClr val="0000FF"/>
              </a:solidFill>
              <a:latin typeface="Calibri" pitchFamily="34" charset="0"/>
              <a:ea typeface="ＭＳ Ｐゴシック" pitchFamily="50" charset="-128"/>
            </a:endParaRPr>
          </a:p>
        </p:txBody>
      </p:sp>
      <p:sp>
        <p:nvSpPr>
          <p:cNvPr id="7" name="テキスト ボックス 190">
            <a:extLst>
              <a:ext uri="{FF2B5EF4-FFF2-40B4-BE49-F238E27FC236}">
                <a16:creationId xmlns:a16="http://schemas.microsoft.com/office/drawing/2014/main" id="{617EDE20-EFC4-4ACB-BBB2-C7CFEFECB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4163" y="2846165"/>
            <a:ext cx="2895600" cy="381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5" rIns="91430" bIns="45715">
            <a:spAutoFit/>
          </a:bodyPr>
          <a:lstStyle/>
          <a:p>
            <a:pPr algn="ctr" fontAlgn="base">
              <a:lnSpc>
                <a:spcPts val="24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ja-JP" b="1" dirty="0">
                <a:solidFill>
                  <a:srgbClr val="FF0000"/>
                </a:solidFill>
                <a:latin typeface="Calibri" pitchFamily="34" charset="0"/>
                <a:ea typeface="ＭＳ Ｐゴシック" pitchFamily="50" charset="-128"/>
              </a:rPr>
              <a:t>Neutron Star Merger</a:t>
            </a:r>
            <a:endParaRPr kumimoji="1" lang="en-US" altLang="ja-JP" b="1" dirty="0">
              <a:solidFill>
                <a:srgbClr val="FF0000"/>
              </a:solidFill>
              <a:latin typeface="Symbol" panose="05050102010706020507" pitchFamily="18" charset="2"/>
              <a:ea typeface="ＭＳ Ｐゴシック" pitchFamily="50" charset="-128"/>
            </a:endParaRPr>
          </a:p>
        </p:txBody>
      </p:sp>
      <p:sp>
        <p:nvSpPr>
          <p:cNvPr id="19" name="TextBox 10">
            <a:extLst>
              <a:ext uri="{FF2B5EF4-FFF2-40B4-BE49-F238E27FC236}">
                <a16:creationId xmlns:a16="http://schemas.microsoft.com/office/drawing/2014/main" id="{64F757E7-855B-4576-ACBE-BD70943CDA8C}"/>
              </a:ext>
            </a:extLst>
          </p:cNvPr>
          <p:cNvSpPr txBox="1"/>
          <p:nvPr/>
        </p:nvSpPr>
        <p:spPr>
          <a:xfrm>
            <a:off x="51553" y="4191001"/>
            <a:ext cx="3376374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ja-JP" altLang="en-US" dirty="0">
                <a:solidFill>
                  <a:srgbClr val="0000FF"/>
                </a:solidFill>
                <a:latin typeface="Calibri"/>
                <a:ea typeface="游ゴシック" panose="020B0400000000000000" pitchFamily="50" charset="-128"/>
                <a:cs typeface="Arial" panose="020B0604020202020204" pitchFamily="34" charset="0"/>
              </a:rPr>
              <a:t>★ </a:t>
            </a:r>
            <a:r>
              <a:rPr lang="en-US" altLang="ja-JP" dirty="0">
                <a:solidFill>
                  <a:srgbClr val="0000FF"/>
                </a:solidFill>
                <a:latin typeface="Calibri"/>
                <a:ea typeface="游ゴシック" panose="020B0400000000000000" pitchFamily="50" charset="-128"/>
                <a:cs typeface="Arial" panose="020B0604020202020204" pitchFamily="34" charset="0"/>
              </a:rPr>
              <a:t>Early Galaxy was </a:t>
            </a:r>
            <a:r>
              <a:rPr lang="en-US" altLang="ja-JP" b="1" dirty="0">
                <a:solidFill>
                  <a:srgbClr val="0000FF"/>
                </a:solidFill>
                <a:latin typeface="Calibri"/>
                <a:ea typeface="游ゴシック" panose="020B0400000000000000" pitchFamily="50" charset="-128"/>
                <a:cs typeface="Arial" panose="020B0604020202020204" pitchFamily="34" charset="0"/>
              </a:rPr>
              <a:t>dominated </a:t>
            </a:r>
            <a:r>
              <a:rPr lang="en-US" altLang="ja-JP" dirty="0">
                <a:solidFill>
                  <a:srgbClr val="0000FF"/>
                </a:solidFill>
                <a:latin typeface="Calibri"/>
                <a:ea typeface="游ゴシック" panose="020B0400000000000000" pitchFamily="50" charset="-128"/>
                <a:cs typeface="Arial" panose="020B0604020202020204" pitchFamily="34" charset="0"/>
              </a:rPr>
              <a:t>by</a:t>
            </a:r>
          </a:p>
          <a:p>
            <a:pPr>
              <a:defRPr/>
            </a:pPr>
            <a:r>
              <a:rPr lang="en-US" altLang="ja-JP" b="1" dirty="0">
                <a:solidFill>
                  <a:srgbClr val="0000FF"/>
                </a:solidFill>
                <a:latin typeface="Calibri"/>
                <a:ea typeface="游ゴシック" panose="020B0400000000000000" pitchFamily="50" charset="-128"/>
                <a:cs typeface="Arial" panose="020B0604020202020204" pitchFamily="34" charset="0"/>
              </a:rPr>
              <a:t>      single massive SN &amp; Collapsar</a:t>
            </a:r>
            <a:r>
              <a:rPr lang="en-US" altLang="ja-JP" dirty="0">
                <a:solidFill>
                  <a:srgbClr val="0000FF"/>
                </a:solidFill>
                <a:latin typeface="Calibri"/>
                <a:ea typeface="游ゴシック" panose="020B0400000000000000" pitchFamily="50" charset="-128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0" name="TextBox 10">
            <a:extLst>
              <a:ext uri="{FF2B5EF4-FFF2-40B4-BE49-F238E27FC236}">
                <a16:creationId xmlns:a16="http://schemas.microsoft.com/office/drawing/2014/main" id="{8A1BDAC1-3D89-4653-9391-364F9ECB28E5}"/>
              </a:ext>
            </a:extLst>
          </p:cNvPr>
          <p:cNvSpPr txBox="1"/>
          <p:nvPr/>
        </p:nvSpPr>
        <p:spPr>
          <a:xfrm>
            <a:off x="3236839" y="4790112"/>
            <a:ext cx="3640410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ja-JP" altLang="en-US" dirty="0">
                <a:solidFill>
                  <a:srgbClr val="FF0000"/>
                </a:solidFill>
                <a:latin typeface="Calibri"/>
                <a:ea typeface="游ゴシック" panose="020B0400000000000000" pitchFamily="50" charset="-128"/>
                <a:cs typeface="Arial" panose="020B0604020202020204" pitchFamily="34" charset="0"/>
              </a:rPr>
              <a:t>★ </a:t>
            </a:r>
            <a:r>
              <a:rPr lang="en-US" altLang="ja-JP" b="1" dirty="0">
                <a:solidFill>
                  <a:srgbClr val="FF0000"/>
                </a:solidFill>
                <a:latin typeface="Calibri"/>
                <a:ea typeface="游ゴシック" panose="020B0400000000000000" pitchFamily="50" charset="-128"/>
                <a:cs typeface="Arial" panose="020B0604020202020204" pitchFamily="34" charset="0"/>
              </a:rPr>
              <a:t>Neutron Star Merger </a:t>
            </a:r>
            <a:r>
              <a:rPr lang="en-US" altLang="ja-JP" dirty="0">
                <a:solidFill>
                  <a:srgbClr val="FF0000"/>
                </a:solidFill>
                <a:latin typeface="Calibri"/>
                <a:ea typeface="游ゴシック" panose="020B0400000000000000" pitchFamily="50" charset="-128"/>
                <a:cs typeface="Arial" panose="020B0604020202020204" pitchFamily="34" charset="0"/>
              </a:rPr>
              <a:t>has arrived later</a:t>
            </a:r>
            <a:r>
              <a:rPr lang="zh-CN" altLang="en-US" dirty="0">
                <a:solidFill>
                  <a:srgbClr val="FF0000"/>
                </a:solidFill>
                <a:latin typeface="Calibri"/>
                <a:ea typeface="游ゴシック" panose="020B0400000000000000" pitchFamily="50" charset="-128"/>
                <a:cs typeface="Arial" panose="020B0604020202020204" pitchFamily="34" charset="0"/>
              </a:rPr>
              <a:t> </a:t>
            </a:r>
            <a:r>
              <a:rPr lang="en-US" altLang="ja-JP" dirty="0">
                <a:solidFill>
                  <a:srgbClr val="FF0000"/>
                </a:solidFill>
                <a:latin typeface="Calibri"/>
                <a:ea typeface="游ゴシック" panose="020B0400000000000000" pitchFamily="50" charset="-128"/>
                <a:cs typeface="Arial" panose="020B0604020202020204" pitchFamily="34" charset="0"/>
              </a:rPr>
              <a:t>in cosmic evolution.</a:t>
            </a:r>
            <a:endParaRPr lang="en-US" sz="800" dirty="0">
              <a:solidFill>
                <a:srgbClr val="FF0000"/>
              </a:solidFill>
              <a:latin typeface="Calibri"/>
              <a:ea typeface="ＭＳ Ｐゴシック" pitchFamily="50" charset="-128"/>
              <a:cs typeface="Arial" panose="020B0604020202020204" pitchFamily="34" charset="0"/>
            </a:endParaRPr>
          </a:p>
          <a:p>
            <a:pPr algn="ctr">
              <a:defRPr/>
            </a:pPr>
            <a:r>
              <a:rPr lang="en-US" b="1" dirty="0">
                <a:solidFill>
                  <a:srgbClr val="FF0000"/>
                </a:solidFill>
                <a:latin typeface="Calibri"/>
                <a:ea typeface="ＭＳ Ｐゴシック" pitchFamily="50" charset="-128"/>
                <a:cs typeface="Arial" panose="020B0604020202020204" pitchFamily="34" charset="0"/>
              </a:rPr>
              <a:t>t = 0.5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itchFamily="50" charset="-128"/>
                <a:cs typeface="Times New Roman" panose="02020603050405020304" pitchFamily="18" charset="0"/>
              </a:rPr>
              <a:t>~</a:t>
            </a:r>
            <a:r>
              <a:rPr lang="en-US" b="1" dirty="0">
                <a:solidFill>
                  <a:srgbClr val="FF0000"/>
                </a:solidFill>
                <a:latin typeface="Calibri"/>
                <a:ea typeface="ＭＳ Ｐゴシック" pitchFamily="50" charset="-128"/>
                <a:cs typeface="Arial" panose="020B0604020202020204" pitchFamily="34" charset="0"/>
              </a:rPr>
              <a:t> 1 Gy</a:t>
            </a:r>
          </a:p>
        </p:txBody>
      </p:sp>
      <p:sp>
        <p:nvSpPr>
          <p:cNvPr id="12" name="TextBox 10">
            <a:extLst>
              <a:ext uri="{FF2B5EF4-FFF2-40B4-BE49-F238E27FC236}">
                <a16:creationId xmlns:a16="http://schemas.microsoft.com/office/drawing/2014/main" id="{72E2176F-3E72-4C30-A0E1-6685B8AEA9AC}"/>
              </a:ext>
            </a:extLst>
          </p:cNvPr>
          <p:cNvSpPr txBox="1"/>
          <p:nvPr/>
        </p:nvSpPr>
        <p:spPr>
          <a:xfrm>
            <a:off x="3031988" y="6045740"/>
            <a:ext cx="1375611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altLang="ja-JP" sz="1400" dirty="0">
                <a:solidFill>
                  <a:prstClr val="black"/>
                </a:solidFill>
                <a:latin typeface="Arial" pitchFamily="34" charset="0"/>
                <a:ea typeface="ＭＳ Ｐゴシック" pitchFamily="50" charset="-128"/>
                <a:cs typeface="Arial" panose="020B0604020202020204" pitchFamily="34" charset="0"/>
              </a:rPr>
              <a:t>Mass  A</a:t>
            </a:r>
          </a:p>
        </p:txBody>
      </p:sp>
      <p:sp>
        <p:nvSpPr>
          <p:cNvPr id="9" name="TextBox 10">
            <a:extLst>
              <a:ext uri="{FF2B5EF4-FFF2-40B4-BE49-F238E27FC236}">
                <a16:creationId xmlns:a16="http://schemas.microsoft.com/office/drawing/2014/main" id="{FC6B165F-3F1C-4951-A49A-7F21552A4E59}"/>
              </a:ext>
            </a:extLst>
          </p:cNvPr>
          <p:cNvSpPr txBox="1"/>
          <p:nvPr/>
        </p:nvSpPr>
        <p:spPr>
          <a:xfrm>
            <a:off x="-8123" y="6581001"/>
            <a:ext cx="480056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ja-JP" sz="1200" dirty="0">
                <a:solidFill>
                  <a:prstClr val="black"/>
                </a:solidFill>
                <a:latin typeface="Times New Roman" panose="02020603050405020304" pitchFamily="18" charset="0"/>
                <a:ea typeface="ＭＳ Ｐゴシック" pitchFamily="50" charset="-128"/>
                <a:cs typeface="Times New Roman" panose="02020603050405020304" pitchFamily="18" charset="0"/>
              </a:rPr>
              <a:t>Yamazaki, He, Kajino, Mathews, </a:t>
            </a:r>
            <a:r>
              <a:rPr lang="en-US" altLang="ja-JP" sz="1200" dirty="0" err="1">
                <a:solidFill>
                  <a:prstClr val="black"/>
                </a:solidFill>
                <a:latin typeface="Times New Roman" panose="02020603050405020304" pitchFamily="18" charset="0"/>
                <a:ea typeface="ＭＳ Ｐゴシック" pitchFamily="50" charset="-128"/>
                <a:cs typeface="Times New Roman" panose="02020603050405020304" pitchFamily="18" charset="0"/>
              </a:rPr>
              <a:t>Famiano</a:t>
            </a:r>
            <a:r>
              <a:rPr lang="en-US" altLang="ja-JP" sz="1200" dirty="0">
                <a:solidFill>
                  <a:prstClr val="black"/>
                </a:solidFill>
                <a:latin typeface="Times New Roman" panose="02020603050405020304" pitchFamily="18" charset="0"/>
                <a:ea typeface="ＭＳ Ｐゴシック" pitchFamily="50" charset="-128"/>
                <a:cs typeface="Times New Roman" panose="02020603050405020304" pitchFamily="18" charset="0"/>
              </a:rPr>
              <a:t>, Tang, Shi, </a:t>
            </a:r>
            <a:r>
              <a:rPr lang="en-US" altLang="ja-JP" sz="1200" dirty="0" err="1">
                <a:solidFill>
                  <a:prstClr val="black"/>
                </a:solidFill>
                <a:latin typeface="Times New Roman" panose="02020603050405020304" pitchFamily="18" charset="0"/>
                <a:ea typeface="ＭＳ Ｐゴシック" pitchFamily="50" charset="-128"/>
                <a:cs typeface="Times New Roman" panose="02020603050405020304" pitchFamily="18" charset="0"/>
              </a:rPr>
              <a:t>ApJ</a:t>
            </a:r>
            <a:r>
              <a:rPr lang="en-US" altLang="ja-JP" sz="1200" dirty="0">
                <a:solidFill>
                  <a:prstClr val="black"/>
                </a:solidFill>
                <a:latin typeface="Times New Roman" panose="02020603050405020304" pitchFamily="18" charset="0"/>
                <a:ea typeface="ＭＳ Ｐゴシック" pitchFamily="50" charset="-128"/>
                <a:cs typeface="Times New Roman" panose="02020603050405020304" pitchFamily="18" charset="0"/>
              </a:rPr>
              <a:t> 933 (2022), 112. 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07A2A931-3B6E-EDB6-F320-FD8F69B2E7D3}"/>
              </a:ext>
            </a:extLst>
          </p:cNvPr>
          <p:cNvSpPr txBox="1"/>
          <p:nvPr/>
        </p:nvSpPr>
        <p:spPr>
          <a:xfrm>
            <a:off x="0" y="26229"/>
            <a:ext cx="90316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ea typeface="HG創英角ｺﾞｼｯｸUB" panose="020B0909000000000000" pitchFamily="49" charset="-128"/>
                <a:cs typeface="Times New Roman" panose="02020603050405020304" pitchFamily="18" charset="0"/>
              </a:rPr>
              <a:t>Cosmic &amp; Galactic Evolution : </a:t>
            </a:r>
            <a:r>
              <a:rPr lang="en-US" altLang="zh-CN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HG創英角ｺﾞｼｯｸUB" panose="020B0909000000000000" pitchFamily="49" charset="-128"/>
                <a:cs typeface="Times New Roman" panose="02020603050405020304" pitchFamily="18" charset="0"/>
              </a:rPr>
              <a:t>CCSNe</a:t>
            </a:r>
            <a:r>
              <a:rPr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ea typeface="HG創英角ｺﾞｼｯｸUB" panose="020B0909000000000000" pitchFamily="49" charset="-128"/>
                <a:cs typeface="Times New Roman" panose="02020603050405020304" pitchFamily="18" charset="0"/>
              </a:rPr>
              <a:t>, NSMs, Collapsars</a:t>
            </a:r>
          </a:p>
        </p:txBody>
      </p:sp>
      <p:cxnSp>
        <p:nvCxnSpPr>
          <p:cNvPr id="22" name="直线连接符 21">
            <a:extLst>
              <a:ext uri="{FF2B5EF4-FFF2-40B4-BE49-F238E27FC236}">
                <a16:creationId xmlns:a16="http://schemas.microsoft.com/office/drawing/2014/main" id="{529AF845-E5A8-E370-391F-BFC976795AD4}"/>
              </a:ext>
            </a:extLst>
          </p:cNvPr>
          <p:cNvCxnSpPr>
            <a:cxnSpLocks/>
          </p:cNvCxnSpPr>
          <p:nvPr/>
        </p:nvCxnSpPr>
        <p:spPr>
          <a:xfrm>
            <a:off x="-8123" y="627594"/>
            <a:ext cx="11400023" cy="0"/>
          </a:xfrm>
          <a:prstGeom prst="line">
            <a:avLst/>
          </a:prstGeom>
          <a:ln w="508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线连接符 22">
            <a:extLst>
              <a:ext uri="{FF2B5EF4-FFF2-40B4-BE49-F238E27FC236}">
                <a16:creationId xmlns:a16="http://schemas.microsoft.com/office/drawing/2014/main" id="{407CEB5C-060B-1918-9658-0C17BDAC7DED}"/>
              </a:ext>
            </a:extLst>
          </p:cNvPr>
          <p:cNvCxnSpPr>
            <a:cxnSpLocks/>
          </p:cNvCxnSpPr>
          <p:nvPr/>
        </p:nvCxnSpPr>
        <p:spPr>
          <a:xfrm>
            <a:off x="-8123" y="582088"/>
            <a:ext cx="9291823" cy="0"/>
          </a:xfrm>
          <a:prstGeom prst="line">
            <a:avLst/>
          </a:prstGeom>
          <a:ln w="508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6" name="图片 45">
            <a:extLst>
              <a:ext uri="{FF2B5EF4-FFF2-40B4-BE49-F238E27FC236}">
                <a16:creationId xmlns:a16="http://schemas.microsoft.com/office/drawing/2014/main" id="{BB1CFB98-36D4-7800-6988-F700AC43D58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50467" y="1722640"/>
            <a:ext cx="6054629" cy="3498859"/>
          </a:xfrm>
          <a:prstGeom prst="rect">
            <a:avLst/>
          </a:prstGeom>
        </p:spPr>
      </p:pic>
      <p:sp>
        <p:nvSpPr>
          <p:cNvPr id="47" name="Title 4">
            <a:extLst>
              <a:ext uri="{FF2B5EF4-FFF2-40B4-BE49-F238E27FC236}">
                <a16:creationId xmlns:a16="http://schemas.microsoft.com/office/drawing/2014/main" id="{A3CBEA26-1D88-E973-652A-F5C1172B7C8B}"/>
              </a:ext>
            </a:extLst>
          </p:cNvPr>
          <p:cNvSpPr txBox="1">
            <a:spLocks/>
          </p:cNvSpPr>
          <p:nvPr/>
        </p:nvSpPr>
        <p:spPr>
          <a:xfrm>
            <a:off x="6877249" y="5190946"/>
            <a:ext cx="4388996" cy="90066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685834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u="none" kern="120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alescence Time Delay of Neutron Star Merger</a:t>
            </a:r>
          </a:p>
        </p:txBody>
      </p:sp>
      <p:pic>
        <p:nvPicPr>
          <p:cNvPr id="48" name="图片 47">
            <a:extLst>
              <a:ext uri="{FF2B5EF4-FFF2-40B4-BE49-F238E27FC236}">
                <a16:creationId xmlns:a16="http://schemas.microsoft.com/office/drawing/2014/main" id="{5EEC4B67-7E1D-C39C-0534-CD9B34E0F18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2478" y="840152"/>
            <a:ext cx="6054629" cy="659522"/>
          </a:xfrm>
          <a:prstGeom prst="rect">
            <a:avLst/>
          </a:prstGeom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8DFE6F3-857E-2D68-F46A-171D6C487CE5}"/>
              </a:ext>
            </a:extLst>
          </p:cNvPr>
          <p:cNvSpPr txBox="1">
            <a:spLocks/>
          </p:cNvSpPr>
          <p:nvPr/>
        </p:nvSpPr>
        <p:spPr>
          <a:xfrm>
            <a:off x="9448800" y="647135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E24933A-C74A-467E-85FB-EE2D97A2ED83}" type="slidenum">
              <a:rPr lang="zh-CN" altLang="en-US" smtClean="0"/>
              <a:pPr/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90126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3" presetClass="entr" presetSubtype="16" fill="hold" grpId="0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6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</p:childTnLst>
        </p:cTn>
      </p:par>
    </p:tnLst>
    <p:bldLst>
      <p:bldP spid="5" grpId="0"/>
      <p:bldP spid="6" grpId="0"/>
      <p:bldP spid="7" grpId="0"/>
      <p:bldP spid="19" grpId="0" animBg="1"/>
      <p:bldP spid="20" grpId="0" animBg="1"/>
      <p:bldP spid="4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线连接符 4">
            <a:extLst>
              <a:ext uri="{FF2B5EF4-FFF2-40B4-BE49-F238E27FC236}">
                <a16:creationId xmlns:a16="http://schemas.microsoft.com/office/drawing/2014/main" id="{8146CA94-A04F-5E22-00E2-07F7C52D58CD}"/>
              </a:ext>
            </a:extLst>
          </p:cNvPr>
          <p:cNvCxnSpPr>
            <a:cxnSpLocks/>
          </p:cNvCxnSpPr>
          <p:nvPr/>
        </p:nvCxnSpPr>
        <p:spPr>
          <a:xfrm>
            <a:off x="-8123" y="627594"/>
            <a:ext cx="11400023" cy="0"/>
          </a:xfrm>
          <a:prstGeom prst="line">
            <a:avLst/>
          </a:prstGeom>
          <a:ln w="508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线连接符 5">
            <a:extLst>
              <a:ext uri="{FF2B5EF4-FFF2-40B4-BE49-F238E27FC236}">
                <a16:creationId xmlns:a16="http://schemas.microsoft.com/office/drawing/2014/main" id="{6CA2C565-BA4D-17FE-AC36-809203429715}"/>
              </a:ext>
            </a:extLst>
          </p:cNvPr>
          <p:cNvCxnSpPr>
            <a:cxnSpLocks/>
          </p:cNvCxnSpPr>
          <p:nvPr/>
        </p:nvCxnSpPr>
        <p:spPr>
          <a:xfrm>
            <a:off x="-8123" y="582088"/>
            <a:ext cx="9291823" cy="0"/>
          </a:xfrm>
          <a:prstGeom prst="line">
            <a:avLst/>
          </a:prstGeom>
          <a:ln w="508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F31BD6A8-28B4-C9B6-8433-EA10B51EDF52}"/>
              </a:ext>
            </a:extLst>
          </p:cNvPr>
          <p:cNvGrpSpPr/>
          <p:nvPr/>
        </p:nvGrpSpPr>
        <p:grpSpPr>
          <a:xfrm>
            <a:off x="48325" y="1082681"/>
            <a:ext cx="5643563" cy="2955765"/>
            <a:chOff x="-8124" y="1197290"/>
            <a:chExt cx="5643563" cy="2955765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AB1F5884-36E6-43EE-80BE-61ED6B44FE3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8124" y="1197290"/>
              <a:ext cx="5643563" cy="2955765"/>
            </a:xfrm>
            <a:prstGeom prst="rect">
              <a:avLst/>
            </a:prstGeom>
          </p:spPr>
        </p:pic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D4259CE0-1F04-C8C6-D057-2BDF12EB2025}"/>
                </a:ext>
              </a:extLst>
            </p:cNvPr>
            <p:cNvSpPr txBox="1"/>
            <p:nvPr/>
          </p:nvSpPr>
          <p:spPr>
            <a:xfrm>
              <a:off x="531069" y="1326809"/>
              <a:ext cx="2282588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200" dirty="0" err="1">
                  <a:effectLst/>
                  <a:latin typeface="Times New Roman" panose="02020603050405020304" pitchFamily="18" charset="0"/>
                  <a:ea typeface="等线" panose="02010600030101010101" pitchFamily="2" charset="-122"/>
                </a:rPr>
                <a:t>NucNet</a:t>
              </a:r>
              <a:r>
                <a:rPr lang="en-US" altLang="zh-CN" sz="1200" dirty="0">
                  <a:effectLst/>
                  <a:latin typeface="Times New Roman" panose="02020603050405020304" pitchFamily="18" charset="0"/>
                  <a:ea typeface="等线" panose="02010600030101010101" pitchFamily="2" charset="-122"/>
                </a:rPr>
                <a:t> Tools (Meyer 2012)</a:t>
              </a:r>
              <a:endParaRPr lang="zh-CN" altLang="en-US" sz="1200" dirty="0"/>
            </a:p>
          </p:txBody>
        </p:sp>
      </p:grpSp>
      <p:sp>
        <p:nvSpPr>
          <p:cNvPr id="10" name="Text Box 3">
            <a:extLst>
              <a:ext uri="{FF2B5EF4-FFF2-40B4-BE49-F238E27FC236}">
                <a16:creationId xmlns:a16="http://schemas.microsoft.com/office/drawing/2014/main" id="{71843153-A476-BD29-1B23-31437F8D4B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93599"/>
            <a:ext cx="3608173" cy="400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6" tIns="45716" rIns="91436" bIns="45716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342900" indent="-342900">
              <a:buFont typeface="Wingdings" pitchFamily="2" charset="2"/>
              <a:buChar char="Ø"/>
            </a:pPr>
            <a:r>
              <a:rPr kumimoji="0"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Nuclear reaction network</a:t>
            </a:r>
            <a:endParaRPr kumimoji="0" lang="en-US" altLang="ja-JP" sz="2000" b="1" dirty="0">
              <a:latin typeface="Times New Roman" panose="02020603050405020304" pitchFamily="18" charset="0"/>
              <a:cs typeface="Times New Roman" panose="02020603050405020304" pitchFamily="18" charset="0"/>
              <a:sym typeface="Gill Sans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25711B72-BD86-DFFE-D281-B47139861F71}"/>
              </a:ext>
            </a:extLst>
          </p:cNvPr>
          <p:cNvSpPr txBox="1"/>
          <p:nvPr/>
        </p:nvSpPr>
        <p:spPr>
          <a:xfrm>
            <a:off x="312568" y="3894783"/>
            <a:ext cx="537932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half-lives of fission and alpha-decay based on 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KTUY05 nuclear mass formula.</a:t>
            </a:r>
            <a:endParaRPr lang="zh-CN" altLang="en-US" sz="18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78525D47-4E82-AADA-F258-B22387AFA472}"/>
              </a:ext>
            </a:extLst>
          </p:cNvPr>
          <p:cNvSpPr txBox="1"/>
          <p:nvPr/>
        </p:nvSpPr>
        <p:spPr>
          <a:xfrm>
            <a:off x="3482494" y="4217948"/>
            <a:ext cx="185274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ea typeface="等线" panose="02010600030101010101" pitchFamily="2" charset="-122"/>
              </a:rPr>
              <a:t>Koura</a:t>
            </a:r>
            <a:r>
              <a:rPr lang="en-US" altLang="zh-CN" sz="12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 et al. (2005,2012)</a:t>
            </a:r>
          </a:p>
          <a:p>
            <a:r>
              <a:rPr lang="en-US" altLang="zh-CN" sz="12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Chiba et al. (2008) </a:t>
            </a:r>
            <a:endParaRPr lang="zh-CN" altLang="en-US" sz="1200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78ECA0F-5D05-6E10-AB56-FFAC9862536E}"/>
              </a:ext>
            </a:extLst>
          </p:cNvPr>
          <p:cNvSpPr txBox="1"/>
          <p:nvPr/>
        </p:nvSpPr>
        <p:spPr>
          <a:xfrm>
            <a:off x="2326418" y="2986338"/>
            <a:ext cx="331926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7851 nuclei (Z &lt;= 111) linked by 48965 nuclear reactions</a:t>
            </a:r>
            <a:endParaRPr lang="zh-CN" altLang="en-US" sz="1600" dirty="0">
              <a:solidFill>
                <a:srgbClr val="002060"/>
              </a:solidFill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E93F6951-D06C-F385-7E76-D95726CF468A}"/>
              </a:ext>
            </a:extLst>
          </p:cNvPr>
          <p:cNvSpPr txBox="1"/>
          <p:nvPr/>
        </p:nvSpPr>
        <p:spPr>
          <a:xfrm>
            <a:off x="4408867" y="3253615"/>
            <a:ext cx="112070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(JINA </a:t>
            </a:r>
            <a:r>
              <a:rPr lang="en-US" altLang="zh-CN" sz="1200" dirty="0" err="1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Reaclib</a:t>
            </a:r>
            <a:r>
              <a:rPr lang="en-US" altLang="zh-CN" sz="12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)</a:t>
            </a:r>
            <a:endParaRPr lang="zh-CN" altLang="en-US" sz="1200" dirty="0"/>
          </a:p>
        </p:txBody>
      </p:sp>
      <p:sp>
        <p:nvSpPr>
          <p:cNvPr id="17" name="Text Box 3">
            <a:extLst>
              <a:ext uri="{FF2B5EF4-FFF2-40B4-BE49-F238E27FC236}">
                <a16:creationId xmlns:a16="http://schemas.microsoft.com/office/drawing/2014/main" id="{479A155B-9588-E7C4-A65D-03235B237F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0213" y="718769"/>
            <a:ext cx="5109019" cy="400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6" tIns="45716" rIns="91436" bIns="45716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342900" indent="-342900">
              <a:buFont typeface="Wingdings" pitchFamily="2" charset="2"/>
              <a:buChar char="Ø"/>
            </a:pPr>
            <a:r>
              <a:rPr kumimoji="0"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Extrapolation for the jet propagation</a:t>
            </a:r>
            <a:endParaRPr kumimoji="0" lang="en-US" altLang="ja-JP" sz="2000" b="1" dirty="0">
              <a:latin typeface="Times New Roman" panose="02020603050405020304" pitchFamily="18" charset="0"/>
              <a:cs typeface="Times New Roman" panose="02020603050405020304" pitchFamily="18" charset="0"/>
              <a:sym typeface="Gill Sans" charset="0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768710A4-E4A8-11F4-434E-CB882E8394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28261" y="1200545"/>
            <a:ext cx="5802090" cy="4108700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14EA30FB-7681-C71D-C509-091A305704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23701" y="1104575"/>
            <a:ext cx="5298101" cy="4358033"/>
          </a:xfrm>
          <a:prstGeom prst="rect">
            <a:avLst/>
          </a:prstGeom>
        </p:spPr>
      </p:pic>
      <p:grpSp>
        <p:nvGrpSpPr>
          <p:cNvPr id="20" name="组合 19">
            <a:extLst>
              <a:ext uri="{FF2B5EF4-FFF2-40B4-BE49-F238E27FC236}">
                <a16:creationId xmlns:a16="http://schemas.microsoft.com/office/drawing/2014/main" id="{C83CF091-39CE-8614-6CB6-EC67E0CFFFBA}"/>
              </a:ext>
            </a:extLst>
          </p:cNvPr>
          <p:cNvGrpSpPr/>
          <p:nvPr/>
        </p:nvGrpSpPr>
        <p:grpSpPr>
          <a:xfrm>
            <a:off x="6822313" y="1382460"/>
            <a:ext cx="4795789" cy="3354375"/>
            <a:chOff x="1128899" y="396463"/>
            <a:chExt cx="5125326" cy="3584867"/>
          </a:xfrm>
        </p:grpSpPr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629AA39E-2EFD-B34B-6BB2-963E2E2CA833}"/>
                </a:ext>
              </a:extLst>
            </p:cNvPr>
            <p:cNvSpPr/>
            <p:nvPr/>
          </p:nvSpPr>
          <p:spPr>
            <a:xfrm>
              <a:off x="1156195" y="442181"/>
              <a:ext cx="2606722" cy="181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1D4F335C-0192-5596-B75E-0E67380762E0}"/>
                </a:ext>
              </a:extLst>
            </p:cNvPr>
            <p:cNvSpPr/>
            <p:nvPr/>
          </p:nvSpPr>
          <p:spPr>
            <a:xfrm>
              <a:off x="2480026" y="592165"/>
              <a:ext cx="3744481" cy="32880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4AEE8206-DFFF-0159-003A-8B354E597A1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128899" y="396463"/>
              <a:ext cx="5125326" cy="3584867"/>
            </a:xfrm>
            <a:prstGeom prst="rect">
              <a:avLst/>
            </a:prstGeom>
          </p:spPr>
        </p:pic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F82A6048-D352-B3CD-2761-7700CECA284D}"/>
              </a:ext>
            </a:extLst>
          </p:cNvPr>
          <p:cNvGrpSpPr/>
          <p:nvPr/>
        </p:nvGrpSpPr>
        <p:grpSpPr>
          <a:xfrm>
            <a:off x="5956150" y="1087777"/>
            <a:ext cx="6207961" cy="4386152"/>
            <a:chOff x="5536748" y="89742"/>
            <a:chExt cx="6634535" cy="4687542"/>
          </a:xfrm>
        </p:grpSpPr>
        <p:pic>
          <p:nvPicPr>
            <p:cNvPr id="25" name="图片 24">
              <a:extLst>
                <a:ext uri="{FF2B5EF4-FFF2-40B4-BE49-F238E27FC236}">
                  <a16:creationId xmlns:a16="http://schemas.microsoft.com/office/drawing/2014/main" id="{AADAB8A9-9694-8332-9654-2215DF5B302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36748" y="89742"/>
              <a:ext cx="6634535" cy="4687542"/>
            </a:xfrm>
            <a:prstGeom prst="rect">
              <a:avLst/>
            </a:prstGeom>
          </p:spPr>
        </p:pic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FD525188-3560-2445-FB53-A45769B7BC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478196" y="2021203"/>
            <a:ext cx="260622" cy="282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164880" progId="Equation.DSMT4">
                    <p:embed/>
                  </p:oleObj>
                </mc:Choice>
                <mc:Fallback>
                  <p:oleObj name="Equation" r:id="rId8" imgW="152280" imgH="164880" progId="Equation.DSMT4">
                    <p:embed/>
                    <p:pic>
                      <p:nvPicPr>
                        <p:cNvPr id="39" name="对象 38">
                          <a:extLst>
                            <a:ext uri="{FF2B5EF4-FFF2-40B4-BE49-F238E27FC236}">
                              <a16:creationId xmlns:a16="http://schemas.microsoft.com/office/drawing/2014/main" id="{810CEA1A-94AF-90DF-64AB-17B1ABE1745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478196" y="2021203"/>
                          <a:ext cx="260622" cy="2823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2E95FF6E-AE23-E38D-5C68-4DB0F68171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97182" y="2696155"/>
            <a:ext cx="260350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80" imgH="228600" progId="Equation.DSMT4">
                    <p:embed/>
                  </p:oleObj>
                </mc:Choice>
                <mc:Fallback>
                  <p:oleObj name="Equation" r:id="rId10" imgW="152280" imgH="228600" progId="Equation.DSMT4">
                    <p:embed/>
                    <p:pic>
                      <p:nvPicPr>
                        <p:cNvPr id="40" name="对象 39">
                          <a:extLst>
                            <a:ext uri="{FF2B5EF4-FFF2-40B4-BE49-F238E27FC236}">
                              <a16:creationId xmlns:a16="http://schemas.microsoft.com/office/drawing/2014/main" id="{9A7A9ABE-A20A-95CC-8DB0-D6A1160F892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897182" y="2696155"/>
                          <a:ext cx="260350" cy="390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文本框 27">
            <a:extLst>
              <a:ext uri="{FF2B5EF4-FFF2-40B4-BE49-F238E27FC236}">
                <a16:creationId xmlns:a16="http://schemas.microsoft.com/office/drawing/2014/main" id="{9B12D9DA-DFC5-6C76-CDFB-AD95F3351710}"/>
              </a:ext>
            </a:extLst>
          </p:cNvPr>
          <p:cNvSpPr txBox="1"/>
          <p:nvPr/>
        </p:nvSpPr>
        <p:spPr>
          <a:xfrm>
            <a:off x="6797535" y="4449710"/>
            <a:ext cx="157603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akamura et al. 2013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1A881B5C-CE65-51B0-115D-0FD75F61AC99}"/>
              </a:ext>
            </a:extLst>
          </p:cNvPr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35589" y="1464399"/>
            <a:ext cx="1778873" cy="1760886"/>
          </a:xfrm>
          <a:prstGeom prst="rect">
            <a:avLst/>
          </a:prstGeom>
        </p:spPr>
      </p:pic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CBBA26D5-3271-0000-6DF7-802373B19A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122056"/>
              </p:ext>
            </p:extLst>
          </p:nvPr>
        </p:nvGraphicFramePr>
        <p:xfrm>
          <a:off x="7911550" y="1189099"/>
          <a:ext cx="1778872" cy="3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54080" imgH="228600" progId="Equation.DSMT4">
                  <p:embed/>
                </p:oleObj>
              </mc:Choice>
              <mc:Fallback>
                <p:oleObj name="Equation" r:id="rId13" imgW="1054080" imgH="2286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111C0EDA-A0B3-1D0A-84AB-C7E8382B3D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11550" y="1189099"/>
                        <a:ext cx="1778872" cy="3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33431310-BCF3-7BA4-7AA3-9A45835361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067187"/>
              </p:ext>
            </p:extLst>
          </p:nvPr>
        </p:nvGraphicFramePr>
        <p:xfrm>
          <a:off x="8367450" y="1554258"/>
          <a:ext cx="1001181" cy="301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72840" imgH="203040" progId="Equation.DSMT4">
                  <p:embed/>
                </p:oleObj>
              </mc:Choice>
              <mc:Fallback>
                <p:oleObj name="Equation" r:id="rId15" imgW="672840" imgH="20304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689F7FA8-F77B-2D43-91B2-7A1700E324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67450" y="1554258"/>
                        <a:ext cx="1001181" cy="301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本框 37">
            <a:extLst>
              <a:ext uri="{FF2B5EF4-FFF2-40B4-BE49-F238E27FC236}">
                <a16:creationId xmlns:a16="http://schemas.microsoft.com/office/drawing/2014/main" id="{A34AD962-B1B7-62C5-E8BA-CD585E51A580}"/>
              </a:ext>
            </a:extLst>
          </p:cNvPr>
          <p:cNvSpPr txBox="1"/>
          <p:nvPr/>
        </p:nvSpPr>
        <p:spPr>
          <a:xfrm>
            <a:off x="6085162" y="5523307"/>
            <a:ext cx="564518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llapsar/MHDJ: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elerated propagation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𝛼 &lt; 1) 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546E7572-83EC-36A0-CF48-0DBC4F8BDF19}"/>
              </a:ext>
            </a:extLst>
          </p:cNvPr>
          <p:cNvSpPr txBox="1"/>
          <p:nvPr/>
        </p:nvSpPr>
        <p:spPr>
          <a:xfrm>
            <a:off x="6096000" y="5929981"/>
            <a:ext cx="564518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SM: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ee expansion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𝛼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) 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A4495334-C425-9C04-E1DB-2DBB4BC8E0D4}"/>
              </a:ext>
            </a:extLst>
          </p:cNvPr>
          <p:cNvSpPr txBox="1"/>
          <p:nvPr/>
        </p:nvSpPr>
        <p:spPr>
          <a:xfrm>
            <a:off x="6736343" y="6366088"/>
            <a:ext cx="5241053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eger</a:t>
            </a:r>
            <a:r>
              <a:rPr lang="en-US" altLang="zh-CN" sz="1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et al. (2003), Liu et al. (2017), </a:t>
            </a:r>
            <a:r>
              <a:rPr lang="en-US" altLang="zh-CN" sz="1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osswog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200" dirty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et al. (2014)</a:t>
            </a:r>
            <a:r>
              <a:rPr lang="en-US" altLang="zh-CN" sz="12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12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Hamidani</a:t>
            </a:r>
            <a:r>
              <a:rPr lang="en-US" altLang="zh-CN" sz="12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et al. (2020)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6" name="组合 55">
            <a:extLst>
              <a:ext uri="{FF2B5EF4-FFF2-40B4-BE49-F238E27FC236}">
                <a16:creationId xmlns:a16="http://schemas.microsoft.com/office/drawing/2014/main" id="{DAEF4EE3-3F7C-BB2F-A5E5-3FFCA763E2F6}"/>
              </a:ext>
            </a:extLst>
          </p:cNvPr>
          <p:cNvGrpSpPr/>
          <p:nvPr/>
        </p:nvGrpSpPr>
        <p:grpSpPr>
          <a:xfrm>
            <a:off x="812368" y="4908379"/>
            <a:ext cx="4518303" cy="1692518"/>
            <a:chOff x="812368" y="4908379"/>
            <a:chExt cx="4518303" cy="1692518"/>
          </a:xfrm>
        </p:grpSpPr>
        <p:cxnSp>
          <p:nvCxnSpPr>
            <p:cNvPr id="29" name="直线连接符 28">
              <a:extLst>
                <a:ext uri="{FF2B5EF4-FFF2-40B4-BE49-F238E27FC236}">
                  <a16:creationId xmlns:a16="http://schemas.microsoft.com/office/drawing/2014/main" id="{5D2FB8C8-DA50-86B1-9CFD-404F8ABE897C}"/>
                </a:ext>
              </a:extLst>
            </p:cNvPr>
            <p:cNvCxnSpPr>
              <a:cxnSpLocks/>
            </p:cNvCxnSpPr>
            <p:nvPr/>
          </p:nvCxnSpPr>
          <p:spPr>
            <a:xfrm>
              <a:off x="812368" y="4970115"/>
              <a:ext cx="4518303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线连接符 30">
              <a:extLst>
                <a:ext uri="{FF2B5EF4-FFF2-40B4-BE49-F238E27FC236}">
                  <a16:creationId xmlns:a16="http://schemas.microsoft.com/office/drawing/2014/main" id="{42FAFB1E-999F-8360-B792-4F3B29CAE441}"/>
                </a:ext>
              </a:extLst>
            </p:cNvPr>
            <p:cNvCxnSpPr>
              <a:cxnSpLocks/>
            </p:cNvCxnSpPr>
            <p:nvPr/>
          </p:nvCxnSpPr>
          <p:spPr>
            <a:xfrm>
              <a:off x="812368" y="5339225"/>
              <a:ext cx="4518303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线连接符 32">
              <a:extLst>
                <a:ext uri="{FF2B5EF4-FFF2-40B4-BE49-F238E27FC236}">
                  <a16:creationId xmlns:a16="http://schemas.microsoft.com/office/drawing/2014/main" id="{23F0DBCD-98D2-B375-DF17-8CFD3426E315}"/>
                </a:ext>
              </a:extLst>
            </p:cNvPr>
            <p:cNvCxnSpPr>
              <a:cxnSpLocks/>
            </p:cNvCxnSpPr>
            <p:nvPr/>
          </p:nvCxnSpPr>
          <p:spPr>
            <a:xfrm>
              <a:off x="812368" y="6600897"/>
              <a:ext cx="4518303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5D090263-423C-35E5-216E-A3240B32E661}"/>
                </a:ext>
              </a:extLst>
            </p:cNvPr>
            <p:cNvSpPr txBox="1"/>
            <p:nvPr/>
          </p:nvSpPr>
          <p:spPr>
            <a:xfrm>
              <a:off x="1289280" y="4918126"/>
              <a:ext cx="575799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ite</a:t>
              </a:r>
              <a:endParaRPr kumimoji="1"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文本框 35">
              <a:extLst>
                <a:ext uri="{FF2B5EF4-FFF2-40B4-BE49-F238E27FC236}">
                  <a16:creationId xmlns:a16="http://schemas.microsoft.com/office/drawing/2014/main" id="{73878F5D-88D8-3D5C-382E-91C488397997}"/>
                </a:ext>
              </a:extLst>
            </p:cNvPr>
            <p:cNvSpPr txBox="1"/>
            <p:nvPr/>
          </p:nvSpPr>
          <p:spPr>
            <a:xfrm>
              <a:off x="2931347" y="4922215"/>
              <a:ext cx="485069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e</a:t>
              </a:r>
              <a:endParaRPr kumimoji="1" lang="zh-CN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898C3B58-8C15-7997-A13F-0F8799222393}"/>
                </a:ext>
              </a:extLst>
            </p:cNvPr>
            <p:cNvSpPr txBox="1"/>
            <p:nvPr/>
          </p:nvSpPr>
          <p:spPr>
            <a:xfrm>
              <a:off x="4326137" y="4908379"/>
              <a:ext cx="598241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𝜏</a:t>
              </a:r>
              <a:r>
                <a:rPr kumimoji="1" lang="en-US" altLang="zh-CN" sz="22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yn</a:t>
              </a:r>
              <a:endParaRPr kumimoji="1" lang="zh-CN" alt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C6C496BA-865B-112E-A3B3-1F2C858B439B}"/>
                </a:ext>
              </a:extLst>
            </p:cNvPr>
            <p:cNvSpPr txBox="1"/>
            <p:nvPr/>
          </p:nvSpPr>
          <p:spPr>
            <a:xfrm>
              <a:off x="1135392" y="5367425"/>
              <a:ext cx="88357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HDJ</a:t>
              </a:r>
              <a:endPara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F7D5F994-5597-8448-A2D9-FDA11D9AB3FB}"/>
                </a:ext>
              </a:extLst>
            </p:cNvPr>
            <p:cNvSpPr txBox="1"/>
            <p:nvPr/>
          </p:nvSpPr>
          <p:spPr>
            <a:xfrm>
              <a:off x="1206725" y="5759629"/>
              <a:ext cx="74090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SM</a:t>
              </a:r>
              <a:endPara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3F1E1F33-19E2-AAAD-7446-F62D05E93DF1}"/>
                </a:ext>
              </a:extLst>
            </p:cNvPr>
            <p:cNvSpPr txBox="1"/>
            <p:nvPr/>
          </p:nvSpPr>
          <p:spPr>
            <a:xfrm>
              <a:off x="962267" y="6151834"/>
              <a:ext cx="12298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llapsar </a:t>
              </a:r>
              <a:endPara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文本框 45">
              <a:extLst>
                <a:ext uri="{FF2B5EF4-FFF2-40B4-BE49-F238E27FC236}">
                  <a16:creationId xmlns:a16="http://schemas.microsoft.com/office/drawing/2014/main" id="{B376ED16-9264-0287-D742-EDE23E160435}"/>
                </a:ext>
              </a:extLst>
            </p:cNvPr>
            <p:cNvSpPr txBox="1"/>
            <p:nvPr/>
          </p:nvSpPr>
          <p:spPr>
            <a:xfrm>
              <a:off x="2650784" y="5338164"/>
              <a:ext cx="10823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.2 – 0.4</a:t>
              </a:r>
              <a:endPara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3CF48EF3-EB8C-02FB-AC17-F4C5EF39770A}"/>
                </a:ext>
              </a:extLst>
            </p:cNvPr>
            <p:cNvSpPr txBox="1"/>
            <p:nvPr/>
          </p:nvSpPr>
          <p:spPr>
            <a:xfrm>
              <a:off x="2837534" y="5742646"/>
              <a:ext cx="7088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~ 0.1</a:t>
              </a:r>
              <a:endPara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4D335941-7600-AC73-0B83-C6EB6C72BDDC}"/>
                </a:ext>
              </a:extLst>
            </p:cNvPr>
            <p:cNvSpPr txBox="1"/>
            <p:nvPr/>
          </p:nvSpPr>
          <p:spPr>
            <a:xfrm>
              <a:off x="2835130" y="6135418"/>
              <a:ext cx="7136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lt; 0.2</a:t>
              </a:r>
              <a:endPara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文本框 48">
              <a:extLst>
                <a:ext uri="{FF2B5EF4-FFF2-40B4-BE49-F238E27FC236}">
                  <a16:creationId xmlns:a16="http://schemas.microsoft.com/office/drawing/2014/main" id="{0B6D991A-ACB5-737B-7400-B68E2494CFDE}"/>
                </a:ext>
              </a:extLst>
            </p:cNvPr>
            <p:cNvSpPr txBox="1"/>
            <p:nvPr/>
          </p:nvSpPr>
          <p:spPr>
            <a:xfrm>
              <a:off x="4290871" y="5354763"/>
              <a:ext cx="66877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low</a:t>
              </a:r>
              <a:endPara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D79D5121-031E-0373-3420-038113FD11AC}"/>
                </a:ext>
              </a:extLst>
            </p:cNvPr>
            <p:cNvSpPr txBox="1"/>
            <p:nvPr/>
          </p:nvSpPr>
          <p:spPr>
            <a:xfrm>
              <a:off x="4348579" y="5743273"/>
              <a:ext cx="5533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ast</a:t>
              </a:r>
              <a:endPara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文本框 51">
              <a:extLst>
                <a:ext uri="{FF2B5EF4-FFF2-40B4-BE49-F238E27FC236}">
                  <a16:creationId xmlns:a16="http://schemas.microsoft.com/office/drawing/2014/main" id="{4FD351F0-42CE-AE06-98CA-CADFCD63D58C}"/>
                </a:ext>
              </a:extLst>
            </p:cNvPr>
            <p:cNvSpPr txBox="1"/>
            <p:nvPr/>
          </p:nvSpPr>
          <p:spPr>
            <a:xfrm>
              <a:off x="4290871" y="6135418"/>
              <a:ext cx="66877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low</a:t>
              </a:r>
              <a:endParaRPr kumimoji="1"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A172150C-47C0-4B75-C19C-C3E1DB2B06E1}"/>
              </a:ext>
            </a:extLst>
          </p:cNvPr>
          <p:cNvGrpSpPr/>
          <p:nvPr/>
        </p:nvGrpSpPr>
        <p:grpSpPr>
          <a:xfrm>
            <a:off x="350579" y="4000325"/>
            <a:ext cx="5014923" cy="2861207"/>
            <a:chOff x="0" y="2405676"/>
            <a:chExt cx="6013274" cy="3475117"/>
          </a:xfrm>
          <a:solidFill>
            <a:schemeClr val="bg1"/>
          </a:solidFill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B5BF93C7-38EB-3214-B94B-7F7E22B5BAEF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0" y="2405676"/>
              <a:ext cx="6013274" cy="3461525"/>
            </a:xfrm>
            <a:prstGeom prst="rect">
              <a:avLst/>
            </a:prstGeom>
            <a:grpFill/>
          </p:spPr>
        </p:pic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2CFDBC08-AB5C-3158-EE33-ED438F565C44}"/>
                </a:ext>
              </a:extLst>
            </p:cNvPr>
            <p:cNvSpPr txBox="1"/>
            <p:nvPr/>
          </p:nvSpPr>
          <p:spPr>
            <a:xfrm>
              <a:off x="242068" y="5544360"/>
              <a:ext cx="2279481" cy="336433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r>
                <a:rPr lang="en-US" altLang="zh-CN" sz="1200" dirty="0">
                  <a:latin typeface="Times New Roman" panose="02020603050405020304" pitchFamily="18" charset="0"/>
                  <a:ea typeface="等线" panose="02010600030101010101" pitchFamily="2" charset="-122"/>
                </a:rPr>
                <a:t>Yamazaki, He</a:t>
              </a:r>
              <a:r>
                <a:rPr lang="en-US" altLang="zh-CN" sz="1200" dirty="0">
                  <a:effectLst/>
                  <a:latin typeface="Times New Roman" panose="02020603050405020304" pitchFamily="18" charset="0"/>
                  <a:ea typeface="等线" panose="02010600030101010101" pitchFamily="2" charset="-122"/>
                </a:rPr>
                <a:t> et al. (2022)</a:t>
              </a:r>
              <a:endParaRPr lang="zh-CN" altLang="en-US" sz="1200" dirty="0"/>
            </a:p>
          </p:txBody>
        </p:sp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id="{7DC07BFC-B25A-58EC-BFC8-02E8ADAD41E0}"/>
              </a:ext>
            </a:extLst>
          </p:cNvPr>
          <p:cNvSpPr txBox="1"/>
          <p:nvPr/>
        </p:nvSpPr>
        <p:spPr>
          <a:xfrm>
            <a:off x="0" y="26229"/>
            <a:ext cx="50610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Nucleosynthesis in the collapsar</a:t>
            </a:r>
            <a:endParaRPr kumimoji="0" lang="en-US" altLang="ja-JP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Gill Sans" charset="0"/>
            </a:endParaRPr>
          </a:p>
        </p:txBody>
      </p:sp>
      <p:sp>
        <p:nvSpPr>
          <p:cNvPr id="3" name="灯片编号占位符 3">
            <a:extLst>
              <a:ext uri="{FF2B5EF4-FFF2-40B4-BE49-F238E27FC236}">
                <a16:creationId xmlns:a16="http://schemas.microsoft.com/office/drawing/2014/main" id="{E4328638-EF42-2892-9D18-B5B8DB3A2A7E}"/>
              </a:ext>
            </a:extLst>
          </p:cNvPr>
          <p:cNvSpPr txBox="1">
            <a:spLocks/>
          </p:cNvSpPr>
          <p:nvPr/>
        </p:nvSpPr>
        <p:spPr>
          <a:xfrm>
            <a:off x="9448800" y="6471359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E24933A-C74A-467E-85FB-EE2D97A2ED83}" type="slidenum">
              <a:rPr lang="zh-CN" altLang="en-US" smtClean="0"/>
              <a:pPr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49623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8" grpId="1"/>
      <p:bldP spid="38" grpId="0"/>
      <p:bldP spid="39" grpId="0"/>
      <p:bldP spid="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EB3E75BC-F692-437C-EED3-A5F20DC30DE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43" t="5391" r="13596"/>
          <a:stretch/>
        </p:blipFill>
        <p:spPr>
          <a:xfrm>
            <a:off x="5759893" y="750258"/>
            <a:ext cx="6367280" cy="4418415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5ECE7ED2-D4F8-3062-B5DD-98AA05325E7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837"/>
          <a:stretch/>
        </p:blipFill>
        <p:spPr>
          <a:xfrm>
            <a:off x="0" y="828254"/>
            <a:ext cx="5787470" cy="4195127"/>
          </a:xfrm>
          <a:prstGeom prst="rect">
            <a:avLst/>
          </a:prstGeom>
        </p:spPr>
      </p:pic>
      <p:grpSp>
        <p:nvGrpSpPr>
          <p:cNvPr id="3" name="组合 2">
            <a:extLst>
              <a:ext uri="{FF2B5EF4-FFF2-40B4-BE49-F238E27FC236}">
                <a16:creationId xmlns:a16="http://schemas.microsoft.com/office/drawing/2014/main" id="{B00DEC99-834B-8A88-C17D-244C1D05AAE7}"/>
              </a:ext>
            </a:extLst>
          </p:cNvPr>
          <p:cNvGrpSpPr/>
          <p:nvPr/>
        </p:nvGrpSpPr>
        <p:grpSpPr>
          <a:xfrm>
            <a:off x="6345420" y="1557207"/>
            <a:ext cx="3518827" cy="2043111"/>
            <a:chOff x="6345420" y="1161789"/>
            <a:chExt cx="3518827" cy="2043111"/>
          </a:xfrm>
        </p:grpSpPr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F93733FD-F6C5-07B4-B069-9A62C797B612}"/>
                </a:ext>
              </a:extLst>
            </p:cNvPr>
            <p:cNvSpPr txBox="1"/>
            <p:nvPr/>
          </p:nvSpPr>
          <p:spPr>
            <a:xfrm>
              <a:off x="6345420" y="2624564"/>
              <a:ext cx="7104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42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d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C09FAEBA-A709-EF11-6650-C92F2C5E05E7}"/>
                </a:ext>
              </a:extLst>
            </p:cNvPr>
            <p:cNvSpPr txBox="1"/>
            <p:nvPr/>
          </p:nvSpPr>
          <p:spPr>
            <a:xfrm>
              <a:off x="6985991" y="2089247"/>
              <a:ext cx="7360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48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m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B297DA54-79B1-A9BD-9094-BFD910E75932}"/>
                </a:ext>
              </a:extLst>
            </p:cNvPr>
            <p:cNvSpPr txBox="1"/>
            <p:nvPr/>
          </p:nvSpPr>
          <p:spPr>
            <a:xfrm>
              <a:off x="7554714" y="2070870"/>
              <a:ext cx="7360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50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m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6E075D77-F63F-82BF-B1BC-075D3F163377}"/>
                </a:ext>
              </a:extLst>
            </p:cNvPr>
            <p:cNvSpPr txBox="1"/>
            <p:nvPr/>
          </p:nvSpPr>
          <p:spPr>
            <a:xfrm>
              <a:off x="8236337" y="1644652"/>
              <a:ext cx="7232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54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d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7F69F3B0-0933-96DC-E55C-312523827A19}"/>
                </a:ext>
              </a:extLst>
            </p:cNvPr>
            <p:cNvSpPr txBox="1"/>
            <p:nvPr/>
          </p:nvSpPr>
          <p:spPr>
            <a:xfrm>
              <a:off x="9166620" y="1161789"/>
              <a:ext cx="6976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60</a:t>
              </a:r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y</a:t>
              </a:r>
              <a:endPara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5A2A4F85-EB05-E336-03B0-0BE42013E0FB}"/>
                </a:ext>
              </a:extLst>
            </p:cNvPr>
            <p:cNvSpPr/>
            <p:nvPr/>
          </p:nvSpPr>
          <p:spPr>
            <a:xfrm>
              <a:off x="7527009" y="2444777"/>
              <a:ext cx="279493" cy="279493"/>
            </a:xfrm>
            <a:prstGeom prst="rect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66502DA3-8D8F-DF65-DEC9-BAA1483F81C9}"/>
                </a:ext>
              </a:extLst>
            </p:cNvPr>
            <p:cNvSpPr/>
            <p:nvPr/>
          </p:nvSpPr>
          <p:spPr>
            <a:xfrm>
              <a:off x="6554488" y="2925407"/>
              <a:ext cx="279493" cy="279493"/>
            </a:xfrm>
            <a:prstGeom prst="rect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8018270D-9D9E-10D5-621C-CB061F8357C7}"/>
                </a:ext>
              </a:extLst>
            </p:cNvPr>
            <p:cNvSpPr/>
            <p:nvPr/>
          </p:nvSpPr>
          <p:spPr>
            <a:xfrm>
              <a:off x="7985497" y="2427817"/>
              <a:ext cx="279493" cy="279493"/>
            </a:xfrm>
            <a:prstGeom prst="rect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789181F7-FEC9-EA59-C3CF-FC81A4027021}"/>
                </a:ext>
              </a:extLst>
            </p:cNvPr>
            <p:cNvSpPr/>
            <p:nvPr/>
          </p:nvSpPr>
          <p:spPr>
            <a:xfrm>
              <a:off x="8485074" y="1963100"/>
              <a:ext cx="279493" cy="279493"/>
            </a:xfrm>
            <a:prstGeom prst="rect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8693EB33-24C8-E78F-F60C-ADC2C26C8ACC}"/>
                </a:ext>
              </a:extLst>
            </p:cNvPr>
            <p:cNvSpPr/>
            <p:nvPr/>
          </p:nvSpPr>
          <p:spPr>
            <a:xfrm>
              <a:off x="9432952" y="1478113"/>
              <a:ext cx="279493" cy="279493"/>
            </a:xfrm>
            <a:prstGeom prst="rect">
              <a:avLst/>
            </a:prstGeom>
            <a:no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2" name="矩形 21">
            <a:extLst>
              <a:ext uri="{FF2B5EF4-FFF2-40B4-BE49-F238E27FC236}">
                <a16:creationId xmlns:a16="http://schemas.microsoft.com/office/drawing/2014/main" id="{079142EC-F3B8-CE0D-C1A7-EB999F940AC9}"/>
              </a:ext>
            </a:extLst>
          </p:cNvPr>
          <p:cNvSpPr/>
          <p:nvPr/>
        </p:nvSpPr>
        <p:spPr>
          <a:xfrm>
            <a:off x="649356" y="978514"/>
            <a:ext cx="821635" cy="3670852"/>
          </a:xfrm>
          <a:prstGeom prst="rect">
            <a:avLst/>
          </a:prstGeom>
          <a:solidFill>
            <a:schemeClr val="bg1">
              <a:lumMod val="50000"/>
              <a:alpha val="7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E83D5508-CDE1-0527-234E-B46D4C94E53D}"/>
              </a:ext>
            </a:extLst>
          </p:cNvPr>
          <p:cNvSpPr/>
          <p:nvPr/>
        </p:nvSpPr>
        <p:spPr>
          <a:xfrm>
            <a:off x="3143456" y="978514"/>
            <a:ext cx="2475565" cy="3670852"/>
          </a:xfrm>
          <a:prstGeom prst="rect">
            <a:avLst/>
          </a:prstGeom>
          <a:solidFill>
            <a:schemeClr val="bg1">
              <a:lumMod val="50000"/>
              <a:alpha val="7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9FCCA341-5F28-9583-CF1C-EC2B1FC5E9DD}"/>
              </a:ext>
            </a:extLst>
          </p:cNvPr>
          <p:cNvSpPr txBox="1"/>
          <p:nvPr/>
        </p:nvSpPr>
        <p:spPr>
          <a:xfrm>
            <a:off x="384131" y="5987847"/>
            <a:ext cx="1083149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veral </a:t>
            </a:r>
            <a:r>
              <a:rPr lang="en-US" altLang="zh-CN" sz="2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-only nuclei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g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200" baseline="300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142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Nd, </a:t>
            </a:r>
            <a:r>
              <a:rPr lang="en-US" altLang="zh-CN" sz="2200" baseline="300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148</a:t>
            </a:r>
            <a:r>
              <a:rPr lang="en-US" altLang="zh-CN" sz="2200" baseline="30000" dirty="0">
                <a:latin typeface="Times New Roman" panose="02020603050405020304" pitchFamily="18" charset="0"/>
                <a:ea typeface="等线" panose="02010600030101010101" pitchFamily="2" charset="-122"/>
              </a:rPr>
              <a:t>, 1</a:t>
            </a:r>
            <a:r>
              <a:rPr lang="en-US" altLang="zh-CN" sz="2200" baseline="300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50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Sm, </a:t>
            </a:r>
            <a:r>
              <a:rPr lang="en-US" altLang="zh-CN" sz="2200" baseline="300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154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Gd, and </a:t>
            </a:r>
            <a:r>
              <a:rPr lang="en-US" altLang="zh-CN" sz="2200" baseline="300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160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Dy)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ain final abundances at a high level.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18B3E4F7-2E7D-3884-ED82-5AE61EE0E02E}"/>
              </a:ext>
            </a:extLst>
          </p:cNvPr>
          <p:cNvSpPr txBox="1"/>
          <p:nvPr/>
        </p:nvSpPr>
        <p:spPr>
          <a:xfrm>
            <a:off x="384130" y="5427968"/>
            <a:ext cx="1116323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onounced odd-even effect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ar the rare earth hill in Yi-A pattern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49082C8C-9C36-BC82-CE0C-4D0A51AC9C65}"/>
              </a:ext>
            </a:extLst>
          </p:cNvPr>
          <p:cNvSpPr txBox="1"/>
          <p:nvPr/>
        </p:nvSpPr>
        <p:spPr>
          <a:xfrm>
            <a:off x="8192076" y="2287375"/>
            <a:ext cx="149183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ality!</a:t>
            </a: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F4ACD4EB-BA5F-00DB-917D-070C4EF3B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772822"/>
              </p:ext>
            </p:extLst>
          </p:nvPr>
        </p:nvGraphicFramePr>
        <p:xfrm>
          <a:off x="6633005" y="4903100"/>
          <a:ext cx="1612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800" imgH="228600" progId="Equation.DSMT4">
                  <p:embed/>
                </p:oleObj>
              </mc:Choice>
              <mc:Fallback>
                <p:oleObj name="Equation" r:id="rId5" imgW="1612800" imgH="2286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F4ACD4EB-BA5F-00DB-917D-070C4EF3B0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33005" y="4903100"/>
                        <a:ext cx="1612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本框 25">
            <a:extLst>
              <a:ext uri="{FF2B5EF4-FFF2-40B4-BE49-F238E27FC236}">
                <a16:creationId xmlns:a16="http://schemas.microsoft.com/office/drawing/2014/main" id="{EA8F2DFE-EBD3-B187-8FAC-8B779D64D355}"/>
              </a:ext>
            </a:extLst>
          </p:cNvPr>
          <p:cNvSpPr txBox="1"/>
          <p:nvPr/>
        </p:nvSpPr>
        <p:spPr>
          <a:xfrm>
            <a:off x="9610772" y="4856935"/>
            <a:ext cx="2839419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200" dirty="0" err="1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Goriely</a:t>
            </a:r>
            <a:r>
              <a:rPr lang="en-US" altLang="zh-CN" sz="12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. (1999); </a:t>
            </a:r>
            <a:r>
              <a:rPr lang="en-US" altLang="zh-CN" sz="1200" dirty="0" err="1">
                <a:latin typeface="Times New Roman" panose="02020603050405020304" pitchFamily="18" charset="0"/>
                <a:ea typeface="等线" panose="02010600030101010101" pitchFamily="2" charset="-122"/>
              </a:rPr>
              <a:t>Roederer</a:t>
            </a:r>
            <a:r>
              <a:rPr lang="en-US" altLang="zh-CN" sz="1200" dirty="0">
                <a:effectLst/>
                <a:latin typeface="Times New Roman" panose="02020603050405020304" pitchFamily="18" charset="0"/>
                <a:ea typeface="等线" panose="02010600030101010101" pitchFamily="2" charset="-122"/>
              </a:rPr>
              <a:t> et al. (2012) </a:t>
            </a:r>
            <a:endParaRPr lang="zh-CN" altLang="en-US" sz="1200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31E815B4-4535-CF97-3363-8FEDC6DCA73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46" t="18652" r="39296" b="74109"/>
          <a:stretch/>
        </p:blipFill>
        <p:spPr>
          <a:xfrm>
            <a:off x="8921991" y="1840256"/>
            <a:ext cx="332416" cy="33807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1947281-5405-84BB-72D6-36F58413AD5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46" t="18652" r="39296" b="74109"/>
          <a:stretch/>
        </p:blipFill>
        <p:spPr>
          <a:xfrm>
            <a:off x="9907923" y="1360875"/>
            <a:ext cx="332416" cy="338072"/>
          </a:xfrm>
          <a:prstGeom prst="rect">
            <a:avLst/>
          </a:prstGeom>
        </p:spPr>
      </p:pic>
      <p:pic>
        <p:nvPicPr>
          <p:cNvPr id="49" name="图片 48">
            <a:extLst>
              <a:ext uri="{FF2B5EF4-FFF2-40B4-BE49-F238E27FC236}">
                <a16:creationId xmlns:a16="http://schemas.microsoft.com/office/drawing/2014/main" id="{809B6F3C-DB68-12BD-A454-843CDD46364B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6369"/>
          <a:stretch/>
        </p:blipFill>
        <p:spPr>
          <a:xfrm>
            <a:off x="5788148" y="600065"/>
            <a:ext cx="6342928" cy="4568773"/>
          </a:xfrm>
          <a:prstGeom prst="rect">
            <a:avLst/>
          </a:prstGeom>
        </p:spPr>
      </p:pic>
      <p:sp>
        <p:nvSpPr>
          <p:cNvPr id="50" name="文本框 3">
            <a:extLst>
              <a:ext uri="{FF2B5EF4-FFF2-40B4-BE49-F238E27FC236}">
                <a16:creationId xmlns:a16="http://schemas.microsoft.com/office/drawing/2014/main" id="{971C754F-4436-9938-645F-1BD4BA126859}"/>
              </a:ext>
            </a:extLst>
          </p:cNvPr>
          <p:cNvSpPr txBox="1"/>
          <p:nvPr/>
        </p:nvSpPr>
        <p:spPr>
          <a:xfrm>
            <a:off x="4480892" y="1635291"/>
            <a:ext cx="3145605" cy="8309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 defTabSz="685800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HGP創英角ｺﾞｼｯｸUB" panose="020B0900000000000000" pitchFamily="50" charset="-128"/>
                <a:cs typeface="Times New Roman" panose="02020603050405020304" pitchFamily="18" charset="0"/>
              </a:rPr>
              <a:t>Why significant odd-even effect emerges?</a:t>
            </a:r>
          </a:p>
        </p:txBody>
      </p:sp>
      <p:sp>
        <p:nvSpPr>
          <p:cNvPr id="51" name="文本框 3">
            <a:extLst>
              <a:ext uri="{FF2B5EF4-FFF2-40B4-BE49-F238E27FC236}">
                <a16:creationId xmlns:a16="http://schemas.microsoft.com/office/drawing/2014/main" id="{3ABFF12F-9945-EE40-B354-641C2F5F6359}"/>
              </a:ext>
            </a:extLst>
          </p:cNvPr>
          <p:cNvSpPr txBox="1"/>
          <p:nvPr/>
        </p:nvSpPr>
        <p:spPr>
          <a:xfrm>
            <a:off x="4480891" y="3014094"/>
            <a:ext cx="2992335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 defTabSz="685800" fontAlgn="auto">
              <a:spcBef>
                <a:spcPts val="0"/>
              </a:spcBef>
              <a:spcAft>
                <a:spcPts val="0"/>
              </a:spcAft>
            </a:pPr>
            <a:r>
              <a:rPr kumimoji="0"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HGP創英角ｺﾞｼｯｸUB" panose="020B0900000000000000" pitchFamily="50" charset="-128"/>
                <a:cs typeface="Times New Roman" panose="02020603050405020304" pitchFamily="18" charset="0"/>
              </a:rPr>
              <a:t>Similar to </a:t>
            </a:r>
            <a:r>
              <a:rPr kumimoji="0" lang="en-US" altLang="zh-CN" sz="2400" b="1" i="1" dirty="0">
                <a:solidFill>
                  <a:srgbClr val="00B050"/>
                </a:solidFill>
                <a:latin typeface="Times New Roman" panose="02020603050405020304" pitchFamily="18" charset="0"/>
                <a:ea typeface="HGP創英角ｺﾞｼｯｸUB" panose="020B0900000000000000" pitchFamily="50" charset="-128"/>
                <a:cs typeface="Times New Roman" panose="02020603050405020304" pitchFamily="18" charset="0"/>
              </a:rPr>
              <a:t>s</a:t>
            </a:r>
            <a:r>
              <a:rPr kumimoji="0"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ea typeface="HGP創英角ｺﾞｼｯｸUB" panose="020B0900000000000000" pitchFamily="50" charset="-128"/>
                <a:cs typeface="Times New Roman" panose="02020603050405020304" pitchFamily="18" charset="0"/>
              </a:rPr>
              <a:t>-process pattern?</a:t>
            </a:r>
          </a:p>
        </p:txBody>
      </p:sp>
      <p:sp>
        <p:nvSpPr>
          <p:cNvPr id="6" name="灯片编号占位符 3">
            <a:extLst>
              <a:ext uri="{FF2B5EF4-FFF2-40B4-BE49-F238E27FC236}">
                <a16:creationId xmlns:a16="http://schemas.microsoft.com/office/drawing/2014/main" id="{9C4BC086-8C8D-B3D0-6A75-558D0FC83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71359"/>
            <a:ext cx="2743200" cy="365125"/>
          </a:xfrm>
        </p:spPr>
        <p:txBody>
          <a:bodyPr/>
          <a:lstStyle/>
          <a:p>
            <a:fld id="{5E24933A-C74A-467E-85FB-EE2D97A2ED83}" type="slidenum">
              <a:rPr lang="zh-CN" altLang="en-US" smtClean="0"/>
              <a:pPr/>
              <a:t>6</a:t>
            </a:fld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16D75782-43AD-A471-EC7C-0874DE902517}"/>
              </a:ext>
            </a:extLst>
          </p:cNvPr>
          <p:cNvSpPr txBox="1"/>
          <p:nvPr/>
        </p:nvSpPr>
        <p:spPr>
          <a:xfrm>
            <a:off x="0" y="26229"/>
            <a:ext cx="50610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zh-CN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Gill Sans" charset="0"/>
              </a:rPr>
              <a:t>Nucleosynthesis in the collapsar</a:t>
            </a:r>
            <a:endParaRPr kumimoji="0" lang="en-US" altLang="ja-JP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Gill Sans" charset="0"/>
            </a:endParaRPr>
          </a:p>
        </p:txBody>
      </p:sp>
      <p:cxnSp>
        <p:nvCxnSpPr>
          <p:cNvPr id="10" name="直线连接符 9">
            <a:extLst>
              <a:ext uri="{FF2B5EF4-FFF2-40B4-BE49-F238E27FC236}">
                <a16:creationId xmlns:a16="http://schemas.microsoft.com/office/drawing/2014/main" id="{61F723C1-3165-0024-E1F0-DAB72364734D}"/>
              </a:ext>
            </a:extLst>
          </p:cNvPr>
          <p:cNvCxnSpPr>
            <a:cxnSpLocks/>
          </p:cNvCxnSpPr>
          <p:nvPr/>
        </p:nvCxnSpPr>
        <p:spPr>
          <a:xfrm>
            <a:off x="-8123" y="627594"/>
            <a:ext cx="11400023" cy="0"/>
          </a:xfrm>
          <a:prstGeom prst="line">
            <a:avLst/>
          </a:prstGeom>
          <a:ln w="508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7E54A257-DE06-B65B-70F7-1E914D1B7207}"/>
              </a:ext>
            </a:extLst>
          </p:cNvPr>
          <p:cNvCxnSpPr>
            <a:cxnSpLocks/>
          </p:cNvCxnSpPr>
          <p:nvPr/>
        </p:nvCxnSpPr>
        <p:spPr>
          <a:xfrm>
            <a:off x="-8123" y="582088"/>
            <a:ext cx="9291823" cy="0"/>
          </a:xfrm>
          <a:prstGeom prst="line">
            <a:avLst/>
          </a:prstGeom>
          <a:ln w="508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7513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8" grpId="0"/>
      <p:bldP spid="26" grpId="0"/>
      <p:bldP spid="50" grpId="0" animBg="1"/>
      <p:bldP spid="50" grpId="1" animBg="1"/>
      <p:bldP spid="51" grpId="0" animBg="1"/>
      <p:bldP spid="51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组合 49">
            <a:extLst>
              <a:ext uri="{FF2B5EF4-FFF2-40B4-BE49-F238E27FC236}">
                <a16:creationId xmlns:a16="http://schemas.microsoft.com/office/drawing/2014/main" id="{AABB315A-33E0-9D53-EC3D-97E0EC15D8CD}"/>
              </a:ext>
            </a:extLst>
          </p:cNvPr>
          <p:cNvGrpSpPr/>
          <p:nvPr/>
        </p:nvGrpSpPr>
        <p:grpSpPr>
          <a:xfrm>
            <a:off x="94385" y="1112784"/>
            <a:ext cx="6387444" cy="4145452"/>
            <a:chOff x="1040674" y="612536"/>
            <a:chExt cx="6387444" cy="4145452"/>
          </a:xfrm>
        </p:grpSpPr>
        <p:pic>
          <p:nvPicPr>
            <p:cNvPr id="51" name="图片 50">
              <a:extLst>
                <a:ext uri="{FF2B5EF4-FFF2-40B4-BE49-F238E27FC236}">
                  <a16:creationId xmlns:a16="http://schemas.microsoft.com/office/drawing/2014/main" id="{E125F207-E686-C85D-5A13-887BC96CDD6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40674" y="612536"/>
              <a:ext cx="6387444" cy="4145452"/>
            </a:xfrm>
            <a:prstGeom prst="rect">
              <a:avLst/>
            </a:prstGeom>
          </p:spPr>
        </p:pic>
        <p:graphicFrame>
          <p:nvGraphicFramePr>
            <p:cNvPr id="52" name="对象 51">
              <a:extLst>
                <a:ext uri="{FF2B5EF4-FFF2-40B4-BE49-F238E27FC236}">
                  <a16:creationId xmlns:a16="http://schemas.microsoft.com/office/drawing/2014/main" id="{7EB1FA24-E180-AD79-1C1D-C69B223924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49531" y="2860370"/>
            <a:ext cx="299767" cy="415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4880" imgH="228600" progId="Equation.DSMT4">
                    <p:embed/>
                  </p:oleObj>
                </mc:Choice>
                <mc:Fallback>
                  <p:oleObj name="Equation" r:id="rId4" imgW="164880" imgH="228600" progId="Equation.DSMT4">
                    <p:embed/>
                    <p:pic>
                      <p:nvPicPr>
                        <p:cNvPr id="52" name="对象 51">
                          <a:extLst>
                            <a:ext uri="{FF2B5EF4-FFF2-40B4-BE49-F238E27FC236}">
                              <a16:creationId xmlns:a16="http://schemas.microsoft.com/office/drawing/2014/main" id="{7EB1FA24-E180-AD79-1C1D-C69B223924B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349531" y="2860370"/>
                          <a:ext cx="299767" cy="415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4" name="组合 63">
            <a:extLst>
              <a:ext uri="{FF2B5EF4-FFF2-40B4-BE49-F238E27FC236}">
                <a16:creationId xmlns:a16="http://schemas.microsoft.com/office/drawing/2014/main" id="{7A163A21-9F1B-4C4E-2E4E-D4119EB01074}"/>
              </a:ext>
            </a:extLst>
          </p:cNvPr>
          <p:cNvGrpSpPr/>
          <p:nvPr/>
        </p:nvGrpSpPr>
        <p:grpSpPr>
          <a:xfrm>
            <a:off x="114994" y="939800"/>
            <a:ext cx="6395280" cy="4322509"/>
            <a:chOff x="114994" y="939800"/>
            <a:chExt cx="6395280" cy="4322509"/>
          </a:xfrm>
        </p:grpSpPr>
        <p:grpSp>
          <p:nvGrpSpPr>
            <p:cNvPr id="53" name="组合 52">
              <a:extLst>
                <a:ext uri="{FF2B5EF4-FFF2-40B4-BE49-F238E27FC236}">
                  <a16:creationId xmlns:a16="http://schemas.microsoft.com/office/drawing/2014/main" id="{0A2A02F1-711C-369F-FE80-A2D9B626B687}"/>
                </a:ext>
              </a:extLst>
            </p:cNvPr>
            <p:cNvGrpSpPr/>
            <p:nvPr/>
          </p:nvGrpSpPr>
          <p:grpSpPr>
            <a:xfrm>
              <a:off x="122830" y="1107995"/>
              <a:ext cx="6387444" cy="4145453"/>
              <a:chOff x="1097574" y="612535"/>
              <a:chExt cx="6387444" cy="4145453"/>
            </a:xfrm>
          </p:grpSpPr>
          <p:pic>
            <p:nvPicPr>
              <p:cNvPr id="54" name="图片 53">
                <a:extLst>
                  <a:ext uri="{FF2B5EF4-FFF2-40B4-BE49-F238E27FC236}">
                    <a16:creationId xmlns:a16="http://schemas.microsoft.com/office/drawing/2014/main" id="{44175A55-66CE-4B66-FB86-0F1207800D6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97574" y="612535"/>
                <a:ext cx="6387444" cy="4145453"/>
              </a:xfrm>
              <a:prstGeom prst="rect">
                <a:avLst/>
              </a:prstGeom>
            </p:spPr>
          </p:pic>
          <p:graphicFrame>
            <p:nvGraphicFramePr>
              <p:cNvPr id="55" name="对象 54">
                <a:extLst>
                  <a:ext uri="{FF2B5EF4-FFF2-40B4-BE49-F238E27FC236}">
                    <a16:creationId xmlns:a16="http://schemas.microsoft.com/office/drawing/2014/main" id="{AE32D1AB-F570-B943-35A7-689C3BA0FAF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443854" y="2146913"/>
              <a:ext cx="379640" cy="4016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215640" imgH="228600" progId="Equation.DSMT4">
                      <p:embed/>
                    </p:oleObj>
                  </mc:Choice>
                  <mc:Fallback>
                    <p:oleObj name="Equation" r:id="rId7" imgW="215640" imgH="228600" progId="Equation.DSMT4">
                      <p:embed/>
                      <p:pic>
                        <p:nvPicPr>
                          <p:cNvPr id="55" name="对象 54">
                            <a:extLst>
                              <a:ext uri="{FF2B5EF4-FFF2-40B4-BE49-F238E27FC236}">
                                <a16:creationId xmlns:a16="http://schemas.microsoft.com/office/drawing/2014/main" id="{AE32D1AB-F570-B943-35A7-689C3BA0FAF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3443854" y="2146913"/>
                            <a:ext cx="379640" cy="40168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371B3FEE-29A6-A046-6337-0D7024821E6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r="95266"/>
            <a:stretch/>
          </p:blipFill>
          <p:spPr>
            <a:xfrm>
              <a:off x="114994" y="939800"/>
              <a:ext cx="299767" cy="4322509"/>
            </a:xfrm>
            <a:prstGeom prst="rect">
              <a:avLst/>
            </a:prstGeom>
          </p:spPr>
        </p:pic>
      </p:grpSp>
      <p:sp>
        <p:nvSpPr>
          <p:cNvPr id="23" name="文本框 22">
            <a:extLst>
              <a:ext uri="{FF2B5EF4-FFF2-40B4-BE49-F238E27FC236}">
                <a16:creationId xmlns:a16="http://schemas.microsoft.com/office/drawing/2014/main" id="{9E604905-4936-C727-AE29-5F7972166F9C}"/>
              </a:ext>
            </a:extLst>
          </p:cNvPr>
          <p:cNvSpPr txBox="1"/>
          <p:nvPr/>
        </p:nvSpPr>
        <p:spPr>
          <a:xfrm>
            <a:off x="231418" y="5441539"/>
            <a:ext cx="1154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trons emitted by fission form plateaus in the neutron density curve, and thus make (n,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possible after neutron exhaustion for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process at ~ 5s.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E9841474-9785-2165-BA6F-A3FAF0AAFAA8}"/>
              </a:ext>
            </a:extLst>
          </p:cNvPr>
          <p:cNvSpPr txBox="1"/>
          <p:nvPr/>
        </p:nvSpPr>
        <p:spPr>
          <a:xfrm>
            <a:off x="7464151" y="2511126"/>
            <a:ext cx="14927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rgbClr val="F30C0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proce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s: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3695240F-33E4-725B-36A3-FA616D4FD3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0127" y="1853965"/>
          <a:ext cx="1241374" cy="51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40" imgH="279360" progId="Equation.DSMT4">
                  <p:embed/>
                </p:oleObj>
              </mc:Choice>
              <mc:Fallback>
                <p:oleObj name="Equation" r:id="rId10" imgW="672840" imgH="27936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3695240F-33E4-725B-36A3-FA616D4FD3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20127" y="1853965"/>
                        <a:ext cx="1241374" cy="51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本框 26">
            <a:extLst>
              <a:ext uri="{FF2B5EF4-FFF2-40B4-BE49-F238E27FC236}">
                <a16:creationId xmlns:a16="http://schemas.microsoft.com/office/drawing/2014/main" id="{9EDE1994-7452-B1C6-AC3A-4CFDB3B49809}"/>
              </a:ext>
            </a:extLst>
          </p:cNvPr>
          <p:cNvSpPr txBox="1"/>
          <p:nvPr/>
        </p:nvSpPr>
        <p:spPr>
          <a:xfrm>
            <a:off x="7464151" y="3162767"/>
            <a:ext cx="14689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process: </a:t>
            </a:r>
            <a:endParaRPr lang="zh-CN" altLang="en-US" sz="2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BABAADC2-9FD0-9946-4240-95DCF1B1E562}"/>
              </a:ext>
            </a:extLst>
          </p:cNvPr>
          <p:cNvSpPr txBox="1"/>
          <p:nvPr/>
        </p:nvSpPr>
        <p:spPr>
          <a:xfrm>
            <a:off x="7464151" y="3799413"/>
            <a:ext cx="14927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process: </a:t>
            </a:r>
            <a:endParaRPr lang="zh-CN" altLang="en-US" sz="24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E30D3D9E-E566-E25B-BE95-43C7E7237E80}"/>
              </a:ext>
            </a:extLst>
          </p:cNvPr>
          <p:cNvSpPr txBox="1"/>
          <p:nvPr/>
        </p:nvSpPr>
        <p:spPr>
          <a:xfrm>
            <a:off x="9039310" y="3185510"/>
            <a:ext cx="14285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10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zh-CN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08F0C42F-AA95-DE92-CA1E-6E974B87641D}"/>
              </a:ext>
            </a:extLst>
          </p:cNvPr>
          <p:cNvSpPr txBox="1"/>
          <p:nvPr/>
        </p:nvSpPr>
        <p:spPr>
          <a:xfrm>
            <a:off x="9110135" y="3793621"/>
            <a:ext cx="13260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10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zh-CN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D5E1387B-30A6-9B45-3014-AC3387D44ECA}"/>
              </a:ext>
            </a:extLst>
          </p:cNvPr>
          <p:cNvCxnSpPr/>
          <p:nvPr/>
        </p:nvCxnSpPr>
        <p:spPr>
          <a:xfrm>
            <a:off x="7329240" y="1794005"/>
            <a:ext cx="344165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4E08A3CA-CAD1-0C16-24FB-14FDF45C11E6}"/>
              </a:ext>
            </a:extLst>
          </p:cNvPr>
          <p:cNvCxnSpPr/>
          <p:nvPr/>
        </p:nvCxnSpPr>
        <p:spPr>
          <a:xfrm>
            <a:off x="7329240" y="4375812"/>
            <a:ext cx="344165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>
            <a:extLst>
              <a:ext uri="{FF2B5EF4-FFF2-40B4-BE49-F238E27FC236}">
                <a16:creationId xmlns:a16="http://schemas.microsoft.com/office/drawing/2014/main" id="{87FF79D0-E300-8767-975B-2E8ADCF4CE5A}"/>
              </a:ext>
            </a:extLst>
          </p:cNvPr>
          <p:cNvCxnSpPr/>
          <p:nvPr/>
        </p:nvCxnSpPr>
        <p:spPr>
          <a:xfrm>
            <a:off x="7318482" y="2467081"/>
            <a:ext cx="344165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连接符 40">
            <a:extLst>
              <a:ext uri="{FF2B5EF4-FFF2-40B4-BE49-F238E27FC236}">
                <a16:creationId xmlns:a16="http://schemas.microsoft.com/office/drawing/2014/main" id="{B96CCABA-CCD4-AED0-9E2E-C7B32512C198}"/>
              </a:ext>
            </a:extLst>
          </p:cNvPr>
          <p:cNvCxnSpPr>
            <a:cxnSpLocks/>
          </p:cNvCxnSpPr>
          <p:nvPr/>
        </p:nvCxnSpPr>
        <p:spPr>
          <a:xfrm>
            <a:off x="7376547" y="3763641"/>
            <a:ext cx="3325525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>
            <a:extLst>
              <a:ext uri="{FF2B5EF4-FFF2-40B4-BE49-F238E27FC236}">
                <a16:creationId xmlns:a16="http://schemas.microsoft.com/office/drawing/2014/main" id="{28E37D33-8940-353E-617B-27BD3C633EF2}"/>
              </a:ext>
            </a:extLst>
          </p:cNvPr>
          <p:cNvCxnSpPr>
            <a:cxnSpLocks/>
          </p:cNvCxnSpPr>
          <p:nvPr/>
        </p:nvCxnSpPr>
        <p:spPr>
          <a:xfrm>
            <a:off x="7376547" y="3143358"/>
            <a:ext cx="3325525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文本框 43">
            <a:extLst>
              <a:ext uri="{FF2B5EF4-FFF2-40B4-BE49-F238E27FC236}">
                <a16:creationId xmlns:a16="http://schemas.microsoft.com/office/drawing/2014/main" id="{87EB152E-EA85-D3DE-E2DE-F88FDB5FB39D}"/>
              </a:ext>
            </a:extLst>
          </p:cNvPr>
          <p:cNvSpPr txBox="1"/>
          <p:nvPr/>
        </p:nvSpPr>
        <p:spPr>
          <a:xfrm>
            <a:off x="9287514" y="2546390"/>
            <a:ext cx="8707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10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zh-CN" altLang="en-US" sz="2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灯片编号占位符 3">
            <a:extLst>
              <a:ext uri="{FF2B5EF4-FFF2-40B4-BE49-F238E27FC236}">
                <a16:creationId xmlns:a16="http://schemas.microsoft.com/office/drawing/2014/main" id="{6BE0E221-0AA3-F605-761B-ACA39233A9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</p:spPr>
        <p:txBody>
          <a:bodyPr/>
          <a:lstStyle/>
          <a:p>
            <a:fld id="{5E24933A-C74A-467E-85FB-EE2D97A2ED83}" type="slidenum">
              <a:rPr lang="zh-CN" altLang="en-US" smtClean="0"/>
              <a:t>7</a:t>
            </a:fld>
            <a:endParaRPr lang="zh-CN" altLang="en-US" dirty="0"/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DDD8FA59-51BD-623D-CE29-B02650185DB6}"/>
              </a:ext>
            </a:extLst>
          </p:cNvPr>
          <p:cNvSpPr txBox="1"/>
          <p:nvPr/>
        </p:nvSpPr>
        <p:spPr>
          <a:xfrm>
            <a:off x="4491263" y="1488611"/>
            <a:ext cx="16331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llapsar je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1BE7F301-35F7-85A9-64E6-1D093BCE00E3}"/>
              </a:ext>
            </a:extLst>
          </p:cNvPr>
          <p:cNvGrpSpPr/>
          <p:nvPr/>
        </p:nvGrpSpPr>
        <p:grpSpPr>
          <a:xfrm>
            <a:off x="2947472" y="3836808"/>
            <a:ext cx="2647295" cy="770070"/>
            <a:chOff x="2947472" y="3836808"/>
            <a:chExt cx="2647295" cy="770070"/>
          </a:xfrm>
        </p:grpSpPr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694A3904-9856-9ACE-A72F-1F999A4ECDBA}"/>
                </a:ext>
              </a:extLst>
            </p:cNvPr>
            <p:cNvGrpSpPr/>
            <p:nvPr/>
          </p:nvGrpSpPr>
          <p:grpSpPr>
            <a:xfrm>
              <a:off x="2947472" y="3836808"/>
              <a:ext cx="1751591" cy="608089"/>
              <a:chOff x="2947472" y="3836808"/>
              <a:chExt cx="1751591" cy="608089"/>
            </a:xfrm>
          </p:grpSpPr>
          <p:sp>
            <p:nvSpPr>
              <p:cNvPr id="9" name="箭头: 右 8">
                <a:extLst>
                  <a:ext uri="{FF2B5EF4-FFF2-40B4-BE49-F238E27FC236}">
                    <a16:creationId xmlns:a16="http://schemas.microsoft.com/office/drawing/2014/main" id="{CECECAD5-F463-2269-1301-CF38FE40A501}"/>
                  </a:ext>
                </a:extLst>
              </p:cNvPr>
              <p:cNvSpPr/>
              <p:nvPr/>
            </p:nvSpPr>
            <p:spPr>
              <a:xfrm rot="14059513">
                <a:off x="2821480" y="4191249"/>
                <a:ext cx="379640" cy="127656"/>
              </a:xfrm>
              <a:prstGeom prst="rightArrow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7" name="箭头: 右 56">
                <a:extLst>
                  <a:ext uri="{FF2B5EF4-FFF2-40B4-BE49-F238E27FC236}">
                    <a16:creationId xmlns:a16="http://schemas.microsoft.com/office/drawing/2014/main" id="{15A9B05E-432E-773B-3819-B6B460DC0493}"/>
                  </a:ext>
                </a:extLst>
              </p:cNvPr>
              <p:cNvSpPr/>
              <p:nvPr/>
            </p:nvSpPr>
            <p:spPr>
              <a:xfrm rot="14059513">
                <a:off x="4445415" y="3962800"/>
                <a:ext cx="379640" cy="127656"/>
              </a:xfrm>
              <a:prstGeom prst="rightArrow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" name="TextBox 10">
              <a:extLst>
                <a:ext uri="{FF2B5EF4-FFF2-40B4-BE49-F238E27FC236}">
                  <a16:creationId xmlns:a16="http://schemas.microsoft.com/office/drawing/2014/main" id="{1F90DC08-1821-50B1-2B99-ECD0C200D064}"/>
                </a:ext>
              </a:extLst>
            </p:cNvPr>
            <p:cNvSpPr txBox="1"/>
            <p:nvPr/>
          </p:nvSpPr>
          <p:spPr>
            <a:xfrm>
              <a:off x="3197910" y="4206768"/>
              <a:ext cx="239685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Fission n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eutron</a:t>
              </a:r>
              <a:r>
                <a:rPr kumimoji="0" lang="en-US" altLang="ja-JP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kumimoji="0" lang="en-US" altLang="ja-JP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ja-JP" altLang="en-US" sz="2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ja-JP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6" name="直线连接符 5">
            <a:extLst>
              <a:ext uri="{FF2B5EF4-FFF2-40B4-BE49-F238E27FC236}">
                <a16:creationId xmlns:a16="http://schemas.microsoft.com/office/drawing/2014/main" id="{DA6C231B-F034-5C93-CB3E-E8B80850C2C9}"/>
              </a:ext>
            </a:extLst>
          </p:cNvPr>
          <p:cNvCxnSpPr>
            <a:cxnSpLocks/>
          </p:cNvCxnSpPr>
          <p:nvPr/>
        </p:nvCxnSpPr>
        <p:spPr>
          <a:xfrm>
            <a:off x="-8123" y="627594"/>
            <a:ext cx="11400023" cy="0"/>
          </a:xfrm>
          <a:prstGeom prst="line">
            <a:avLst/>
          </a:prstGeom>
          <a:ln w="508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线连接符 10">
            <a:extLst>
              <a:ext uri="{FF2B5EF4-FFF2-40B4-BE49-F238E27FC236}">
                <a16:creationId xmlns:a16="http://schemas.microsoft.com/office/drawing/2014/main" id="{F46B3B05-B4E6-29FD-640C-5C76A59A1DA1}"/>
              </a:ext>
            </a:extLst>
          </p:cNvPr>
          <p:cNvCxnSpPr>
            <a:cxnSpLocks/>
          </p:cNvCxnSpPr>
          <p:nvPr/>
        </p:nvCxnSpPr>
        <p:spPr>
          <a:xfrm>
            <a:off x="-8123" y="582088"/>
            <a:ext cx="9291823" cy="0"/>
          </a:xfrm>
          <a:prstGeom prst="line">
            <a:avLst/>
          </a:prstGeom>
          <a:ln w="508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1CAFCDDF-697C-EE8D-918A-E9ED25713607}"/>
              </a:ext>
            </a:extLst>
          </p:cNvPr>
          <p:cNvGrpSpPr/>
          <p:nvPr/>
        </p:nvGrpSpPr>
        <p:grpSpPr>
          <a:xfrm>
            <a:off x="122830" y="935727"/>
            <a:ext cx="6332562" cy="4312934"/>
            <a:chOff x="122830" y="935727"/>
            <a:chExt cx="6332562" cy="4312934"/>
          </a:xfrm>
        </p:grpSpPr>
        <p:grpSp>
          <p:nvGrpSpPr>
            <p:cNvPr id="8" name="组合 7">
              <a:extLst>
                <a:ext uri="{FF2B5EF4-FFF2-40B4-BE49-F238E27FC236}">
                  <a16:creationId xmlns:a16="http://schemas.microsoft.com/office/drawing/2014/main" id="{4B986142-D05B-15FC-D851-8C9893AF112C}"/>
                </a:ext>
              </a:extLst>
            </p:cNvPr>
            <p:cNvGrpSpPr/>
            <p:nvPr/>
          </p:nvGrpSpPr>
          <p:grpSpPr>
            <a:xfrm>
              <a:off x="122830" y="935727"/>
              <a:ext cx="6332562" cy="4312934"/>
              <a:chOff x="122830" y="935727"/>
              <a:chExt cx="6332562" cy="4312934"/>
            </a:xfrm>
          </p:grpSpPr>
          <p:grpSp>
            <p:nvGrpSpPr>
              <p:cNvPr id="4" name="组合 3">
                <a:extLst>
                  <a:ext uri="{FF2B5EF4-FFF2-40B4-BE49-F238E27FC236}">
                    <a16:creationId xmlns:a16="http://schemas.microsoft.com/office/drawing/2014/main" id="{CA5756E4-CD0F-83EC-F5BB-C9F3260148DC}"/>
                  </a:ext>
                </a:extLst>
              </p:cNvPr>
              <p:cNvGrpSpPr/>
              <p:nvPr/>
            </p:nvGrpSpPr>
            <p:grpSpPr>
              <a:xfrm>
                <a:off x="122830" y="935727"/>
                <a:ext cx="6332562" cy="4312934"/>
                <a:chOff x="122830" y="935727"/>
                <a:chExt cx="6332562" cy="4312934"/>
              </a:xfrm>
            </p:grpSpPr>
            <p:grpSp>
              <p:nvGrpSpPr>
                <p:cNvPr id="29" name="组合 28">
                  <a:extLst>
                    <a:ext uri="{FF2B5EF4-FFF2-40B4-BE49-F238E27FC236}">
                      <a16:creationId xmlns:a16="http://schemas.microsoft.com/office/drawing/2014/main" id="{23FEAB94-8FB5-A693-6F41-80CF11173976}"/>
                    </a:ext>
                  </a:extLst>
                </p:cNvPr>
                <p:cNvGrpSpPr/>
                <p:nvPr/>
              </p:nvGrpSpPr>
              <p:grpSpPr>
                <a:xfrm>
                  <a:off x="122830" y="935727"/>
                  <a:ext cx="6332562" cy="4312934"/>
                  <a:chOff x="0" y="269822"/>
                  <a:chExt cx="7408983" cy="4767340"/>
                </a:xfrm>
              </p:grpSpPr>
              <p:pic>
                <p:nvPicPr>
                  <p:cNvPr id="35" name="图片 34">
                    <a:extLst>
                      <a:ext uri="{FF2B5EF4-FFF2-40B4-BE49-F238E27FC236}">
                        <a16:creationId xmlns:a16="http://schemas.microsoft.com/office/drawing/2014/main" id="{C68A0BF4-65C9-9A80-9AA7-001F6DC3B573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9"/>
                  <a:stretch>
                    <a:fillRect/>
                  </a:stretch>
                </p:blipFill>
                <p:spPr>
                  <a:xfrm>
                    <a:off x="0" y="269822"/>
                    <a:ext cx="7408983" cy="4767340"/>
                  </a:xfrm>
                  <a:prstGeom prst="rect">
                    <a:avLst/>
                  </a:prstGeom>
                </p:spPr>
              </p:pic>
              <p:sp>
                <p:nvSpPr>
                  <p:cNvPr id="36" name="矩形 35">
                    <a:extLst>
                      <a:ext uri="{FF2B5EF4-FFF2-40B4-BE49-F238E27FC236}">
                        <a16:creationId xmlns:a16="http://schemas.microsoft.com/office/drawing/2014/main" id="{49383929-2D84-63A0-BD0A-543D6EF16301}"/>
                      </a:ext>
                    </a:extLst>
                  </p:cNvPr>
                  <p:cNvSpPr/>
                  <p:nvPr/>
                </p:nvSpPr>
                <p:spPr>
                  <a:xfrm>
                    <a:off x="779488" y="3185411"/>
                    <a:ext cx="6370820" cy="522140"/>
                  </a:xfrm>
                  <a:prstGeom prst="rect">
                    <a:avLst/>
                  </a:prstGeom>
                  <a:solidFill>
                    <a:schemeClr val="accent6">
                      <a:lumMod val="75000"/>
                      <a:alpha val="2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>
                      <a:solidFill>
                        <a:schemeClr val="accent6">
                          <a:lumMod val="75000"/>
                        </a:schemeClr>
                      </a:solidFill>
                    </a:endParaRPr>
                  </a:p>
                </p:txBody>
              </p:sp>
              <p:sp>
                <p:nvSpPr>
                  <p:cNvPr id="37" name="矩形 36">
                    <a:extLst>
                      <a:ext uri="{FF2B5EF4-FFF2-40B4-BE49-F238E27FC236}">
                        <a16:creationId xmlns:a16="http://schemas.microsoft.com/office/drawing/2014/main" id="{F19B5453-CCBF-8436-E526-66A832396EFA}"/>
                      </a:ext>
                    </a:extLst>
                  </p:cNvPr>
                  <p:cNvSpPr/>
                  <p:nvPr/>
                </p:nvSpPr>
                <p:spPr>
                  <a:xfrm>
                    <a:off x="779488" y="2405012"/>
                    <a:ext cx="6370820" cy="522140"/>
                  </a:xfrm>
                  <a:prstGeom prst="rect">
                    <a:avLst/>
                  </a:prstGeom>
                  <a:solidFill>
                    <a:schemeClr val="accent1">
                      <a:lumMod val="60000"/>
                      <a:lumOff val="40000"/>
                      <a:alpha val="24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 dirty="0"/>
                  </a:p>
                </p:txBody>
              </p:sp>
              <p:cxnSp>
                <p:nvCxnSpPr>
                  <p:cNvPr id="40" name="直接连接符 39">
                    <a:extLst>
                      <a:ext uri="{FF2B5EF4-FFF2-40B4-BE49-F238E27FC236}">
                        <a16:creationId xmlns:a16="http://schemas.microsoft.com/office/drawing/2014/main" id="{9E6A9309-6323-62B4-1F0B-2536F6AFE55B}"/>
                      </a:ext>
                    </a:extLst>
                  </p:cNvPr>
                  <p:cNvCxnSpPr/>
                  <p:nvPr/>
                </p:nvCxnSpPr>
                <p:spPr>
                  <a:xfrm>
                    <a:off x="779488" y="1858781"/>
                    <a:ext cx="637082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prstDash val="lg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2" name="直接连接符 41">
                    <a:extLst>
                      <a:ext uri="{FF2B5EF4-FFF2-40B4-BE49-F238E27FC236}">
                        <a16:creationId xmlns:a16="http://schemas.microsoft.com/office/drawing/2014/main" id="{43D86CDD-1311-E284-9BCD-2F2772443362}"/>
                      </a:ext>
                    </a:extLst>
                  </p:cNvPr>
                  <p:cNvCxnSpPr/>
                  <p:nvPr/>
                </p:nvCxnSpPr>
                <p:spPr>
                  <a:xfrm>
                    <a:off x="779488" y="2910591"/>
                    <a:ext cx="637082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prstDash val="lg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5" name="直接连接符 44">
                    <a:extLst>
                      <a:ext uri="{FF2B5EF4-FFF2-40B4-BE49-F238E27FC236}">
                        <a16:creationId xmlns:a16="http://schemas.microsoft.com/office/drawing/2014/main" id="{240149BA-31AA-CEE4-8916-694F71DB79F1}"/>
                      </a:ext>
                    </a:extLst>
                  </p:cNvPr>
                  <p:cNvCxnSpPr/>
                  <p:nvPr/>
                </p:nvCxnSpPr>
                <p:spPr>
                  <a:xfrm>
                    <a:off x="779488" y="2388434"/>
                    <a:ext cx="637082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prstDash val="lg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6" name="直接连接符 45">
                    <a:extLst>
                      <a:ext uri="{FF2B5EF4-FFF2-40B4-BE49-F238E27FC236}">
                        <a16:creationId xmlns:a16="http://schemas.microsoft.com/office/drawing/2014/main" id="{B63358D1-E908-6604-F957-21DA0B95EDA6}"/>
                      </a:ext>
                    </a:extLst>
                  </p:cNvPr>
                  <p:cNvCxnSpPr/>
                  <p:nvPr/>
                </p:nvCxnSpPr>
                <p:spPr>
                  <a:xfrm>
                    <a:off x="779488" y="3695077"/>
                    <a:ext cx="637082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prstDash val="lg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7" name="直接连接符 46">
                    <a:extLst>
                      <a:ext uri="{FF2B5EF4-FFF2-40B4-BE49-F238E27FC236}">
                        <a16:creationId xmlns:a16="http://schemas.microsoft.com/office/drawing/2014/main" id="{59BBD854-98FA-E1E3-317F-AB95CD6E9B3F}"/>
                      </a:ext>
                    </a:extLst>
                  </p:cNvPr>
                  <p:cNvCxnSpPr/>
                  <p:nvPr/>
                </p:nvCxnSpPr>
                <p:spPr>
                  <a:xfrm>
                    <a:off x="779488" y="3185411"/>
                    <a:ext cx="637082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prstDash val="lg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48" name="对象 47">
                  <a:extLst>
                    <a:ext uri="{FF2B5EF4-FFF2-40B4-BE49-F238E27FC236}">
                      <a16:creationId xmlns:a16="http://schemas.microsoft.com/office/drawing/2014/main" id="{3EA3E78D-1AC4-30CF-F395-5BC37BFEA92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458366" y="2644198"/>
                <a:ext cx="379640" cy="4016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2" imgW="215640" imgH="228600" progId="Equation.DSMT4">
                        <p:embed/>
                      </p:oleObj>
                    </mc:Choice>
                    <mc:Fallback>
                      <p:oleObj name="Equation" r:id="rId12" imgW="215640" imgH="228600" progId="Equation.DSMT4">
                        <p:embed/>
                        <p:pic>
                          <p:nvPicPr>
                            <p:cNvPr id="48" name="对象 47">
                              <a:extLst>
                                <a:ext uri="{FF2B5EF4-FFF2-40B4-BE49-F238E27FC236}">
                                  <a16:creationId xmlns:a16="http://schemas.microsoft.com/office/drawing/2014/main" id="{3EA3E78D-1AC4-30CF-F395-5BC37BFEA922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458366" y="2644198"/>
                              <a:ext cx="379640" cy="40168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pic>
            <p:nvPicPr>
              <p:cNvPr id="7" name="图片 6">
                <a:extLst>
                  <a:ext uri="{FF2B5EF4-FFF2-40B4-BE49-F238E27FC236}">
                    <a16:creationId xmlns:a16="http://schemas.microsoft.com/office/drawing/2014/main" id="{E60F2ED1-46C9-C58C-37EA-95F13685A43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244460" y="1217740"/>
                <a:ext cx="1948225" cy="263734"/>
              </a:xfrm>
              <a:prstGeom prst="rect">
                <a:avLst/>
              </a:prstGeom>
            </p:spPr>
          </p:pic>
        </p:grpSp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8ACD35EB-9FD5-BDC7-715A-476DCBB66007}"/>
                </a:ext>
              </a:extLst>
            </p:cNvPr>
            <p:cNvSpPr/>
            <p:nvPr/>
          </p:nvSpPr>
          <p:spPr>
            <a:xfrm>
              <a:off x="784452" y="1202924"/>
              <a:ext cx="5457682" cy="1177656"/>
            </a:xfrm>
            <a:prstGeom prst="rect">
              <a:avLst/>
            </a:prstGeom>
            <a:solidFill>
              <a:schemeClr val="accent2">
                <a:lumMod val="60000"/>
                <a:lumOff val="40000"/>
                <a:alpha val="24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E2B801F0-3DA4-F6D2-059F-03080208652A}"/>
              </a:ext>
            </a:extLst>
          </p:cNvPr>
          <p:cNvSpPr txBox="1"/>
          <p:nvPr/>
        </p:nvSpPr>
        <p:spPr>
          <a:xfrm>
            <a:off x="0" y="10833"/>
            <a:ext cx="97803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te-time neutron emission and the secondary neutron-capture processes</a:t>
            </a:r>
            <a:endParaRPr lang="zh-CN" altLang="en-US" sz="2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3849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id="{3594CE9F-1CCC-6A11-F152-0F0B4A9D3F4F}"/>
              </a:ext>
            </a:extLst>
          </p:cNvPr>
          <p:cNvGrpSpPr/>
          <p:nvPr/>
        </p:nvGrpSpPr>
        <p:grpSpPr>
          <a:xfrm>
            <a:off x="52506" y="3821394"/>
            <a:ext cx="5965061" cy="3036606"/>
            <a:chOff x="52506" y="3821394"/>
            <a:chExt cx="5965061" cy="3036606"/>
          </a:xfrm>
        </p:grpSpPr>
        <p:pic>
          <p:nvPicPr>
            <p:cNvPr id="50" name="图片 49">
              <a:extLst>
                <a:ext uri="{FF2B5EF4-FFF2-40B4-BE49-F238E27FC236}">
                  <a16:creationId xmlns:a16="http://schemas.microsoft.com/office/drawing/2014/main" id="{D5B81717-473D-49DC-8B3D-10B14522EC9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63" t="8845" r="13289" b="6191"/>
            <a:stretch/>
          </p:blipFill>
          <p:spPr>
            <a:xfrm>
              <a:off x="475507" y="3883594"/>
              <a:ext cx="5534686" cy="2974406"/>
            </a:xfrm>
            <a:prstGeom prst="rect">
              <a:avLst/>
            </a:prstGeom>
          </p:spPr>
        </p:pic>
        <p:grpSp>
          <p:nvGrpSpPr>
            <p:cNvPr id="48" name="组合 47">
              <a:extLst>
                <a:ext uri="{FF2B5EF4-FFF2-40B4-BE49-F238E27FC236}">
                  <a16:creationId xmlns:a16="http://schemas.microsoft.com/office/drawing/2014/main" id="{0F2E593A-CFC7-44D6-994E-88AEE99C341E}"/>
                </a:ext>
              </a:extLst>
            </p:cNvPr>
            <p:cNvGrpSpPr/>
            <p:nvPr/>
          </p:nvGrpSpPr>
          <p:grpSpPr>
            <a:xfrm>
              <a:off x="1029679" y="4139030"/>
              <a:ext cx="1254947" cy="400110"/>
              <a:chOff x="841053" y="3828100"/>
              <a:chExt cx="1254947" cy="400110"/>
            </a:xfrm>
          </p:grpSpPr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22B7DEF3-14B6-4B66-82E1-F3BBB435D5AE}"/>
                  </a:ext>
                </a:extLst>
              </p:cNvPr>
              <p:cNvSpPr txBox="1"/>
              <p:nvPr/>
            </p:nvSpPr>
            <p:spPr>
              <a:xfrm>
                <a:off x="923884" y="3828100"/>
                <a:ext cx="117211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i="1" dirty="0" err="1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process </a:t>
                </a:r>
                <a:endParaRPr lang="zh-CN" altLang="en-US" sz="20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椭圆 46">
                <a:extLst>
                  <a:ext uri="{FF2B5EF4-FFF2-40B4-BE49-F238E27FC236}">
                    <a16:creationId xmlns:a16="http://schemas.microsoft.com/office/drawing/2014/main" id="{2C184096-8B72-4BC3-80A7-1E52C0230766}"/>
                  </a:ext>
                </a:extLst>
              </p:cNvPr>
              <p:cNvSpPr/>
              <p:nvPr/>
            </p:nvSpPr>
            <p:spPr>
              <a:xfrm flipH="1">
                <a:off x="841053" y="4028155"/>
                <a:ext cx="84406" cy="84406"/>
              </a:xfrm>
              <a:prstGeom prst="ellipse">
                <a:avLst/>
              </a:pr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/>
              </a:p>
            </p:txBody>
          </p:sp>
        </p:grpSp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11BD6E91-3C34-574C-2875-0F404C6D1662}"/>
                </a:ext>
              </a:extLst>
            </p:cNvPr>
            <p:cNvSpPr txBox="1"/>
            <p:nvPr/>
          </p:nvSpPr>
          <p:spPr>
            <a:xfrm>
              <a:off x="52506" y="3821394"/>
              <a:ext cx="5488958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ime(s) = 3.8</a:t>
              </a:r>
              <a:r>
                <a: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×10</a:t>
              </a:r>
              <a:r>
                <a:rPr lang="en-US" altLang="zh-CN" sz="1200" baseline="30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; T</a:t>
              </a:r>
              <a:r>
                <a:rPr lang="en-US" altLang="zh-CN" sz="12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r>
                <a: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0.056; </a:t>
              </a:r>
              <a:r>
                <a: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(</a:t>
              </a:r>
              <a:r>
                <a:rPr lang="en-US" altLang="zh-CN" sz="12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gcc</a:t>
              </a:r>
              <a:r>
                <a: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 = 5.1×10</a:t>
              </a:r>
              <a:r>
                <a:rPr lang="en-US" altLang="zh-CN" sz="1200" baseline="30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2</a:t>
              </a:r>
              <a:r>
                <a: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; </a:t>
              </a:r>
              <a:r>
                <a:rPr lang="en-US" altLang="zh-CN" sz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12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7.7</a:t>
              </a:r>
              <a:r>
                <a: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×10</a:t>
              </a:r>
              <a:r>
                <a:rPr lang="en-US" altLang="zh-CN" sz="1200" baseline="30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10</a:t>
              </a:r>
              <a:r>
                <a: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; </a:t>
              </a:r>
              <a:r>
                <a:rPr lang="en-US" altLang="zh-CN" sz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12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cm</a:t>
              </a:r>
              <a:r>
                <a:rPr lang="en-US" altLang="zh-CN" sz="1200" baseline="30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3</a:t>
              </a:r>
              <a:r>
                <a: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 = 2.4×10</a:t>
              </a:r>
              <a:r>
                <a:rPr lang="en-US" altLang="zh-CN" sz="1200" baseline="30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13</a:t>
              </a:r>
              <a:endParaRPr lang="zh-CN" altLang="en-US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44" name="图片 43">
              <a:extLst>
                <a:ext uri="{FF2B5EF4-FFF2-40B4-BE49-F238E27FC236}">
                  <a16:creationId xmlns:a16="http://schemas.microsoft.com/office/drawing/2014/main" id="{D59B3D3E-B6EF-064D-5F77-EDF76E7C4C6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8155" t="10229" r="13290" b="8978"/>
            <a:stretch/>
          </p:blipFill>
          <p:spPr>
            <a:xfrm>
              <a:off x="5418560" y="3956603"/>
              <a:ext cx="599007" cy="2828388"/>
            </a:xfrm>
            <a:prstGeom prst="rect">
              <a:avLst/>
            </a:prstGeom>
          </p:spPr>
        </p:pic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146765DA-DE86-B361-FC3B-A5F1BB6E5C9A}"/>
              </a:ext>
            </a:extLst>
          </p:cNvPr>
          <p:cNvGrpSpPr/>
          <p:nvPr/>
        </p:nvGrpSpPr>
        <p:grpSpPr>
          <a:xfrm>
            <a:off x="249716" y="687410"/>
            <a:ext cx="5360740" cy="3196184"/>
            <a:chOff x="249716" y="687410"/>
            <a:chExt cx="5360740" cy="3196184"/>
          </a:xfrm>
        </p:grpSpPr>
        <p:pic>
          <p:nvPicPr>
            <p:cNvPr id="28" name="图片 27">
              <a:extLst>
                <a:ext uri="{FF2B5EF4-FFF2-40B4-BE49-F238E27FC236}">
                  <a16:creationId xmlns:a16="http://schemas.microsoft.com/office/drawing/2014/main" id="{03341DFF-D647-0046-3256-129B4A712E2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t="2172"/>
            <a:stretch/>
          </p:blipFill>
          <p:spPr>
            <a:xfrm>
              <a:off x="249716" y="687410"/>
              <a:ext cx="5360740" cy="3196184"/>
            </a:xfrm>
            <a:prstGeom prst="rect">
              <a:avLst/>
            </a:prstGeom>
          </p:spPr>
        </p:pic>
        <p:grpSp>
          <p:nvGrpSpPr>
            <p:cNvPr id="16" name="组合 15">
              <a:extLst>
                <a:ext uri="{FF2B5EF4-FFF2-40B4-BE49-F238E27FC236}">
                  <a16:creationId xmlns:a16="http://schemas.microsoft.com/office/drawing/2014/main" id="{B6F13C9A-C8D2-7722-4073-23D8800ED0FD}"/>
                </a:ext>
              </a:extLst>
            </p:cNvPr>
            <p:cNvGrpSpPr/>
            <p:nvPr/>
          </p:nvGrpSpPr>
          <p:grpSpPr>
            <a:xfrm>
              <a:off x="813711" y="807927"/>
              <a:ext cx="4609581" cy="2164460"/>
              <a:chOff x="813711" y="807927"/>
              <a:chExt cx="4609581" cy="2164460"/>
            </a:xfrm>
          </p:grpSpPr>
          <p:sp>
            <p:nvSpPr>
              <p:cNvPr id="29" name="矩形 28">
                <a:extLst>
                  <a:ext uri="{FF2B5EF4-FFF2-40B4-BE49-F238E27FC236}">
                    <a16:creationId xmlns:a16="http://schemas.microsoft.com/office/drawing/2014/main" id="{CBECCEBD-FEB0-C675-D79D-407F8BE7071D}"/>
                  </a:ext>
                </a:extLst>
              </p:cNvPr>
              <p:cNvSpPr/>
              <p:nvPr/>
            </p:nvSpPr>
            <p:spPr>
              <a:xfrm>
                <a:off x="813711" y="2614554"/>
                <a:ext cx="4609581" cy="357833"/>
              </a:xfrm>
              <a:prstGeom prst="rect">
                <a:avLst/>
              </a:prstGeom>
              <a:solidFill>
                <a:schemeClr val="accent6">
                  <a:lumMod val="75000"/>
                  <a:alpha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  <p:cxnSp>
            <p:nvCxnSpPr>
              <p:cNvPr id="39" name="直接连接符 38">
                <a:extLst>
                  <a:ext uri="{FF2B5EF4-FFF2-40B4-BE49-F238E27FC236}">
                    <a16:creationId xmlns:a16="http://schemas.microsoft.com/office/drawing/2014/main" id="{A7F25C6D-6681-7431-9B07-07EB5270EF08}"/>
                  </a:ext>
                </a:extLst>
              </p:cNvPr>
              <p:cNvCxnSpPr/>
              <p:nvPr/>
            </p:nvCxnSpPr>
            <p:spPr>
              <a:xfrm>
                <a:off x="813711" y="2963837"/>
                <a:ext cx="4609581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直接连接符 40">
                <a:extLst>
                  <a:ext uri="{FF2B5EF4-FFF2-40B4-BE49-F238E27FC236}">
                    <a16:creationId xmlns:a16="http://schemas.microsoft.com/office/drawing/2014/main" id="{DB7EFBF6-D405-FCD0-FA85-4FBEB4FCF7CE}"/>
                  </a:ext>
                </a:extLst>
              </p:cNvPr>
              <p:cNvCxnSpPr/>
              <p:nvPr/>
            </p:nvCxnSpPr>
            <p:spPr>
              <a:xfrm>
                <a:off x="813711" y="2614554"/>
                <a:ext cx="4609581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矩形 29">
                <a:extLst>
                  <a:ext uri="{FF2B5EF4-FFF2-40B4-BE49-F238E27FC236}">
                    <a16:creationId xmlns:a16="http://schemas.microsoft.com/office/drawing/2014/main" id="{9BABE491-3DCB-AB14-2A1B-D3BACF990414}"/>
                  </a:ext>
                </a:extLst>
              </p:cNvPr>
              <p:cNvSpPr/>
              <p:nvPr/>
            </p:nvSpPr>
            <p:spPr>
              <a:xfrm>
                <a:off x="813711" y="2079731"/>
                <a:ext cx="4609581" cy="357833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  <a:alpha val="24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33" name="直接连接符 32">
                <a:extLst>
                  <a:ext uri="{FF2B5EF4-FFF2-40B4-BE49-F238E27FC236}">
                    <a16:creationId xmlns:a16="http://schemas.microsoft.com/office/drawing/2014/main" id="{6762ADD6-964C-8CBB-3A85-B98DDA0C3D5F}"/>
                  </a:ext>
                </a:extLst>
              </p:cNvPr>
              <p:cNvCxnSpPr/>
              <p:nvPr/>
            </p:nvCxnSpPr>
            <p:spPr>
              <a:xfrm>
                <a:off x="813711" y="2426214"/>
                <a:ext cx="4609581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连接符 33">
                <a:extLst>
                  <a:ext uri="{FF2B5EF4-FFF2-40B4-BE49-F238E27FC236}">
                    <a16:creationId xmlns:a16="http://schemas.microsoft.com/office/drawing/2014/main" id="{B8110E46-1CE8-5452-4719-AE36384538C9}"/>
                  </a:ext>
                </a:extLst>
              </p:cNvPr>
              <p:cNvCxnSpPr/>
              <p:nvPr/>
            </p:nvCxnSpPr>
            <p:spPr>
              <a:xfrm>
                <a:off x="813711" y="2068370"/>
                <a:ext cx="4609581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矩形 30">
                <a:extLst>
                  <a:ext uri="{FF2B5EF4-FFF2-40B4-BE49-F238E27FC236}">
                    <a16:creationId xmlns:a16="http://schemas.microsoft.com/office/drawing/2014/main" id="{CF835487-E783-DE3E-E5CD-74E3D1C26592}"/>
                  </a:ext>
                </a:extLst>
              </p:cNvPr>
              <p:cNvSpPr/>
              <p:nvPr/>
            </p:nvSpPr>
            <p:spPr>
              <a:xfrm>
                <a:off x="813711" y="807927"/>
                <a:ext cx="4609581" cy="896048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  <a:alpha val="24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  <p:cxnSp>
            <p:nvCxnSpPr>
              <p:cNvPr id="32" name="直接连接符 31">
                <a:extLst>
                  <a:ext uri="{FF2B5EF4-FFF2-40B4-BE49-F238E27FC236}">
                    <a16:creationId xmlns:a16="http://schemas.microsoft.com/office/drawing/2014/main" id="{6A5F6292-BE40-70C2-E4C0-8A38AFD89B12}"/>
                  </a:ext>
                </a:extLst>
              </p:cNvPr>
              <p:cNvCxnSpPr/>
              <p:nvPr/>
            </p:nvCxnSpPr>
            <p:spPr>
              <a:xfrm>
                <a:off x="813711" y="1705389"/>
                <a:ext cx="4609581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4" name="对象 23">
                <a:extLst>
                  <a:ext uri="{FF2B5EF4-FFF2-40B4-BE49-F238E27FC236}">
                    <a16:creationId xmlns:a16="http://schemas.microsoft.com/office/drawing/2014/main" id="{636DC95B-52DF-F38A-2028-2D3EF74E701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04903" y="889024"/>
              <a:ext cx="321379" cy="3042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15640" imgH="228600" progId="Equation.DSMT4">
                      <p:embed/>
                    </p:oleObj>
                  </mc:Choice>
                  <mc:Fallback>
                    <p:oleObj name="Equation" r:id="rId5" imgW="215640" imgH="228600" progId="Equation.DSMT4">
                      <p:embed/>
                      <p:pic>
                        <p:nvPicPr>
                          <p:cNvPr id="24" name="对象 23">
                            <a:extLst>
                              <a:ext uri="{FF2B5EF4-FFF2-40B4-BE49-F238E27FC236}">
                                <a16:creationId xmlns:a16="http://schemas.microsoft.com/office/drawing/2014/main" id="{636DC95B-52DF-F38A-2028-2D3EF74E701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604903" y="889024"/>
                            <a:ext cx="321379" cy="30428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5" name="椭圆 34">
            <a:extLst>
              <a:ext uri="{FF2B5EF4-FFF2-40B4-BE49-F238E27FC236}">
                <a16:creationId xmlns:a16="http://schemas.microsoft.com/office/drawing/2014/main" id="{9D0F531A-9E53-4DE1-82FC-00690F36AD13}"/>
              </a:ext>
            </a:extLst>
          </p:cNvPr>
          <p:cNvSpPr/>
          <p:nvPr/>
        </p:nvSpPr>
        <p:spPr>
          <a:xfrm>
            <a:off x="4225532" y="2841026"/>
            <a:ext cx="71774" cy="71774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椭圆 35">
            <a:extLst>
              <a:ext uri="{FF2B5EF4-FFF2-40B4-BE49-F238E27FC236}">
                <a16:creationId xmlns:a16="http://schemas.microsoft.com/office/drawing/2014/main" id="{B6FAA05F-DC25-45D5-9DC2-231B89911642}"/>
              </a:ext>
            </a:extLst>
          </p:cNvPr>
          <p:cNvSpPr/>
          <p:nvPr/>
        </p:nvSpPr>
        <p:spPr>
          <a:xfrm flipH="1">
            <a:off x="2469670" y="2280485"/>
            <a:ext cx="75233" cy="75233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id="{941088C3-06F3-447B-BDF4-18B74E569A1A}"/>
              </a:ext>
            </a:extLst>
          </p:cNvPr>
          <p:cNvSpPr/>
          <p:nvPr/>
        </p:nvSpPr>
        <p:spPr>
          <a:xfrm>
            <a:off x="1531356" y="1607218"/>
            <a:ext cx="73547" cy="73547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6EDCA1C-FE7F-E3F3-1DB6-4A3DE33BB7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26593" y="6492875"/>
            <a:ext cx="2743200" cy="365125"/>
          </a:xfrm>
        </p:spPr>
        <p:txBody>
          <a:bodyPr/>
          <a:lstStyle/>
          <a:p>
            <a:fld id="{EDD1F9DD-E502-4EF2-B30F-00B81AEDE32B}" type="slidenum">
              <a:rPr lang="zh-CN" altLang="en-US" smtClean="0"/>
              <a:t>8</a:t>
            </a:fld>
            <a:endParaRPr lang="zh-CN" altLang="en-US" dirty="0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EE108E74-6AD8-DC64-2CE2-0AF7583DC7D0}"/>
              </a:ext>
            </a:extLst>
          </p:cNvPr>
          <p:cNvGrpSpPr/>
          <p:nvPr/>
        </p:nvGrpSpPr>
        <p:grpSpPr>
          <a:xfrm>
            <a:off x="6173943" y="795437"/>
            <a:ext cx="5587836" cy="3033565"/>
            <a:chOff x="6173943" y="850029"/>
            <a:chExt cx="5587836" cy="3033565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3EA1B16C-BF84-49A4-8CC5-2B1045559B8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541" t="9836" r="13607" b="6557"/>
            <a:stretch/>
          </p:blipFill>
          <p:spPr>
            <a:xfrm>
              <a:off x="6227093" y="949406"/>
              <a:ext cx="5534686" cy="2934188"/>
            </a:xfrm>
            <a:prstGeom prst="rect">
              <a:avLst/>
            </a:prstGeom>
          </p:spPr>
        </p:pic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ADB89EEE-F02C-AC06-78C4-5338E566672D}"/>
                </a:ext>
              </a:extLst>
            </p:cNvPr>
            <p:cNvGrpSpPr/>
            <p:nvPr/>
          </p:nvGrpSpPr>
          <p:grpSpPr>
            <a:xfrm>
              <a:off x="6780062" y="1196741"/>
              <a:ext cx="1279103" cy="400110"/>
              <a:chOff x="6343338" y="249463"/>
              <a:chExt cx="1279103" cy="400110"/>
            </a:xfrm>
          </p:grpSpPr>
          <p:sp>
            <p:nvSpPr>
              <p:cNvPr id="37" name="椭圆 36">
                <a:extLst>
                  <a:ext uri="{FF2B5EF4-FFF2-40B4-BE49-F238E27FC236}">
                    <a16:creationId xmlns:a16="http://schemas.microsoft.com/office/drawing/2014/main" id="{206C35F3-64C8-4F3A-8B84-AE4585FF9539}"/>
                  </a:ext>
                </a:extLst>
              </p:cNvPr>
              <p:cNvSpPr/>
              <p:nvPr/>
            </p:nvSpPr>
            <p:spPr>
              <a:xfrm>
                <a:off x="6343338" y="422222"/>
                <a:ext cx="89941" cy="89941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600"/>
              </a:p>
            </p:txBody>
          </p:sp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90F7961B-405F-42A4-BBB2-F61F962EB138}"/>
                  </a:ext>
                </a:extLst>
              </p:cNvPr>
              <p:cNvSpPr txBox="1"/>
              <p:nvPr/>
            </p:nvSpPr>
            <p:spPr>
              <a:xfrm>
                <a:off x="6421471" y="249463"/>
                <a:ext cx="120097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0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process </a:t>
                </a:r>
                <a:endParaRPr lang="zh-CN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A7C4FEBC-8228-C0E2-1EEA-28E2B8AF8B59}"/>
                </a:ext>
              </a:extLst>
            </p:cNvPr>
            <p:cNvSpPr txBox="1"/>
            <p:nvPr/>
          </p:nvSpPr>
          <p:spPr>
            <a:xfrm>
              <a:off x="6173943" y="850029"/>
              <a:ext cx="5020083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ime(s) = 4.5; T</a:t>
              </a:r>
              <a:r>
                <a:rPr lang="en-US" altLang="zh-CN" sz="12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r>
                <a: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0.86; </a:t>
              </a:r>
              <a:r>
                <a: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(</a:t>
              </a:r>
              <a:r>
                <a:rPr lang="en-US" altLang="zh-CN" sz="12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gcc</a:t>
              </a:r>
              <a:r>
                <a: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 = 1.8×10</a:t>
              </a:r>
              <a:r>
                <a:rPr lang="en-US" altLang="zh-CN" sz="1200" baseline="30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; </a:t>
              </a:r>
              <a:r>
                <a:rPr lang="en-US" altLang="zh-CN" sz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zh-CN" sz="12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1.6</a:t>
              </a:r>
              <a:r>
                <a: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×10</a:t>
              </a:r>
              <a:r>
                <a:rPr lang="en-US" altLang="zh-CN" sz="1200" baseline="30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6</a:t>
              </a:r>
              <a:r>
                <a: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; </a:t>
              </a:r>
              <a:r>
                <a:rPr lang="en-US" altLang="zh-CN" sz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12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cm</a:t>
              </a:r>
              <a:r>
                <a:rPr lang="en-US" altLang="zh-CN" sz="1200" baseline="30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3</a:t>
              </a:r>
              <a:r>
                <a:rPr lang="en-US" altLang="zh-CN" sz="12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 = 1.8×10</a:t>
              </a:r>
              <a:r>
                <a:rPr lang="en-US" altLang="zh-CN" sz="1200" baseline="30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20</a:t>
              </a:r>
              <a:endParaRPr lang="zh-CN" altLang="en-US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081C3755-7657-B328-CFDD-29A5DD27C1FD}"/>
              </a:ext>
            </a:extLst>
          </p:cNvPr>
          <p:cNvGrpSpPr/>
          <p:nvPr/>
        </p:nvGrpSpPr>
        <p:grpSpPr>
          <a:xfrm>
            <a:off x="5964465" y="3810255"/>
            <a:ext cx="5823664" cy="3034097"/>
            <a:chOff x="5964465" y="3810255"/>
            <a:chExt cx="5823664" cy="3034097"/>
          </a:xfrm>
        </p:grpSpPr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95552439-1A9C-E246-A65C-E0A8B0EEF0C7}"/>
                </a:ext>
              </a:extLst>
            </p:cNvPr>
            <p:cNvGrpSpPr/>
            <p:nvPr/>
          </p:nvGrpSpPr>
          <p:grpSpPr>
            <a:xfrm>
              <a:off x="5964465" y="3810255"/>
              <a:ext cx="5804449" cy="3034097"/>
              <a:chOff x="5964465" y="3823903"/>
              <a:chExt cx="5804449" cy="3034097"/>
            </a:xfrm>
          </p:grpSpPr>
          <p:pic>
            <p:nvPicPr>
              <p:cNvPr id="25" name="图片 24">
                <a:extLst>
                  <a:ext uri="{FF2B5EF4-FFF2-40B4-BE49-F238E27FC236}">
                    <a16:creationId xmlns:a16="http://schemas.microsoft.com/office/drawing/2014/main" id="{4848C2AB-B61D-46C1-AEA6-0E4E73FBA37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759" t="10082" r="13880" b="6833"/>
              <a:stretch/>
            </p:blipFill>
            <p:spPr>
              <a:xfrm>
                <a:off x="6234228" y="3923811"/>
                <a:ext cx="5534686" cy="2934189"/>
              </a:xfrm>
              <a:prstGeom prst="rect">
                <a:avLst/>
              </a:prstGeom>
            </p:spPr>
          </p:pic>
          <p:grpSp>
            <p:nvGrpSpPr>
              <p:cNvPr id="46" name="组合 45">
                <a:extLst>
                  <a:ext uri="{FF2B5EF4-FFF2-40B4-BE49-F238E27FC236}">
                    <a16:creationId xmlns:a16="http://schemas.microsoft.com/office/drawing/2014/main" id="{66C2F1FE-B41C-4830-AB88-8F87798A80C3}"/>
                  </a:ext>
                </a:extLst>
              </p:cNvPr>
              <p:cNvGrpSpPr/>
              <p:nvPr/>
            </p:nvGrpSpPr>
            <p:grpSpPr>
              <a:xfrm>
                <a:off x="6794941" y="4171871"/>
                <a:ext cx="1258339" cy="400110"/>
                <a:chOff x="6307670" y="3761609"/>
                <a:chExt cx="1258339" cy="400110"/>
              </a:xfrm>
            </p:grpSpPr>
            <p:sp>
              <p:nvSpPr>
                <p:cNvPr id="40" name="文本框 39">
                  <a:extLst>
                    <a:ext uri="{FF2B5EF4-FFF2-40B4-BE49-F238E27FC236}">
                      <a16:creationId xmlns:a16="http://schemas.microsoft.com/office/drawing/2014/main" id="{1C015571-0BDE-4A3C-990B-F446BDEFD908}"/>
                    </a:ext>
                  </a:extLst>
                </p:cNvPr>
                <p:cNvSpPr txBox="1"/>
                <p:nvPr/>
              </p:nvSpPr>
              <p:spPr>
                <a:xfrm>
                  <a:off x="6365039" y="3761609"/>
                  <a:ext cx="1200970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2000" i="1" dirty="0">
                      <a:solidFill>
                        <a:schemeClr val="accent6">
                          <a:lumMod val="75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</a:t>
                  </a:r>
                  <a:r>
                    <a:rPr lang="en-US" altLang="zh-CN" sz="2000" dirty="0">
                      <a:solidFill>
                        <a:schemeClr val="accent6">
                          <a:lumMod val="75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process </a:t>
                  </a:r>
                  <a:endParaRPr lang="zh-CN" altLang="en-US" sz="2000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" name="椭圆 44">
                  <a:extLst>
                    <a:ext uri="{FF2B5EF4-FFF2-40B4-BE49-F238E27FC236}">
                      <a16:creationId xmlns:a16="http://schemas.microsoft.com/office/drawing/2014/main" id="{E9B7DC46-B08E-4CF9-A27F-3DF0882A51CA}"/>
                    </a:ext>
                  </a:extLst>
                </p:cNvPr>
                <p:cNvSpPr/>
                <p:nvPr/>
              </p:nvSpPr>
              <p:spPr>
                <a:xfrm>
                  <a:off x="6307670" y="3948016"/>
                  <a:ext cx="84665" cy="84405"/>
                </a:xfrm>
                <a:prstGeom prst="ellipse">
                  <a:avLst/>
                </a:pr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 sz="1600"/>
                </a:p>
              </p:txBody>
            </p:sp>
          </p:grpSp>
          <p:sp>
            <p:nvSpPr>
              <p:cNvPr id="49" name="文本框 48">
                <a:extLst>
                  <a:ext uri="{FF2B5EF4-FFF2-40B4-BE49-F238E27FC236}">
                    <a16:creationId xmlns:a16="http://schemas.microsoft.com/office/drawing/2014/main" id="{63E79600-976E-307D-D61A-9FD7506E09AD}"/>
                  </a:ext>
                </a:extLst>
              </p:cNvPr>
              <p:cNvSpPr txBox="1"/>
              <p:nvPr/>
            </p:nvSpPr>
            <p:spPr>
              <a:xfrm>
                <a:off x="5964465" y="3823903"/>
                <a:ext cx="5488958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me(s) = 2.1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×10</a:t>
                </a:r>
                <a:r>
                  <a:rPr lang="en-US" altLang="zh-CN" sz="1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6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T</a:t>
                </a:r>
                <a:r>
                  <a:rPr lang="en-US" altLang="zh-CN" sz="12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.01; 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(</a:t>
                </a:r>
                <a:r>
                  <a:rPr lang="en-US" altLang="zh-CN" sz="12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cc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 = 6.3×10</a:t>
                </a:r>
                <a:r>
                  <a:rPr lang="en-US" altLang="zh-CN" sz="1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-9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altLang="zh-CN" sz="1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zh-CN" sz="1200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5.6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×10</a:t>
                </a:r>
                <a:r>
                  <a:rPr lang="en-US" altLang="zh-CN" sz="1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-9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altLang="zh-CN" sz="1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1200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(cm</a:t>
                </a:r>
                <a:r>
                  <a:rPr lang="en-US" altLang="zh-CN" sz="1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-3</a:t>
                </a:r>
                <a:r>
                  <a:rPr lang="en-US" altLang="zh-CN" sz="12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 = 2.1×10</a:t>
                </a:r>
                <a:r>
                  <a:rPr lang="en-US" altLang="zh-CN" sz="12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7</a:t>
                </a:r>
                <a:endParaRPr lang="zh-CN" altLang="en-US" sz="12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51" name="图片 50">
              <a:extLst>
                <a:ext uri="{FF2B5EF4-FFF2-40B4-BE49-F238E27FC236}">
                  <a16:creationId xmlns:a16="http://schemas.microsoft.com/office/drawing/2014/main" id="{CD402D72-549C-14BD-A5EB-5F1D879EC9B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8155" t="10229" r="13290" b="8978"/>
            <a:stretch/>
          </p:blipFill>
          <p:spPr>
            <a:xfrm>
              <a:off x="11189122" y="3929703"/>
              <a:ext cx="599007" cy="2828388"/>
            </a:xfrm>
            <a:prstGeom prst="rect">
              <a:avLst/>
            </a:prstGeom>
          </p:spPr>
        </p:pic>
      </p:grpSp>
      <p:sp>
        <p:nvSpPr>
          <p:cNvPr id="52" name="文本框 51">
            <a:extLst>
              <a:ext uri="{FF2B5EF4-FFF2-40B4-BE49-F238E27FC236}">
                <a16:creationId xmlns:a16="http://schemas.microsoft.com/office/drawing/2014/main" id="{88058414-93CA-C6EE-6266-A6029AAF9C73}"/>
              </a:ext>
            </a:extLst>
          </p:cNvPr>
          <p:cNvSpPr txBox="1"/>
          <p:nvPr/>
        </p:nvSpPr>
        <p:spPr>
          <a:xfrm>
            <a:off x="3750745" y="807927"/>
            <a:ext cx="16331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llapsar je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5C69F1A-E28C-5F9F-4672-D7BB6A5A4A6D}"/>
              </a:ext>
            </a:extLst>
          </p:cNvPr>
          <p:cNvSpPr txBox="1"/>
          <p:nvPr/>
        </p:nvSpPr>
        <p:spPr>
          <a:xfrm>
            <a:off x="1615571" y="1364679"/>
            <a:ext cx="12009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process 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0B63C16-4D5F-630C-ACC8-9548B421F351}"/>
              </a:ext>
            </a:extLst>
          </p:cNvPr>
          <p:cNvSpPr txBox="1"/>
          <p:nvPr/>
        </p:nvSpPr>
        <p:spPr>
          <a:xfrm>
            <a:off x="2575482" y="2026104"/>
            <a:ext cx="11721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i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process </a:t>
            </a:r>
            <a:endParaRPr lang="zh-CN" altLang="en-US" sz="20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D06A35A2-5718-A2E6-85FB-B7F1218977EC}"/>
              </a:ext>
            </a:extLst>
          </p:cNvPr>
          <p:cNvSpPr txBox="1"/>
          <p:nvPr/>
        </p:nvSpPr>
        <p:spPr>
          <a:xfrm>
            <a:off x="4258187" y="2563729"/>
            <a:ext cx="12009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process 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直线连接符 12">
            <a:extLst>
              <a:ext uri="{FF2B5EF4-FFF2-40B4-BE49-F238E27FC236}">
                <a16:creationId xmlns:a16="http://schemas.microsoft.com/office/drawing/2014/main" id="{D5C134DE-01D2-69B4-9081-94B4005F2079}"/>
              </a:ext>
            </a:extLst>
          </p:cNvPr>
          <p:cNvCxnSpPr>
            <a:cxnSpLocks/>
          </p:cNvCxnSpPr>
          <p:nvPr/>
        </p:nvCxnSpPr>
        <p:spPr>
          <a:xfrm>
            <a:off x="-8123" y="627594"/>
            <a:ext cx="11400023" cy="0"/>
          </a:xfrm>
          <a:prstGeom prst="line">
            <a:avLst/>
          </a:prstGeom>
          <a:ln w="508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线连接符 17">
            <a:extLst>
              <a:ext uri="{FF2B5EF4-FFF2-40B4-BE49-F238E27FC236}">
                <a16:creationId xmlns:a16="http://schemas.microsoft.com/office/drawing/2014/main" id="{DBFFEF27-A320-CFFB-A04D-D7825D41D9CB}"/>
              </a:ext>
            </a:extLst>
          </p:cNvPr>
          <p:cNvCxnSpPr>
            <a:cxnSpLocks/>
          </p:cNvCxnSpPr>
          <p:nvPr/>
        </p:nvCxnSpPr>
        <p:spPr>
          <a:xfrm>
            <a:off x="-8123" y="582088"/>
            <a:ext cx="9291823" cy="0"/>
          </a:xfrm>
          <a:prstGeom prst="line">
            <a:avLst/>
          </a:prstGeom>
          <a:ln w="508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7AA05F23-700C-734E-17B6-C8D0E4B97DC0}"/>
              </a:ext>
            </a:extLst>
          </p:cNvPr>
          <p:cNvGrpSpPr/>
          <p:nvPr/>
        </p:nvGrpSpPr>
        <p:grpSpPr>
          <a:xfrm>
            <a:off x="5848314" y="2843385"/>
            <a:ext cx="5534685" cy="4028827"/>
            <a:chOff x="5848314" y="2843385"/>
            <a:chExt cx="5534685" cy="4028827"/>
          </a:xfrm>
        </p:grpSpPr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83C1F490-5EDE-548E-D1B9-1249F5E5384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22" t="10476" r="8013" b="3760"/>
            <a:stretch/>
          </p:blipFill>
          <p:spPr>
            <a:xfrm>
              <a:off x="5848314" y="2843385"/>
              <a:ext cx="5534685" cy="4028827"/>
            </a:xfrm>
            <a:prstGeom prst="rect">
              <a:avLst/>
            </a:prstGeom>
          </p:spPr>
        </p:pic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EE36AFD8-EEFF-F8F7-4BB9-1CA5BAF2EB81}"/>
                </a:ext>
              </a:extLst>
            </p:cNvPr>
            <p:cNvSpPr txBox="1"/>
            <p:nvPr/>
          </p:nvSpPr>
          <p:spPr>
            <a:xfrm>
              <a:off x="6718290" y="2977790"/>
              <a:ext cx="1335477" cy="22929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kumimoji="1" lang="en-US" altLang="zh-CN" sz="900" dirty="0"/>
                <a:t>Final abundances</a:t>
              </a:r>
              <a:endParaRPr kumimoji="1" lang="zh-CN" altLang="en-US" sz="900" dirty="0"/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85E77734-6F6C-9D41-6F79-F85BAE2C0A6B}"/>
                </a:ext>
              </a:extLst>
            </p:cNvPr>
            <p:cNvSpPr txBox="1"/>
            <p:nvPr/>
          </p:nvSpPr>
          <p:spPr>
            <a:xfrm>
              <a:off x="6717803" y="3135698"/>
              <a:ext cx="1335477" cy="22929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kumimoji="1" lang="en-US" altLang="zh-CN" sz="900" dirty="0"/>
                <a:t>Switch off (n,𝛾) after 5s</a:t>
              </a:r>
              <a:endParaRPr kumimoji="1" lang="zh-CN" altLang="en-US" sz="900" dirty="0"/>
            </a:p>
          </p:txBody>
        </p:sp>
      </p:grpSp>
      <p:sp>
        <p:nvSpPr>
          <p:cNvPr id="27" name="文本框 26">
            <a:extLst>
              <a:ext uri="{FF2B5EF4-FFF2-40B4-BE49-F238E27FC236}">
                <a16:creationId xmlns:a16="http://schemas.microsoft.com/office/drawing/2014/main" id="{F9FF0D26-2EE3-7D1D-666F-A0454B34CFD8}"/>
              </a:ext>
            </a:extLst>
          </p:cNvPr>
          <p:cNvSpPr txBox="1"/>
          <p:nvPr/>
        </p:nvSpPr>
        <p:spPr>
          <a:xfrm>
            <a:off x="0" y="10833"/>
            <a:ext cx="97803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te-time neutron emission and the secondary neutron-capture processes</a:t>
            </a:r>
            <a:endParaRPr lang="zh-CN" altLang="en-US" sz="2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06D32697-045E-7682-0FFB-906C1D9C4919}"/>
              </a:ext>
            </a:extLst>
          </p:cNvPr>
          <p:cNvSpPr txBox="1"/>
          <p:nvPr/>
        </p:nvSpPr>
        <p:spPr>
          <a:xfrm>
            <a:off x="9312833" y="321402"/>
            <a:ext cx="288124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e et al. (2024) </a:t>
            </a:r>
            <a:r>
              <a:rPr lang="en-US" altLang="zh-CN" sz="14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pJL</a:t>
            </a:r>
            <a:r>
              <a:rPr lang="en-US" altLang="zh-CN" sz="1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966, L37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11F29D5-3761-9559-E02E-F01FA168E607}"/>
              </a:ext>
            </a:extLst>
          </p:cNvPr>
          <p:cNvSpPr txBox="1"/>
          <p:nvPr/>
        </p:nvSpPr>
        <p:spPr>
          <a:xfrm>
            <a:off x="0" y="6404507"/>
            <a:ext cx="12191999" cy="461665"/>
          </a:xfrm>
          <a:prstGeom prst="rect">
            <a:avLst/>
          </a:prstGeom>
          <a:solidFill>
            <a:schemeClr val="accent4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process yields serve as seed nuclei for the secondary </a:t>
            </a:r>
            <a:r>
              <a:rPr lang="en-US" altLang="zh-CN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and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processes.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5590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>
            <a:extLst>
              <a:ext uri="{FF2B5EF4-FFF2-40B4-BE49-F238E27FC236}">
                <a16:creationId xmlns:a16="http://schemas.microsoft.com/office/drawing/2014/main" id="{03986D9B-6793-0730-6F75-1BE0CC1D953E}"/>
              </a:ext>
            </a:extLst>
          </p:cNvPr>
          <p:cNvGrpSpPr/>
          <p:nvPr/>
        </p:nvGrpSpPr>
        <p:grpSpPr>
          <a:xfrm>
            <a:off x="263314" y="2904471"/>
            <a:ext cx="5337899" cy="3758590"/>
            <a:chOff x="263314" y="2904471"/>
            <a:chExt cx="5337899" cy="3758590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D4BC03C1-0E71-53C7-C30C-638631737E5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114" r="6544" b="2155"/>
            <a:stretch/>
          </p:blipFill>
          <p:spPr>
            <a:xfrm>
              <a:off x="263314" y="2904471"/>
              <a:ext cx="5337899" cy="3758590"/>
            </a:xfrm>
            <a:prstGeom prst="rect">
              <a:avLst/>
            </a:prstGeom>
          </p:spPr>
        </p:pic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1B351EBE-5E06-EC02-504C-8A8493BA22C0}"/>
                </a:ext>
              </a:extLst>
            </p:cNvPr>
            <p:cNvSpPr/>
            <p:nvPr/>
          </p:nvSpPr>
          <p:spPr>
            <a:xfrm>
              <a:off x="1009037" y="3017519"/>
              <a:ext cx="785248" cy="9750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7F8D42B-EAD4-6CB7-C157-3748BD2919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8022" y="768903"/>
          <a:ext cx="2303400" cy="839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8960" imgH="444240" progId="Equation.DSMT4">
                  <p:embed/>
                </p:oleObj>
              </mc:Choice>
              <mc:Fallback>
                <p:oleObj name="Equation" r:id="rId3" imgW="1218960" imgH="4442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F7F8D42B-EAD4-6CB7-C157-3748BD2919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8022" y="768903"/>
                        <a:ext cx="2303400" cy="839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307385EC-D89C-DB47-3D2B-B1A27E2BBA81}"/>
              </a:ext>
            </a:extLst>
          </p:cNvPr>
          <p:cNvSpPr txBox="1"/>
          <p:nvPr/>
        </p:nvSpPr>
        <p:spPr>
          <a:xfrm>
            <a:off x="263314" y="923817"/>
            <a:ext cx="35974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scale of (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,γ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reactions: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E345A3E5-F442-247E-896C-FF86C00C67F8}"/>
              </a:ext>
            </a:extLst>
          </p:cNvPr>
          <p:cNvSpPr txBox="1"/>
          <p:nvPr/>
        </p:nvSpPr>
        <p:spPr>
          <a:xfrm>
            <a:off x="244117" y="1889402"/>
            <a:ext cx="2853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ynamical timescale: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D199052A-E556-7802-ACB2-94A9ABC3E8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57939" y="1627427"/>
          <a:ext cx="221932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600" imgH="469800" progId="Equation.DSMT4">
                  <p:embed/>
                </p:oleObj>
              </mc:Choice>
              <mc:Fallback>
                <p:oleObj name="Equation" r:id="rId5" imgW="1155600" imgH="4698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D199052A-E556-7802-ACB2-94A9ABC3E8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7939" y="1627427"/>
                        <a:ext cx="2219325" cy="90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D7791927-FB28-9D7B-CE25-538B12D12E5F}"/>
              </a:ext>
            </a:extLst>
          </p:cNvPr>
          <p:cNvSpPr txBox="1"/>
          <p:nvPr/>
        </p:nvSpPr>
        <p:spPr>
          <a:xfrm>
            <a:off x="5896380" y="4573005"/>
            <a:ext cx="56572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ring 10 -10</a:t>
            </a:r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,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CN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y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,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8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),</a:t>
            </a:r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,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9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m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0EF92AC4-9A19-5A3C-CF1C-2AE0FD60017A}"/>
              </a:ext>
            </a:extLst>
          </p:cNvPr>
          <p:cNvSpPr txBox="1"/>
          <p:nvPr/>
        </p:nvSpPr>
        <p:spPr>
          <a:xfrm>
            <a:off x="5896380" y="5535579"/>
            <a:ext cx="614148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figure indicates the route to produce </a:t>
            </a:r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0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775BC2F5-3091-B63D-D86C-3D0F4E856A08}"/>
              </a:ext>
            </a:extLst>
          </p:cNvPr>
          <p:cNvSpPr txBox="1"/>
          <p:nvPr/>
        </p:nvSpPr>
        <p:spPr>
          <a:xfrm>
            <a:off x="4575284" y="3335400"/>
            <a:ext cx="78524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baseline="30000" dirty="0">
                <a:solidFill>
                  <a:srgbClr val="1A74B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8</a:t>
            </a:r>
            <a:r>
              <a:rPr lang="en-US" altLang="zh-CN" sz="1400" dirty="0">
                <a:solidFill>
                  <a:srgbClr val="1A74B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endParaRPr lang="zh-CN" altLang="en-US" sz="1400" dirty="0">
              <a:solidFill>
                <a:srgbClr val="1A74B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89F9A1BC-2B9E-A503-098C-B130F96AD6CD}"/>
              </a:ext>
            </a:extLst>
          </p:cNvPr>
          <p:cNvSpPr txBox="1"/>
          <p:nvPr/>
        </p:nvSpPr>
        <p:spPr>
          <a:xfrm>
            <a:off x="4708026" y="3737059"/>
            <a:ext cx="78524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baseline="30000" dirty="0">
                <a:solidFill>
                  <a:srgbClr val="8B5AB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0</a:t>
            </a:r>
            <a:r>
              <a:rPr lang="en-US" altLang="zh-CN" sz="1400" dirty="0">
                <a:solidFill>
                  <a:srgbClr val="8B5AB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</a:t>
            </a:r>
            <a:endParaRPr lang="zh-CN" altLang="en-US" sz="1400" dirty="0">
              <a:solidFill>
                <a:srgbClr val="8B5AB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E42B3CD3-A864-31D9-B8F6-52162308064C}"/>
              </a:ext>
            </a:extLst>
          </p:cNvPr>
          <p:cNvSpPr txBox="1"/>
          <p:nvPr/>
        </p:nvSpPr>
        <p:spPr>
          <a:xfrm>
            <a:off x="4447660" y="4329927"/>
            <a:ext cx="78524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baseline="30000" dirty="0">
                <a:solidFill>
                  <a:srgbClr val="259D2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9</a:t>
            </a:r>
            <a:r>
              <a:rPr lang="en-US" altLang="zh-CN" sz="1400" dirty="0">
                <a:solidFill>
                  <a:srgbClr val="259D2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m</a:t>
            </a:r>
            <a:endParaRPr lang="zh-CN" altLang="en-US" sz="1400" dirty="0">
              <a:solidFill>
                <a:srgbClr val="259D2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51C90371-6145-56CA-BFF5-70B38471581B}"/>
              </a:ext>
            </a:extLst>
          </p:cNvPr>
          <p:cNvSpPr txBox="1"/>
          <p:nvPr/>
        </p:nvSpPr>
        <p:spPr>
          <a:xfrm>
            <a:off x="4492016" y="5588668"/>
            <a:ext cx="78524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baseline="30000" dirty="0">
                <a:solidFill>
                  <a:srgbClr val="D5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0</a:t>
            </a:r>
            <a:r>
              <a:rPr lang="en-US" altLang="zh-CN" sz="1400" dirty="0">
                <a:solidFill>
                  <a:srgbClr val="D5252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m</a:t>
            </a:r>
            <a:endParaRPr lang="zh-CN" altLang="en-US" sz="1400" dirty="0">
              <a:solidFill>
                <a:srgbClr val="D5252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3B7BD919-19A8-063B-FC38-4A14BDF83520}"/>
              </a:ext>
            </a:extLst>
          </p:cNvPr>
          <p:cNvSpPr txBox="1"/>
          <p:nvPr/>
        </p:nvSpPr>
        <p:spPr>
          <a:xfrm>
            <a:off x="4793967" y="5230573"/>
            <a:ext cx="61336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baseline="30000" dirty="0">
                <a:solidFill>
                  <a:srgbClr val="FF89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9</a:t>
            </a:r>
            <a:r>
              <a:rPr lang="en-US" altLang="zh-CN" sz="1400" dirty="0">
                <a:solidFill>
                  <a:srgbClr val="FF89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endParaRPr lang="zh-CN" altLang="en-US" sz="1400" dirty="0">
              <a:solidFill>
                <a:srgbClr val="FF892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814DCC12-08F3-44EE-34C6-FC19AB5E566B}"/>
              </a:ext>
            </a:extLst>
          </p:cNvPr>
          <p:cNvGrpSpPr/>
          <p:nvPr/>
        </p:nvGrpSpPr>
        <p:grpSpPr>
          <a:xfrm>
            <a:off x="6361043" y="770603"/>
            <a:ext cx="5083354" cy="3760681"/>
            <a:chOff x="6441188" y="770603"/>
            <a:chExt cx="5083354" cy="3760681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9C8EC866-3608-D806-BF4C-331BC9706D1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441188" y="770603"/>
              <a:ext cx="5083354" cy="3760681"/>
            </a:xfrm>
            <a:prstGeom prst="rect">
              <a:avLst/>
            </a:prstGeom>
          </p:spPr>
        </p:pic>
        <p:grpSp>
          <p:nvGrpSpPr>
            <p:cNvPr id="10" name="组合 9">
              <a:extLst>
                <a:ext uri="{FF2B5EF4-FFF2-40B4-BE49-F238E27FC236}">
                  <a16:creationId xmlns:a16="http://schemas.microsoft.com/office/drawing/2014/main" id="{56CCE8DE-AE9D-B56F-90AD-36FA43882610}"/>
                </a:ext>
              </a:extLst>
            </p:cNvPr>
            <p:cNvGrpSpPr/>
            <p:nvPr/>
          </p:nvGrpSpPr>
          <p:grpSpPr>
            <a:xfrm>
              <a:off x="9924926" y="2156047"/>
              <a:ext cx="1369185" cy="1922737"/>
              <a:chOff x="8642400" y="1742904"/>
              <a:chExt cx="2485147" cy="3686175"/>
            </a:xfrm>
          </p:grpSpPr>
          <p:pic>
            <p:nvPicPr>
              <p:cNvPr id="11" name="图片 10">
                <a:extLst>
                  <a:ext uri="{FF2B5EF4-FFF2-40B4-BE49-F238E27FC236}">
                    <a16:creationId xmlns:a16="http://schemas.microsoft.com/office/drawing/2014/main" id="{E35F08D0-68E4-6CE1-C4B9-B4AEF480D10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642400" y="1742904"/>
                <a:ext cx="2428875" cy="3686175"/>
              </a:xfrm>
              <a:prstGeom prst="rect">
                <a:avLst/>
              </a:prstGeom>
            </p:spPr>
          </p:pic>
          <p:sp>
            <p:nvSpPr>
              <p:cNvPr id="12" name="L 形 11">
                <a:extLst>
                  <a:ext uri="{FF2B5EF4-FFF2-40B4-BE49-F238E27FC236}">
                    <a16:creationId xmlns:a16="http://schemas.microsoft.com/office/drawing/2014/main" id="{03B6EA41-B809-3639-55C2-8071A89F07F8}"/>
                  </a:ext>
                </a:extLst>
              </p:cNvPr>
              <p:cNvSpPr/>
              <p:nvPr/>
            </p:nvSpPr>
            <p:spPr>
              <a:xfrm flipH="1">
                <a:off x="10716023" y="2343463"/>
                <a:ext cx="411524" cy="881371"/>
              </a:xfrm>
              <a:prstGeom prst="corner">
                <a:avLst>
                  <a:gd name="adj1" fmla="val 69740"/>
                  <a:gd name="adj2" fmla="val 64878"/>
                </a:avLst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B5D75E3D-7A31-0D9B-91C4-621A1AAFCA07}"/>
                </a:ext>
              </a:extLst>
            </p:cNvPr>
            <p:cNvSpPr txBox="1"/>
            <p:nvPr/>
          </p:nvSpPr>
          <p:spPr>
            <a:xfrm>
              <a:off x="7624356" y="2964693"/>
              <a:ext cx="1161836" cy="2616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100" baseline="300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49</a:t>
              </a:r>
              <a:r>
                <a:rPr lang="en-US" altLang="zh-CN" sz="11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m(n,</a:t>
              </a:r>
              <a:r>
                <a:rPr lang="en-US" altLang="zh-CN" sz="11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</a:t>
              </a:r>
              <a:r>
                <a:rPr lang="en-US" altLang="zh-CN" sz="11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altLang="zh-CN" sz="1100" baseline="300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50</a:t>
              </a:r>
              <a:r>
                <a:rPr lang="en-US" altLang="zh-CN" sz="11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m</a:t>
              </a:r>
              <a:endParaRPr lang="zh-CN" altLang="en-US" sz="11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48714821-5F40-898A-2F4F-2CA5DF2DBA2B}"/>
                </a:ext>
              </a:extLst>
            </p:cNvPr>
            <p:cNvSpPr txBox="1"/>
            <p:nvPr/>
          </p:nvSpPr>
          <p:spPr>
            <a:xfrm>
              <a:off x="9081198" y="1164223"/>
              <a:ext cx="1199839" cy="2769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1200" baseline="300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48</a:t>
              </a:r>
              <a:r>
                <a:rPr lang="en-US" altLang="zh-CN" sz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d(n,</a:t>
              </a:r>
              <a:r>
                <a:rPr lang="en-US" altLang="zh-CN" sz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</a:t>
              </a:r>
              <a:r>
                <a:rPr lang="en-US" altLang="zh-CN" sz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altLang="zh-CN" sz="1200" baseline="300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49</a:t>
              </a:r>
              <a:r>
                <a:rPr lang="en-US" altLang="zh-CN" sz="12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d</a:t>
              </a:r>
              <a:endParaRPr lang="zh-CN" altLang="en-US" sz="1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E939C5D2-6859-9B98-BA10-D973E9ABAF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770897" y="1473939"/>
            <a:ext cx="332741" cy="333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41200" imgH="241200" progId="Equation.DSMT4">
                    <p:embed/>
                  </p:oleObj>
                </mc:Choice>
                <mc:Fallback>
                  <p:oleObj name="Equation" r:id="rId9" imgW="241200" imgH="24120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E939C5D2-6859-9B98-BA10-D973E9ABAFD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770897" y="1473939"/>
                          <a:ext cx="332741" cy="3338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文本框 28">
            <a:extLst>
              <a:ext uri="{FF2B5EF4-FFF2-40B4-BE49-F238E27FC236}">
                <a16:creationId xmlns:a16="http://schemas.microsoft.com/office/drawing/2014/main" id="{DF62E0B0-81DE-1333-B5BC-6C859AC5240B}"/>
              </a:ext>
            </a:extLst>
          </p:cNvPr>
          <p:cNvSpPr txBox="1"/>
          <p:nvPr/>
        </p:nvSpPr>
        <p:spPr>
          <a:xfrm>
            <a:off x="6754324" y="5030518"/>
            <a:ext cx="321922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,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reactions are operative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箭头: 右 1">
            <a:extLst>
              <a:ext uri="{FF2B5EF4-FFF2-40B4-BE49-F238E27FC236}">
                <a16:creationId xmlns:a16="http://schemas.microsoft.com/office/drawing/2014/main" id="{14323A86-8063-D60A-7CFD-BF3BF5AA9DE3}"/>
              </a:ext>
            </a:extLst>
          </p:cNvPr>
          <p:cNvSpPr/>
          <p:nvPr/>
        </p:nvSpPr>
        <p:spPr>
          <a:xfrm>
            <a:off x="6368958" y="5200028"/>
            <a:ext cx="265043" cy="1047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852845B6-8A9F-28BA-1BAA-0EC32C713CF8}"/>
              </a:ext>
            </a:extLst>
          </p:cNvPr>
          <p:cNvSpPr txBox="1"/>
          <p:nvPr/>
        </p:nvSpPr>
        <p:spPr>
          <a:xfrm>
            <a:off x="9701326" y="1922387"/>
            <a:ext cx="78524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-only)</a:t>
            </a:r>
            <a:endParaRPr lang="zh-CN" altLang="en-US" sz="1400" dirty="0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1D6B436F-A19C-8E28-7193-97CCA1253586}"/>
              </a:ext>
            </a:extLst>
          </p:cNvPr>
          <p:cNvSpPr txBox="1"/>
          <p:nvPr/>
        </p:nvSpPr>
        <p:spPr>
          <a:xfrm>
            <a:off x="6754324" y="6064476"/>
            <a:ext cx="499220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8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(n,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49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(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-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9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m(n,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0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m (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-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0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箭头: 右 31">
            <a:extLst>
              <a:ext uri="{FF2B5EF4-FFF2-40B4-BE49-F238E27FC236}">
                <a16:creationId xmlns:a16="http://schemas.microsoft.com/office/drawing/2014/main" id="{07D4D07D-F9DC-D295-AD6E-A9F888A22D5F}"/>
              </a:ext>
            </a:extLst>
          </p:cNvPr>
          <p:cNvSpPr/>
          <p:nvPr/>
        </p:nvSpPr>
        <p:spPr>
          <a:xfrm>
            <a:off x="6368958" y="6212155"/>
            <a:ext cx="265043" cy="1047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5B847718-ADB8-8B2B-894D-5D335A0DC9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0587" y="5559415"/>
          <a:ext cx="64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720" imgH="228600" progId="Equation.DSMT4">
                  <p:embed/>
                </p:oleObj>
              </mc:Choice>
              <mc:Fallback>
                <p:oleObj name="Equation" r:id="rId11" imgW="342720" imgH="22860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5B847718-ADB8-8B2B-894D-5D335A0DC9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80587" y="5559415"/>
                        <a:ext cx="647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线连接符 17">
            <a:extLst>
              <a:ext uri="{FF2B5EF4-FFF2-40B4-BE49-F238E27FC236}">
                <a16:creationId xmlns:a16="http://schemas.microsoft.com/office/drawing/2014/main" id="{818DEB86-B610-0A93-D085-9EF4006CD00D}"/>
              </a:ext>
            </a:extLst>
          </p:cNvPr>
          <p:cNvCxnSpPr>
            <a:cxnSpLocks/>
          </p:cNvCxnSpPr>
          <p:nvPr/>
        </p:nvCxnSpPr>
        <p:spPr>
          <a:xfrm>
            <a:off x="-8123" y="627594"/>
            <a:ext cx="11400023" cy="0"/>
          </a:xfrm>
          <a:prstGeom prst="line">
            <a:avLst/>
          </a:prstGeom>
          <a:ln w="508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线连接符 26">
            <a:extLst>
              <a:ext uri="{FF2B5EF4-FFF2-40B4-BE49-F238E27FC236}">
                <a16:creationId xmlns:a16="http://schemas.microsoft.com/office/drawing/2014/main" id="{92DE531E-6B7D-C26E-4141-A7653AB9F200}"/>
              </a:ext>
            </a:extLst>
          </p:cNvPr>
          <p:cNvCxnSpPr>
            <a:cxnSpLocks/>
          </p:cNvCxnSpPr>
          <p:nvPr/>
        </p:nvCxnSpPr>
        <p:spPr>
          <a:xfrm>
            <a:off x="-8123" y="582088"/>
            <a:ext cx="9291823" cy="0"/>
          </a:xfrm>
          <a:prstGeom prst="line">
            <a:avLst/>
          </a:prstGeom>
          <a:ln w="508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灯片编号占位符 3">
            <a:extLst>
              <a:ext uri="{FF2B5EF4-FFF2-40B4-BE49-F238E27FC236}">
                <a16:creationId xmlns:a16="http://schemas.microsoft.com/office/drawing/2014/main" id="{478A4A22-FEFC-4415-D7C8-AAE3116E52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</p:spPr>
        <p:txBody>
          <a:bodyPr/>
          <a:lstStyle/>
          <a:p>
            <a:fld id="{5E24933A-C74A-467E-85FB-EE2D97A2ED83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02752C39-8C37-D572-EEFF-E3A2809B1A6E}"/>
              </a:ext>
            </a:extLst>
          </p:cNvPr>
          <p:cNvSpPr txBox="1"/>
          <p:nvPr/>
        </p:nvSpPr>
        <p:spPr>
          <a:xfrm>
            <a:off x="9312833" y="321402"/>
            <a:ext cx="288124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e et al. (2024) </a:t>
            </a:r>
            <a:r>
              <a:rPr lang="en-US" altLang="zh-CN" sz="14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pJL</a:t>
            </a:r>
            <a:r>
              <a:rPr lang="en-US" altLang="zh-CN" sz="14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966, L37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F70AE0D-B48E-CCB6-CE15-27BA8FAEA37E}"/>
              </a:ext>
            </a:extLst>
          </p:cNvPr>
          <p:cNvSpPr txBox="1"/>
          <p:nvPr/>
        </p:nvSpPr>
        <p:spPr>
          <a:xfrm>
            <a:off x="0" y="10833"/>
            <a:ext cx="97803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te-time neutron emission and the secondary neutron-capture processes</a:t>
            </a:r>
            <a:endParaRPr lang="zh-CN" altLang="en-US" sz="2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708873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0.31929"/>
  <p:tag name="ORIGINALWIDTH" val="78.89284"/>
  <p:tag name="OUTPUTTYPE" val="SVG"/>
  <p:tag name="IGUANATEXVERSION" val="160"/>
  <p:tag name="LATEXADDIN" val="\documentclass{article}&#10;\usepackage{amsmath}&#10;\usepackage{color}&#10;\pagestyle{empty}&#10;\begin{document}&#10;&#10;\begin{equation*}&#10;Y_{e} = Y_{p}/(Y_{p} + Y_{n})&#10;\end{equation*}&#10;&#10;&#10;\end{document}"/>
  <p:tag name="IGUANATEXSIZE" val="20"/>
  <p:tag name="IGUANATEXCURSOR" val="145"/>
  <p:tag name="TRANSPARENCY" val="True"/>
  <p:tag name="LATEXENGINEID" val="0"/>
  <p:tag name="TEMPFOLDER" val="/Users/zhenyu/Library/Containers/com.microsoft.Powerpoint/Data/tmp/TemporaryItems/"/>
  <p:tag name="LATEXFORMHEIGHT" val="426.65"/>
  <p:tag name="LATEXFORMWIDTH" val="513.35"/>
  <p:tag name="LATEXFORMWRAP" val="True"/>
  <p:tag name="BITMAPVECTOR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428386"/>
  <p:tag name="ORIGINALWIDTH" val="3.891378"/>
  <p:tag name="EMFCHILD" val="True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7.023623"/>
  <p:tag name="ORIGINALWIDTH" val="4.742203"/>
  <p:tag name="EMFCHILD" val="True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346181"/>
  <p:tag name="ORIGINALWIDTH" val="3.058503"/>
  <p:tag name="EMFCHILD" val="True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.612441"/>
  <p:tag name="ORIGINALWIDTH" val="1.750432"/>
  <p:tag name="EMFCHILD" val="True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774568"/>
  <p:tag name="ORIGINALWIDTH" val="5.469486"/>
  <p:tag name="EMFCHILD" val="True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909567"/>
  <p:tag name="ORIGINALWIDTH" val="3.431101"/>
  <p:tag name="EMFCHILD" val="True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.962639"/>
  <p:tag name="ORIGINALWIDTH" val="2.311299"/>
  <p:tag name="EMFCHILD" val="True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346181"/>
  <p:tag name="ORIGINALWIDTH" val="3.058503"/>
  <p:tag name="EMFCHILD" val="True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.612441"/>
  <p:tag name="ORIGINALWIDTH" val="1.750432"/>
  <p:tag name="EMFCHILD" val="True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.962639"/>
  <p:tag name="ORIGINALWIDTH" val="2.311299"/>
  <p:tag name="EMFCHILD" val="True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3.90036"/>
  <p:tag name="ORIGINALWIDTH" val="2.620157"/>
  <p:tag name="EMFCHILD" val="Tru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635079"/>
  <p:tag name="ORIGINALWIDTH" val="6.625118"/>
  <p:tag name="EMFCHILD" val="True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.88788"/>
  <p:tag name="ORIGINALWIDTH" val="281.1445"/>
  <p:tag name="OUTPUTTYPE" val="SVG"/>
  <p:tag name="IGUANATEXVERSION" val="160"/>
  <p:tag name="LATEXADDIN" val="\documentclass{article}&#10;\usepackage{amsmath}&#10;\usepackage{color}&#10;\pagestyle{empty}&#10;\begin{document}&#10;&#10;\begin{equation*}&#10;S =\sqrt{\left[\frac{\log Y_{\times 10}(Z)-\log Y(Z)}{\log Y(Z)}\right]^2 + \left[\frac{\log Y_{\times 0.1}(Z)-\log Y(Z)}{\log Y(Z)}\right]^2},&#10;\end{equation*}&#10;&#10;&#10;\end{document}"/>
  <p:tag name="IGUANATEXSIZE" val="20"/>
  <p:tag name="IGUANATEXCURSOR" val="261"/>
  <p:tag name="TRANSPARENCY" val="True"/>
  <p:tag name="LATEXENGINEID" val="0"/>
  <p:tag name="TEMPFOLDER" val="/Users/zhenyu/Library/Containers/com.microsoft.Powerpoint/Data/tmp/TemporaryItems/"/>
  <p:tag name="LATEXFORMHEIGHT" val="426.65"/>
  <p:tag name="LATEXFORMWIDTH" val="513.35"/>
  <p:tag name="LATEXFORMWRAP" val="True"/>
  <p:tag name="BITMAPVECTOR" val="1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7.242829"/>
  <p:tag name="ORIGINALWIDTH" val="5.907812"/>
  <p:tag name="LATEXADDIN" val="\documentclass{article}&#10;\usepackage{amsmath}&#10;\usepackage{color}&#10;\pagestyle{empty}&#10;\begin{document}&#10;&#10;\begin{equation*}&#10;S =\sqrt{\left[\frac{\log Y_{\times 10}(Z)-\log Y(Z)}{\log Y(Z)}\right]^2 + \left[\frac{\log Y_{\times 0.1}(Z)-\log Y(Z)}{\log Y(Z)}\right]^2},&#10;\end{equation*}&#10;&#10;&#10;\end{document}"/>
  <p:tag name="IGUANATEXSIZE" val="20"/>
  <p:tag name="IGUANATEXCURSOR" val="261"/>
  <p:tag name="TRANSPARENCY" val="True"/>
  <p:tag name="LATEXENGINEID" val="0"/>
  <p:tag name="TEMPFOLDER" val="/Users/zhenyu/Library/Containers/com.microsoft.Powerpoint/Data/tmp/TemporaryItems/"/>
  <p:tag name="LATEXFORMHEIGHT" val="426.65"/>
  <p:tag name="LATEXFORMWIDTH" val="513.35"/>
  <p:tag name="LATEXFORMWRAP" val="True"/>
  <p:tag name="BITMAPVECTOR" val="1"/>
  <p:tag name="EMFCHILD" val="True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.331233"/>
  <p:tag name="ORIGINALWIDTH" val="6.625123"/>
  <p:tag name="EMFCHILD" val="True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9.88788"/>
  <p:tag name="ORIGINALWIDTH" val="9.056008"/>
  <p:tag name="EMFCHILD" val="True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0.3984548"/>
  <p:tag name="ORIGINALWIDTH" val="249.7108"/>
  <p:tag name="EMFCHILD" val="True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3.90037"/>
  <p:tag name="ORIGINALWIDTH" val="2.620164"/>
  <p:tag name="EMFCHILD" val="True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91405"/>
  <p:tag name="ORIGINALWIDTH" val="2.211682"/>
  <p:tag name="EMFCHILD" val="True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572841"/>
  <p:tag name="ORIGINALWIDTH" val="4.41344"/>
  <p:tag name="EMFCHILD" val="True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56537"/>
  <p:tag name="ORIGINALWIDTH" val="4.552892"/>
  <p:tag name="EMFCHILD" val="True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804473"/>
  <p:tag name="ORIGINALWIDTH" val="7.242832"/>
  <p:tag name="EMFCHILD" val="Tru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804449"/>
  <p:tag name="ORIGINALWIDTH" val="7.242835"/>
  <p:tag name="EMFCHILD" val="True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.730991"/>
  <p:tag name="ORIGINALWIDTH" val="3.737965"/>
  <p:tag name="EMFCHILD" val="True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630606"/>
  <p:tag name="ORIGINALWIDTH" val="2.538477"/>
  <p:tag name="EMFCHILD" val="True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770109"/>
  <p:tag name="ORIGINALWIDTH" val="3.235837"/>
  <p:tag name="EMFCHILD" val="True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.962593"/>
  <p:tag name="ORIGINALWIDTH" val="2.311283"/>
  <p:tag name="EMFCHILD" val="True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804473"/>
  <p:tag name="ORIGINALWIDTH" val="6.625123"/>
  <p:tag name="EMFCHILD" val="True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.962593"/>
  <p:tag name="ORIGINALWIDTH" val="2.311283"/>
  <p:tag name="EMFCHILD" val="True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0.3985057"/>
  <p:tag name="ORIGINALWIDTH" val="6.087164"/>
  <p:tag name="EMFCHILD" val="True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91405"/>
  <p:tag name="ORIGINALWIDTH" val="2.211682"/>
  <p:tag name="EMFCHILD" val="True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572841"/>
  <p:tag name="ORIGINALWIDTH" val="4.41344"/>
  <p:tag name="EMFCHILD" val="True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56537"/>
  <p:tag name="ORIGINALWIDTH" val="4.552892"/>
  <p:tag name="EMFCHILD" val="Tru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.145197"/>
  <p:tag name="ORIGINALWIDTH" val="4.260984"/>
  <p:tag name="EMFCHILD" val="True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804473"/>
  <p:tag name="ORIGINALWIDTH" val="7.242832"/>
  <p:tag name="EMFCHILD" val="True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.962593"/>
  <p:tag name="ORIGINALWIDTH" val="2.311283"/>
  <p:tag name="EMFCHILD" val="True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804473"/>
  <p:tag name="ORIGINALWIDTH" val="6.625123"/>
  <p:tag name="EMFCHILD" val="True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.962593"/>
  <p:tag name="ORIGINALWIDTH" val="2.311283"/>
  <p:tag name="EMFCHILD" val="True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0.3984548"/>
  <p:tag name="ORIGINALWIDTH" val="100.2075"/>
  <p:tag name="EMFCHILD" val="True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91405"/>
  <p:tag name="ORIGINALWIDTH" val="2.211682"/>
  <p:tag name="EMFCHILD" val="True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572841"/>
  <p:tag name="ORIGINALWIDTH" val="4.41344"/>
  <p:tag name="EMFCHILD" val="True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56537"/>
  <p:tag name="ORIGINALWIDTH" val="4.552892"/>
  <p:tag name="EMFCHILD" val="True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804473"/>
  <p:tag name="ORIGINALWIDTH" val="7.242832"/>
  <p:tag name="EMFCHILD" val="True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.962593"/>
  <p:tag name="ORIGINALWIDTH" val="2.311283"/>
  <p:tag name="EMFCHILD" val="Tru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.962638"/>
  <p:tag name="ORIGINALWIDTH" val="2.311299"/>
  <p:tag name="EMFCHILD" val="True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804473"/>
  <p:tag name="ORIGINALWIDTH" val="6.625123"/>
  <p:tag name="EMFCHILD" val="True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.962593"/>
  <p:tag name="ORIGINALWIDTH" val="2.311283"/>
  <p:tag name="EMFCHILD" val="True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3.90037"/>
  <p:tag name="ORIGINALWIDTH" val="2.620164"/>
  <p:tag name="EMFCHILD" val="True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630606"/>
  <p:tag name="ORIGINALWIDTH" val="3.08244"/>
  <p:tag name="EMFCHILD" val="True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635096"/>
  <p:tag name="ORIGINALWIDTH" val="6.625123"/>
  <p:tag name="EMFCHILD" val="True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3.90037"/>
  <p:tag name="ORIGINALWIDTH" val="2.620164"/>
  <p:tag name="EMFCHILD" val="True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91405"/>
  <p:tag name="ORIGINALWIDTH" val="2.211682"/>
  <p:tag name="EMFCHILD" val="True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572841"/>
  <p:tag name="ORIGINALWIDTH" val="4.41344"/>
  <p:tag name="EMFCHILD" val="True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56537"/>
  <p:tag name="ORIGINALWIDTH" val="4.552892"/>
  <p:tag name="EMFCHILD" val="True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804473"/>
  <p:tag name="ORIGINALWIDTH" val="7.242832"/>
  <p:tag name="EMFCHILD" val="Tru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5.52949"/>
  <p:tag name="ORIGINALWIDTH" val="144.3289"/>
  <p:tag name="OUTPUTTYPE" val="SVG"/>
  <p:tag name="IGUANATEXVERSION" val="160"/>
  <p:tag name="LATEXADDIN" val="\documentclass{article}&#10;\usepackage{amsmath}&#10;\usepackage{color}&#10;\pagestyle{empty}&#10;\begin{document}&#10;&#10;\begin{equation*}&#10;P_{k}(t_1;t_2) = \exp \left[-\int_{t_1}^{t_2} dt^{\prime} \Gamma_k\left(t^{\prime}\right)\right]&#10;\end{equation*}&#10;&#10;\end{document}"/>
  <p:tag name="IGUANATEXSIZE" val="20"/>
  <p:tag name="IGUANATEXCURSOR" val="122"/>
  <p:tag name="TRANSPARENCY" val="True"/>
  <p:tag name="LATEXENGINEID" val="0"/>
  <p:tag name="TEMPFOLDER" val="/Users/zhenyu/Library/Containers/com.microsoft.Powerpoint/Data/tmp/TemporaryItems/"/>
  <p:tag name="LATEXFORMHEIGHT" val="426.65"/>
  <p:tag name="LATEXFORMWIDTH" val="513.35"/>
  <p:tag name="LATEXFORMWRAP" val="True"/>
  <p:tag name="BITMAPVECTOR" val="1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.730991"/>
  <p:tag name="ORIGINALWIDTH" val="3.737965"/>
  <p:tag name="EMFCHILD" val="True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770109"/>
  <p:tag name="ORIGINALWIDTH" val="3.235837"/>
  <p:tag name="EMFCHILD" val="True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0.8019483"/>
  <p:tag name="ORIGINALWIDTH" val="0.8019486"/>
  <p:tag name="EMFCHILD" val="True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630606"/>
  <p:tag name="ORIGINALWIDTH" val="2.538477"/>
  <p:tag name="EMFCHILD" val="True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.962593"/>
  <p:tag name="ORIGINALWIDTH" val="2.311283"/>
  <p:tag name="EMFCHILD" val="True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804473"/>
  <p:tag name="ORIGINALWIDTH" val="6.625123"/>
  <p:tag name="EMFCHILD" val="True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.962593"/>
  <p:tag name="ORIGINALWIDTH" val="2.311283"/>
  <p:tag name="EMFCHILD" val="True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0.3985057"/>
  <p:tag name="ORIGINALWIDTH" val="6.087164"/>
  <p:tag name="EMFCHILD" val="True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91405"/>
  <p:tag name="ORIGINALWIDTH" val="2.211682"/>
  <p:tag name="EMFCHILD" val="True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572841"/>
  <p:tag name="ORIGINALWIDTH" val="4.41344"/>
  <p:tag name="EMFCHILD" val="Tru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4.67267"/>
  <p:tag name="ORIGINALWIDTH" val="154.8037"/>
  <p:tag name="OUTPUTTYPE" val="SVG"/>
  <p:tag name="IGUANATEXVERSION" val="160"/>
  <p:tag name="LATEXADDIN" val="\documentclass{article}&#10;\usepackage{amsmath}&#10;\usepackage{color}&#10;\pagestyle{empty}&#10;\begin{document}&#10;&#10;\begin{equation*}&#10;\int_{0}^{t} dt^{\prime} P_{n}\left(t^{\prime};t \right) \left[ \lambda_{n-1} Y_{n-1}(t^{\prime}) \right], n \ge 2&#10;\end{equation*}&#10;&#10;&#10;\end{document}"/>
  <p:tag name="IGUANATEXSIZE" val="20"/>
  <p:tag name="IGUANATEXCURSOR" val="167"/>
  <p:tag name="TRANSPARENCY" val="True"/>
  <p:tag name="LATEXENGINEID" val="0"/>
  <p:tag name="TEMPFOLDER" val="/Users/zhenyu/Library/Containers/com.microsoft.Powerpoint/Data/tmp/TemporaryItems/"/>
  <p:tag name="LATEXFORMHEIGHT" val="426.65"/>
  <p:tag name="LATEXFORMWIDTH" val="513.35"/>
  <p:tag name="LATEXFORMWRAP" val="True"/>
  <p:tag name="BITMAPVECTOR" val="1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56537"/>
  <p:tag name="ORIGINALWIDTH" val="4.552892"/>
  <p:tag name="EMFCHILD" val="True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804473"/>
  <p:tag name="ORIGINALWIDTH" val="7.242832"/>
  <p:tag name="EMFCHILD" val="True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.962593"/>
  <p:tag name="ORIGINALWIDTH" val="2.311283"/>
  <p:tag name="EMFCHILD" val="True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804473"/>
  <p:tag name="ORIGINALWIDTH" val="6.625123"/>
  <p:tag name="EMFCHILD" val="True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.962593"/>
  <p:tag name="ORIGINALWIDTH" val="2.311283"/>
  <p:tag name="EMFCHILD" val="True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0.3984548"/>
  <p:tag name="ORIGINALWIDTH" val="102.5736"/>
  <p:tag name="EMFCHILD" val="True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91405"/>
  <p:tag name="ORIGINALWIDTH" val="2.211682"/>
  <p:tag name="EMFCHILD" val="True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572841"/>
  <p:tag name="ORIGINALWIDTH" val="4.41344"/>
  <p:tag name="EMFCHILD" val="True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56537"/>
  <p:tag name="ORIGINALWIDTH" val="4.552892"/>
  <p:tag name="EMFCHILD" val="True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804473"/>
  <p:tag name="ORIGINALWIDTH" val="7.242832"/>
  <p:tag name="EMFCHILD" val="Tru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4.67267"/>
  <p:tag name="ORIGINALWIDTH" val="109.4748"/>
  <p:tag name="OUTPUTTYPE" val="SVG"/>
  <p:tag name="IGUANATEXVERSION" val="160"/>
  <p:tag name="LATEXADDIN" val="\documentclass{article}&#10;\usepackage{amsmath}&#10;\usepackage{color}&#10;\pagestyle{empty}&#10;\begin{document}&#10;&#10;\begin{equation*}&#10;\int_{0}^{t} dt^{\prime} P_{1}\left(t^{\prime};t \right) f(t^{\prime}), n = 1&#10;\end{equation*}&#10;&#10;&#10;\end{document}"/>
  <p:tag name="IGUANATEXSIZE" val="20"/>
  <p:tag name="IGUANATEXCURSOR" val="176"/>
  <p:tag name="TRANSPARENCY" val="True"/>
  <p:tag name="LATEXENGINEID" val="0"/>
  <p:tag name="TEMPFOLDER" val="/Users/zhenyu/Library/Containers/com.microsoft.Powerpoint/Data/tmp/TemporaryItems/"/>
  <p:tag name="LATEXFORMHEIGHT" val="426.65"/>
  <p:tag name="LATEXFORMWIDTH" val="513.35"/>
  <p:tag name="LATEXFORMWRAP" val="True"/>
  <p:tag name="BITMAPVECTOR" val="1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.962593"/>
  <p:tag name="ORIGINALWIDTH" val="2.311283"/>
  <p:tag name="EMFCHILD" val="True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804473"/>
  <p:tag name="ORIGINALWIDTH" val="6.625123"/>
  <p:tag name="EMFCHILD" val="True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.962593"/>
  <p:tag name="ORIGINALWIDTH" val="2.311283"/>
  <p:tag name="EMFCHILD" val="True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3.90037"/>
  <p:tag name="ORIGINALWIDTH" val="2.620164"/>
  <p:tag name="EMFCHILD" val="True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630606"/>
  <p:tag name="ORIGINALWIDTH" val="3.08244"/>
  <p:tag name="EMFCHILD" val="True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.978817"/>
  <p:tag name="ORIGINALWIDTH" val="1.165592"/>
  <p:tag name="EMFCHILD" val="Tru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.966335"/>
  <p:tag name="ORIGINALWIDTH" val="32.15491"/>
  <p:tag name="OUTPUTTYPE" val="SVG"/>
  <p:tag name="IGUANATEXVERSION" val="160"/>
  <p:tag name="LATEXADDIN" val="\documentclass{article}&#10;\usepackage{amsmath}&#10;\usepackage{color}&#10;\pagestyle{empty}&#10;\begin{document}&#10;&#10;\begin{equation*}&#10;Y_{n}(t) = &#10;\end{equation*}&#10;&#10;&#10;\end{document}"/>
  <p:tag name="IGUANATEXSIZE" val="20"/>
  <p:tag name="IGUANATEXCURSOR" val="129"/>
  <p:tag name="TRANSPARENCY" val="True"/>
  <p:tag name="LATEXENGINEID" val="0"/>
  <p:tag name="TEMPFOLDER" val="/Users/zhenyu/Library/Containers/com.microsoft.Powerpoint/Data/tmp/TemporaryItems/"/>
  <p:tag name="LATEXFORMHEIGHT" val="426.65"/>
  <p:tag name="LATEXFORMWIDTH" val="513.35"/>
  <p:tag name="LATEXFORMWRAP" val="True"/>
  <p:tag name="BITMAPVECTOR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124013"/>
  <p:tag name="ORIGINALWIDTH" val="7.242833"/>
  <p:tag name="LATEXADDIN" val="\documentclass{article}&#10;\usepackage{amsmath}&#10;\usepackage{color}&#10;\pagestyle{empty}&#10;\begin{document}&#10;&#10;\begin{equation*}&#10;Y_{n}(t) = &#10;\end{equation*}&#10;&#10;&#10;\end{document}"/>
  <p:tag name="IGUANATEXSIZE" val="20"/>
  <p:tag name="IGUANATEXCURSOR" val="129"/>
  <p:tag name="TRANSPARENCY" val="True"/>
  <p:tag name="LATEXENGINEID" val="0"/>
  <p:tag name="TEMPFOLDER" val="/Users/zhenyu/Library/Containers/com.microsoft.Powerpoint/Data/tmp/TemporaryItems/"/>
  <p:tag name="LATEXFORMHEIGHT" val="426.65"/>
  <p:tag name="LATEXFORMWIDTH" val="513.35"/>
  <p:tag name="LATEXFORMWRAP" val="True"/>
  <p:tag name="BITMAPVECTOR" val="1"/>
  <p:tag name="EMFCHILD" val="Tru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804449"/>
  <p:tag name="ORIGINALWIDTH" val="7.242835"/>
  <p:tag name="LATEXADDIN" val="\documentclass{article}&#10;\usepackage{amsmath}&#10;\usepackage{color}&#10;\pagestyle{empty}&#10;\begin{document}&#10;&#10;\begin{equation*}&#10;Y_{e} = Y_{p}/(Y_{p} + Y_{n})&#10;\end{equation*}&#10;&#10;&#10;\end{document}"/>
  <p:tag name="IGUANATEXSIZE" val="20"/>
  <p:tag name="IGUANATEXCURSOR" val="145"/>
  <p:tag name="TRANSPARENCY" val="True"/>
  <p:tag name="LATEXENGINEID" val="0"/>
  <p:tag name="TEMPFOLDER" val="/Users/zhenyu/Library/Containers/com.microsoft.Powerpoint/Data/tmp/TemporaryItems/"/>
  <p:tag name="LATEXFORMHEIGHT" val="426.65"/>
  <p:tag name="LATEXFORMWIDTH" val="513.35"/>
  <p:tag name="LATEXFORMWRAP" val="True"/>
  <p:tag name="BITMAPVECTOR" val="1"/>
  <p:tag name="EMFCHILD" val="True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.830668"/>
  <p:tag name="ORIGINALWIDTH" val="4.260983"/>
  <p:tag name="EMFCHILD" val="Tru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.966335"/>
  <p:tag name="ORIGINALWIDTH" val="2.311299"/>
  <p:tag name="EMFCHILD" val="True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5.711573"/>
  <p:tag name="ORIGINALWIDTH" val="3.058503"/>
  <p:tag name="EMFCHILD" val="True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8.966335"/>
  <p:tag name="ORIGINALWIDTH" val="2.311299"/>
  <p:tag name="EMFCHILD" val="True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.098109"/>
  <p:tag name="ORIGINALWIDTH" val="6.625117"/>
  <p:tag name="EMFCHILD" val="True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2.13696"/>
  <p:tag name="ORIGINALWIDTH" val="8.757948"/>
  <p:tag name="LATEXADDIN" val="\documentclass{article}&#10;\usepackage{amsmath}&#10;\usepackage{color}&#10;\pagestyle{empty}&#10;\begin{document}&#10;&#10;\begin{equation*}&#10;\int_{0}^{t} dt^{\prime} P_{1}\left(t^{\prime};t \right) f(t^{\prime}), n = 1&#10;\end{equation*}&#10;&#10;&#10;\end{document}"/>
  <p:tag name="IGUANATEXSIZE" val="20"/>
  <p:tag name="IGUANATEXCURSOR" val="176"/>
  <p:tag name="TRANSPARENCY" val="True"/>
  <p:tag name="LATEXENGINEID" val="0"/>
  <p:tag name="TEMPFOLDER" val="/Users/zhenyu/Library/Containers/com.microsoft.Powerpoint/Data/tmp/TemporaryItems/"/>
  <p:tag name="LATEXFORMHEIGHT" val="426.65"/>
  <p:tag name="LATEXFORMWIDTH" val="513.35"/>
  <p:tag name="LATEXFORMWRAP" val="True"/>
  <p:tag name="BITMAPVECTOR" val="1"/>
  <p:tag name="EMFCHILD" val="True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428384"/>
  <p:tag name="ORIGINALWIDTH" val="2.336101"/>
  <p:tag name="EMFCHILD" val="True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770077"/>
  <p:tag name="ORIGINALWIDTH" val="3.206967"/>
  <p:tag name="EMFCHILD" val="True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7.02362"/>
  <p:tag name="ORIGINALWIDTH" val="4.69984"/>
  <p:tag name="EMFCHILD" val="True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346179"/>
  <p:tag name="ORIGINALWIDTH" val="3.031219"/>
  <p:tag name="EMFCHILD" val="Tru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.145197"/>
  <p:tag name="ORIGINALWIDTH" val="2.984803"/>
  <p:tag name="EMFCHILD" val="True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.61244"/>
  <p:tag name="ORIGINALWIDTH" val="1.734802"/>
  <p:tag name="EMFCHILD" val="True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804446"/>
  <p:tag name="ORIGINALWIDTH" val="7.049799"/>
  <p:tag name="EMFCHILD" val="True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630629"/>
  <p:tag name="ORIGINALWIDTH" val="2.515786"/>
  <p:tag name="EMFCHILD" val="True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.962634"/>
  <p:tag name="ORIGINALWIDTH" val="2.290668"/>
  <p:tag name="EMFCHILD" val="True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346179"/>
  <p:tag name="ORIGINALWIDTH" val="3.031219"/>
  <p:tag name="EMFCHILD" val="True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.61244"/>
  <p:tag name="ORIGINALWIDTH" val="1.734802"/>
  <p:tag name="EMFCHILD" val="True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216651"/>
  <p:tag name="ORIGINALWIDTH" val="1.07622"/>
  <p:tag name="EMFCHILD" val="True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346179"/>
  <p:tag name="ORIGINALWIDTH" val="3.031219"/>
  <p:tag name="EMFCHILD" val="True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.962634"/>
  <p:tag name="ORIGINALWIDTH" val="2.290668"/>
  <p:tag name="EMFCHILD" val="True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.065982"/>
  <p:tag name="ORIGINALWIDTH" val="4.926966"/>
  <p:tag name="EMFCHILD" val="Tru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.33122"/>
  <p:tag name="ORIGINALWIDTH" val="6.625118"/>
  <p:tag name="EMFCHILD" val="True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.962634"/>
  <p:tag name="ORIGINALWIDTH" val="2.290668"/>
  <p:tag name="EMFCHILD" val="True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346179"/>
  <p:tag name="ORIGINALWIDTH" val="3.031219"/>
  <p:tag name="EMFCHILD" val="True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.61244"/>
  <p:tag name="ORIGINALWIDTH" val="1.734802"/>
  <p:tag name="EMFCHILD" val="True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.962634"/>
  <p:tag name="ORIGINALWIDTH" val="2.290668"/>
  <p:tag name="EMFCHILD" val="True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.978818"/>
  <p:tag name="ORIGINALWIDTH" val="1.155196"/>
  <p:tag name="EMFCHILD" val="True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51307"/>
  <p:tag name="ORIGINALWIDTH" val="5.351532"/>
  <p:tag name="EMFCHILD" val="True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.33122"/>
  <p:tag name="ORIGINALWIDTH" val="6.56598"/>
  <p:tag name="EMFCHILD" val="True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635077"/>
  <p:tag name="ORIGINALWIDTH" val="3.258305"/>
  <p:tag name="EMFCHILD" val="True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2.13696"/>
  <p:tag name="ORIGINALWIDTH" val="8.780549"/>
  <p:tag name="LATEXADDIN" val="\documentclass{article}&#10;\usepackage{amsmath}&#10;\usepackage{color}&#10;\pagestyle{empty}&#10;\begin{document}&#10;&#10;\begin{equation*}&#10;\int_{0}^{t} dt^{\prime} P_{n}\left(t^{\prime};t \right) \left[ \lambda_{n-1} Y_{n-1}(t^{\prime}) \right], n \ge 2&#10;\end{equation*}&#10;&#10;&#10;\end{document}"/>
  <p:tag name="IGUANATEXSIZE" val="20"/>
  <p:tag name="IGUANATEXCURSOR" val="167"/>
  <p:tag name="TRANSPARENCY" val="True"/>
  <p:tag name="LATEXENGINEID" val="0"/>
  <p:tag name="TEMPFOLDER" val="/Users/zhenyu/Library/Containers/com.microsoft.Powerpoint/Data/tmp/TemporaryItems/"/>
  <p:tag name="LATEXFORMHEIGHT" val="426.65"/>
  <p:tag name="LATEXFORMWIDTH" val="513.35"/>
  <p:tag name="LATEXFORMWRAP" val="True"/>
  <p:tag name="BITMAPVECTOR" val="1"/>
  <p:tag name="EMFCHILD" val="True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428384"/>
  <p:tag name="ORIGINALWIDTH" val="2.342125"/>
  <p:tag name="EMFCHILD" val="Tru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804449"/>
  <p:tag name="ORIGINALWIDTH" val="7.242835"/>
  <p:tag name="EMFCHILD" val="True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770077"/>
  <p:tag name="ORIGINALWIDTH" val="3.215235"/>
  <p:tag name="EMFCHILD" val="True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7.02362"/>
  <p:tag name="ORIGINALWIDTH" val="4.712007"/>
  <p:tag name="EMFCHILD" val="True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346179"/>
  <p:tag name="ORIGINALWIDTH" val="3.039015"/>
  <p:tag name="EMFCHILD" val="True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.61244"/>
  <p:tag name="ORIGINALWIDTH" val="1.739252"/>
  <p:tag name="EMFCHILD" val="True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804446"/>
  <p:tag name="ORIGINALWIDTH" val="7.06799"/>
  <p:tag name="EMFCHILD" val="True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.145196"/>
  <p:tag name="ORIGINALWIDTH" val="4.233857"/>
  <p:tag name="EMFCHILD" val="True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.962634"/>
  <p:tag name="ORIGINALWIDTH" val="2.296574"/>
  <p:tag name="EMFCHILD" val="True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346179"/>
  <p:tag name="ORIGINALWIDTH" val="3.039015"/>
  <p:tag name="EMFCHILD" val="True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.61244"/>
  <p:tag name="ORIGINALWIDTH" val="1.739252"/>
  <p:tag name="EMFCHILD" val="True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216651"/>
  <p:tag name="ORIGINALWIDTH" val="1.078976"/>
  <p:tag name="EMFCHILD" val="Tru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428386"/>
  <p:tag name="ORIGINALWIDTH" val="3.891378"/>
  <p:tag name="EMFCHILD" val="True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346179"/>
  <p:tag name="ORIGINALWIDTH" val="3.039015"/>
  <p:tag name="EMFCHILD" val="True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.962634"/>
  <p:tag name="ORIGINALWIDTH" val="2.296574"/>
  <p:tag name="EMFCHILD" val="True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.962634"/>
  <p:tag name="ORIGINALWIDTH" val="1.356181"/>
  <p:tag name="EMFCHILD" val="True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7.04358"/>
  <p:tag name="ORIGINALWIDTH" val="4.900078"/>
  <p:tag name="EMFCHILD" val="True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.145196"/>
  <p:tag name="ORIGINALWIDTH" val="4.233857"/>
  <p:tag name="EMFCHILD" val="True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0.3416928"/>
  <p:tag name="ORIGINALWIDTH" val="4.68429"/>
  <p:tag name="EMFCHILD" val="True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630629"/>
  <p:tag name="ORIGINALWIDTH" val="2.522283"/>
  <p:tag name="EMFCHILD" val="True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804446"/>
  <p:tag name="ORIGINALWIDTH" val="7.196691"/>
  <p:tag name="EMFCHILD" val="True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.145196"/>
  <p:tag name="ORIGINALWIDTH" val="4.233857"/>
  <p:tag name="EMFCHILD" val="True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0.3416928"/>
  <p:tag name="ORIGINALWIDTH" val="4.68429"/>
  <p:tag name="EMFCHILD" val="Tru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.962638"/>
  <p:tag name="ORIGINALWIDTH" val="3.875433"/>
  <p:tag name="EMFCHILD" val="True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630629"/>
  <p:tag name="ORIGINALWIDTH" val="2.522283"/>
  <p:tag name="EMFCHILD" val="True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.962634"/>
  <p:tag name="ORIGINALWIDTH" val="2.296574"/>
  <p:tag name="EMFCHILD" val="True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346179"/>
  <p:tag name="ORIGINALWIDTH" val="3.039015"/>
  <p:tag name="EMFCHILD" val="True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.61244"/>
  <p:tag name="ORIGINALWIDTH" val="1.739252"/>
  <p:tag name="EMFCHILD" val="True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.962634"/>
  <p:tag name="ORIGINALWIDTH" val="2.296574"/>
  <p:tag name="EMFCHILD" val="True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.962634"/>
  <p:tag name="ORIGINALWIDTH" val="1.356181"/>
  <p:tag name="EMFCHILD" val="True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.978818"/>
  <p:tag name="ORIGINALWIDTH" val="1.158189"/>
  <p:tag name="EMFCHILD" val="True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51307"/>
  <p:tag name="ORIGINALWIDTH" val="5.365353"/>
  <p:tag name="EMFCHILD" val="True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7.701099"/>
  <p:tag name="ORIGINALWIDTH" val="6.048384"/>
  <p:tag name="EMFCHILD" val="True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635077"/>
  <p:tag name="ORIGINALWIDTH" val="3.949763"/>
  <p:tag name="EMFCHILD" val="Tru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.962638"/>
  <p:tag name="ORIGINALWIDTH" val="2.311299"/>
  <p:tag name="EMFCHILD" val="True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804449"/>
  <p:tag name="ORIGINALWIDTH" val="7.113305"/>
  <p:tag name="LATEXADDIN" val="\documentclass{article}&#10;\usepackage{amsmath}&#10;\usepackage{color}&#10;\pagestyle{empty}&#10;\begin{document}&#10;&#10;\begin{equation*}&#10;P_{k}(t_1;t_2) = \exp \left[-\int_{t_1}^{t_2} dt^{\prime} \Gamma_k\left(t^{\prime}\right)\right]&#10;\end{equation*}&#10;&#10;\end{document}"/>
  <p:tag name="IGUANATEXSIZE" val="20"/>
  <p:tag name="IGUANATEXCURSOR" val="122"/>
  <p:tag name="TRANSPARENCY" val="True"/>
  <p:tag name="LATEXENGINEID" val="0"/>
  <p:tag name="TEMPFOLDER" val="/Users/zhenyu/Library/Containers/com.microsoft.Powerpoint/Data/tmp/TemporaryItems/"/>
  <p:tag name="LATEXFORMHEIGHT" val="426.65"/>
  <p:tag name="LATEXFORMWIDTH" val="513.35"/>
  <p:tag name="LATEXFORMWRAP" val="True"/>
  <p:tag name="BITMAPVECTOR" val="1"/>
  <p:tag name="EMFCHILD" val="True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909567"/>
  <p:tag name="ORIGINALWIDTH" val="3.431101"/>
  <p:tag name="EMFCHILD" val="True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.962639"/>
  <p:tag name="ORIGINALWIDTH" val="2.311299"/>
  <p:tag name="EMFCHILD" val="True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346181"/>
  <p:tag name="ORIGINALWIDTH" val="3.058503"/>
  <p:tag name="EMFCHILD" val="True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63063"/>
  <p:tag name="ORIGINALWIDTH" val="2.538464"/>
  <p:tag name="EMFCHILD" val="True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216654"/>
  <p:tag name="ORIGINALWIDTH" val="1.085905"/>
  <p:tag name="EMFCHILD" val="True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346181"/>
  <p:tag name="ORIGINALWIDTH" val="3.058503"/>
  <p:tag name="EMFCHILD" val="True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63063"/>
  <p:tag name="ORIGINALWIDTH" val="3.08244"/>
  <p:tag name="EMFCHILD" val="True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9.962639"/>
  <p:tag name="ORIGINALWIDTH" val="2.311299"/>
  <p:tag name="EMFCHILD" val="True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.331221"/>
  <p:tag name="ORIGINALWIDTH" val="6.625155"/>
  <p:tag name="EMFCHILD" val="Tru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804449"/>
  <p:tag name="ORIGINALWIDTH" val="7.242835"/>
  <p:tag name="EMFCHILD" val="True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572835"/>
  <p:tag name="ORIGINALWIDTH" val="3.85551"/>
  <p:tag name="EMFCHILD" val="True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293898"/>
  <p:tag name="ORIGINALWIDTH" val="5.02114"/>
  <p:tag name="EMFCHILD" val="True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6.336221"/>
  <p:tag name="ORIGINALWIDTH" val="4.911573"/>
  <p:tag name="EMFCHILD" val="True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3.90036"/>
  <p:tag name="ORIGINALWIDTH" val="2.620157"/>
  <p:tag name="EMFCHILD" val="True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0.398504"/>
  <p:tag name="ORIGINALWIDTH" val="6.087163"/>
  <p:tag name="EMFCHILD" val="True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22.13697"/>
  <p:tag name="ORIGINALWIDTH" val="8.836847"/>
  <p:tag name="EMFCHILD" val="True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428386"/>
  <p:tag name="ORIGINALWIDTH" val="2.357125"/>
  <p:tag name="EMFCHILD" val="True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.31752"/>
  <p:tag name="ORIGINALWIDTH" val="2.480668"/>
  <p:tag name="EMFCHILD" val="True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4.428386"/>
  <p:tag name="ORIGINALWIDTH" val="2.357125"/>
  <p:tag name="EMFCHILD" val="True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3.31752"/>
  <p:tag name="ORIGINALWIDTH" val="2.047283"/>
  <p:tag name="EMFCHILD" val="True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235</TotalTime>
  <Words>1811</Words>
  <Application>Microsoft Macintosh PowerPoint</Application>
  <PresentationFormat>宽屏</PresentationFormat>
  <Paragraphs>227</Paragraphs>
  <Slides>17</Slides>
  <Notes>9</Notes>
  <HiddenSlides>0</HiddenSlides>
  <MMClips>3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7" baseType="lpstr">
      <vt:lpstr>等线</vt:lpstr>
      <vt:lpstr>等线 Light</vt:lpstr>
      <vt:lpstr>Microsoft YaHei</vt:lpstr>
      <vt:lpstr>Arial</vt:lpstr>
      <vt:lpstr>Calibri</vt:lpstr>
      <vt:lpstr>Symbol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eZhenyu</dc:creator>
  <cp:lastModifiedBy>HeZhenyu</cp:lastModifiedBy>
  <cp:revision>117</cp:revision>
  <dcterms:created xsi:type="dcterms:W3CDTF">2025-01-02T02:50:08Z</dcterms:created>
  <dcterms:modified xsi:type="dcterms:W3CDTF">2025-06-09T06:31:17Z</dcterms:modified>
</cp:coreProperties>
</file>